
<file path=[Content_Types].xml><?xml version="1.0" encoding="utf-8"?>
<Types xmlns="http://schemas.openxmlformats.org/package/2006/content-types">
  <Default Extension="png" ContentType="image/png"/>
  <Default Extension="bin" ContentType="application/vnd.openxmlformats-officedocument.oleObject"/>
  <Default Extension="jfif" ContentType="image/jpe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42"/>
  </p:notesMasterIdLst>
  <p:sldIdLst>
    <p:sldId id="256" r:id="rId2"/>
    <p:sldId id="519" r:id="rId3"/>
    <p:sldId id="520" r:id="rId4"/>
    <p:sldId id="522" r:id="rId5"/>
    <p:sldId id="523" r:id="rId6"/>
    <p:sldId id="524" r:id="rId7"/>
    <p:sldId id="525" r:id="rId8"/>
    <p:sldId id="526" r:id="rId9"/>
    <p:sldId id="527" r:id="rId10"/>
    <p:sldId id="528" r:id="rId11"/>
    <p:sldId id="530" r:id="rId12"/>
    <p:sldId id="529" r:id="rId13"/>
    <p:sldId id="563" r:id="rId14"/>
    <p:sldId id="531" r:id="rId15"/>
    <p:sldId id="534" r:id="rId16"/>
    <p:sldId id="302" r:id="rId17"/>
    <p:sldId id="535" r:id="rId18"/>
    <p:sldId id="536" r:id="rId19"/>
    <p:sldId id="537" r:id="rId20"/>
    <p:sldId id="538" r:id="rId21"/>
    <p:sldId id="540" r:id="rId22"/>
    <p:sldId id="541" r:id="rId23"/>
    <p:sldId id="542" r:id="rId24"/>
    <p:sldId id="543" r:id="rId25"/>
    <p:sldId id="544" r:id="rId26"/>
    <p:sldId id="545" r:id="rId27"/>
    <p:sldId id="303" r:id="rId28"/>
    <p:sldId id="547" r:id="rId29"/>
    <p:sldId id="548" r:id="rId30"/>
    <p:sldId id="549" r:id="rId31"/>
    <p:sldId id="552" r:id="rId32"/>
    <p:sldId id="553" r:id="rId33"/>
    <p:sldId id="554" r:id="rId34"/>
    <p:sldId id="555" r:id="rId35"/>
    <p:sldId id="558" r:id="rId36"/>
    <p:sldId id="559" r:id="rId37"/>
    <p:sldId id="493" r:id="rId38"/>
    <p:sldId id="561" r:id="rId39"/>
    <p:sldId id="560" r:id="rId40"/>
    <p:sldId id="562"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838" autoAdjust="0"/>
    <p:restoredTop sz="94660"/>
  </p:normalViewPr>
  <p:slideViewPr>
    <p:cSldViewPr>
      <p:cViewPr varScale="1">
        <p:scale>
          <a:sx n="86" d="100"/>
          <a:sy n="86" d="100"/>
        </p:scale>
        <p:origin x="139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9.e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7:29:23.918"/>
    </inkml:context>
    <inkml:brush xml:id="br0">
      <inkml:brushProperty name="width" value="0.05" units="cm"/>
      <inkml:brushProperty name="height" value="0.05" units="cm"/>
    </inkml:brush>
  </inkml:definitions>
  <inkml:trace contextRef="#ctx0" brushRef="#br0">67 182 3545,'0'0'588,"0"0"-315,0 0-70,0 0 161,0 0-49,5-1 3523,23-6-3453,-9 1-299,-1 0-1,0-1 0,0-2 1,0 1-1,-1-2 0,-1 0 1,0-1-1,14-13-85,-29 23 22,0 0 0,0-1 0,0 1 0,-1-1 0,1 0 0,0 1-1,-1-1 1,1 0 0,-1 1 0,1-1 0,-1 0 0,0 1 0,0-1 0,0 0 0,0 0-1,0 0 1,0 1 0,0-1 0,0 0 0,-1 1 0,1-1 0,-1 0 0,1 1 0,-1-1-1,0 0 1,0 1 0,0-1 0,0 1 0,0-1 0,0 1 0,0 0 0,0-1 0,0 1-1,0 0 1,-1 0 0,1 0 0,-1 0 0,1 0 0,-1 0 0,1 0 0,-1 0 0,0 1-1,1-1 1,-1 1 0,0-1 0,0 1-22,-135-18 1162,130 20-1165,1 2 1,-1-1 0,1 1 0,0 0 0,0 0 0,0 1-1,1 0 1,0 0 0,0 0 0,0 1 0,0-1 0,1 1-1,0 0 1,0 0 0,1 1 0,-1-1 0,1 1-1,1 0 1,-1 0 2,1-1 5,0 0 1,0 1-1,0-1 0,1 0 0,0 0 0,0 1 0,1-1 0,-1 0 0,1 1 1,1-1-1,-1 1 0,1-1 0,0 0 0,1 0 0,0 1 0,0-1 1,0 0-1,0 0 0,1-1 0,0 1 0,0-1 0,1 1 0,0-1 0,-1 0 1,2 0-1,-1 0 0,1-1 0,-1 0 0,1 0 0,0 0 0,1 0 1,-1-1-1,5 2-5,1 1 40,1-2 0,0 1 1,0-2-1,0 0 1,1 0-1,-1-1 1,1-1-1,0 0 0,-1 0 1,1-1-1,0-1 1,-1 0-1,1-1 0,-1-1 1,1 1-1,-1-2 1,0 0-1,0 0 1,-1-1-1,1-1 0,-1 0 1,0 0-1,6-6-40,-5-10-1302,-11 4-2817,-1 15 2717,0-5-5027</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4.166"/>
    </inkml:context>
    <inkml:brush xml:id="br0">
      <inkml:brushProperty name="width" value="0.05" units="cm"/>
      <inkml:brushProperty name="height" value="0.05" units="cm"/>
    </inkml:brush>
  </inkml:definitions>
  <inkml:trace contextRef="#ctx0" brushRef="#br0">0 1 1616,'0'0'6782,"0"0"-4495,0 0-1603,0 0-150,0 0 31,0 0-29,0 7-53,16 161 1616,-7-156-2598,1-14-3272,-5-10-3544</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2.976"/>
    </inkml:context>
    <inkml:brush xml:id="br0">
      <inkml:brushProperty name="width" value="0.1" units="cm"/>
      <inkml:brushProperty name="height" value="0.1" units="cm"/>
      <inkml:brushProperty name="color" value="#AB008B"/>
    </inkml:brush>
  </inkml:definitions>
  <inkml:trace contextRef="#ctx0" brushRef="#br0">1 9 3441,'0'0'2088,"0"0"-1584,0 0-400,0 0-56,0 0-32,0 0 128,0 0-40,66 2 0,-49-4-40,1 0-48,1-2-8,3 2 0,7 2-8,-3 0-448,-8 0-1656</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2.977"/>
    </inkml:context>
    <inkml:brush xml:id="br0">
      <inkml:brushProperty name="width" value="0.1" units="cm"/>
      <inkml:brushProperty name="height" value="0.1" units="cm"/>
      <inkml:brushProperty name="color" value="#AB008B"/>
    </inkml:brush>
  </inkml:definitions>
  <inkml:trace contextRef="#ctx0" brushRef="#br0">0 45 6585,'0'0'1433,"0"0"-1177,0 0-152,0 0 240,0 0 96,0 0-136,149-11-136,-109 3-88,6 0-64,0 0-16,4 2-488,-8 2-1288,-13 4-5002</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28.330"/>
    </inkml:context>
    <inkml:brush xml:id="br0">
      <inkml:brushProperty name="width" value="0.1" units="cm"/>
      <inkml:brushProperty name="height" value="0.1" units="cm"/>
      <inkml:brushProperty name="color" value="#AB008B"/>
    </inkml:brush>
  </inkml:definitions>
  <inkml:trace contextRef="#ctx0" brushRef="#br0">28 494 5817,'0'0'1063,"0"0"-564,0 0-300,0 0 34,0 0 86,0 23-3,1 142 156,66 189-100,-67-355-388,0 1 0,0-1 0,0 1 0,-1-1 0,1 1-1,0-1 1,0 1 0,0-1 0,-1 1 0,1-1 0,0 1 0,0 0 0,-1-1 0,1 1 0,0-1 0,-1 1-1,1 0 1,0-1 0,-1 1 0,1 0 0,-1 0 0,1-1 0,-1 1 0,1 0 0,-1 0 0,1 0 0,-1-1 0,1 1-1,0 0 1,-1 0 0,1 0 0,-1 0 0,1 0 0,-1 0 0,0 0 0,1 0 0,-1 0 0,1 0 0,0 0-1,-1 1 1,1-1 0,-1 0 0,1 0 0,-1 0 0,1 1 0,-1-1 0,1 0 0,-1 0 0,1 1 0,0-1-1,-1 0 1,1 1 0,0-1 0,-1 0 0,1 1 0,0-1 0,-1 1 0,1-1 0,0 1 0,0-1 0,0 1 0,-1-1-1,1 1 1,0-1 0,0 1 0,0-1 0,0 1 16,-31-34-406,27 28 383,0 1 0,0-1 0,0 0 0,1 1-1,0-2 1,0 1 0,0 0 0,1-1 0,-1 1 0,2-1 0,-1 0 0,0 0 0,1 1 0,0-1 0,0 0 0,1 0 0,0 0 0,0-2 23,68-39 89,-52 35-71,-1 0 0,0 0-1,0-2 1,-2 1 0,1-2-1,-2 0 1,0-1 0,-1 0-1,0 0 1,-2-1 0,0-1-1,0 1 1,-2-1 0,0-1-1,-1 0 1,-1 1 0,-1-2-1,-1 1 1,0 0 0,-1-20-18,-25-59 933,0 63 1258,23 56-2219,4 30 249,2 0 1,2 0-1,2-1 0,3 0 0,17 44-221,-24-74-123,1 0 1,1 0 0,1-1-1,0 0 1,1-1-1,2 0 1,0-1-1,0 0 1,2-1 0,4 5 122,-13-17-346,0 0 1,1 0 0,-1-1-1,1 1 1,0-1 0,-1 0-1,1-1 1,1 0 0,-1 0 0,0 0-1,0 0 1,1-1 0,-1 0-1,6 0 346,15 0-4841</inkml:trace>
  <inkml:trace contextRef="#ctx0" brushRef="#br0" timeOffset="1">756 652 5697,'0'0'1116,"0"0"-385,0 0 149,0 0-135,0 0-127,-16 17-55,-52 58-89,65-70-429,-1 1 0,0-1 0,1 1 0,0-1 0,1 1 0,-1 0 0,1 0 0,0 0 0,0 1 0,1-1 0,0 0 0,0 1 0,1-1 0,-1 0 0,1 1 0,1-1 0,-1 1 0,2 3-45,-1 17 40,0-26-40,-1 1 0,1 0 0,-1-1 0,1 1 0,0 0-1,0-1 1,-1 1 0,1-1 0,0 1 0,0-1 0,1 0-1,-1 1 1,0-1 0,0 0 0,1 0 0,-1 0 0,1 0-1,-1 0 1,1 0 0,-1 0 0,1 0 0,-1-1 0,1 1-1,0-1 1,-1 1 0,1-1 0,0 0 0,0 1-1,-1-1 1,1 0 0,0 0 0,0 0 0,-1 0 0,1-1-1,0 1 1,0 0 0,-1-1 0,1 1 0,0-1 0,-1 0-1,1 1 1,-1-1 0,1 0 0,-1 0 0,1 0 0,-1 0-1,1 0 1,-1 0 0,0-1 0,0 1 0,0 0 0,0-1-1,0 1 1,1-2 0,92-109 9,-91 111-40,1 0-1,-1 1 1,0 0-1,0 0 0,1-1 1,-1 2-1,0-1 0,1 0 1,-1 1-1,0 0 0,0-1 1,1 1-1,-1 1 0,0-1 1,0 0-1,0 1 0,0-1 1,-1 1-1,1 0 0,0 0 1,-1 0-1,1 0 0,-1 1 1,0-1-1,0 1 1,0-1-1,0 1 0,0 0 1,0 0-1,-1 0 0,1 0 1,-1 0-1,0 0 0,0 0 1,0 0-1,0 0 0,0 3 32,10 11-1046,4 7-1563,-1-6-2647</inkml:trace>
  <inkml:trace contextRef="#ctx0" brushRef="#br0" timeOffset="2">1070 618 5113,'0'0'1010,"0"0"-372,0 0 20,0 0-150,0 0-180,0 0 34,5 10 271,123 259 783,-127-267-1416,0 1 0,1-1 0,-1 1 0,0-1 0,1 0 0,0 1 0,-1-1 0,1 0 0,0 0 0,0 0 0,0-1 0,0 1 0,1 0 0,-1-1 0,0 1 0,1-1 0,-1 0 0,1 0 0,-1 0 0,1 0 0,0 0 0,-1-1 0,1 1 0,0-1 0,-1 0 0,1 1 0,0-1 0,0 0 0,-1-1 0,1 1 0,0 0 0,-1-1 0,1 0 0,0 0 0,-1 1 0,1-1 0,-1-1 0,1 1 0,-1 0 0,2-2 0,103-172 103,-61 186-220,-42-9 118,1 0 1,-1 0 0,0-1 0,1 0 0,0 0 0,-1 0 0,1-1 0,-1 1-1,1-1 1,0 0 0,0 0 0,-1-1 0,1 0 0,-1 1 0,1-2-1,-1 1 1,1 0 0,-1-1 0,1 0 0,-1 0 0,0 0 0,0 0 0,0-1-1,0 0 1,-1 0 0,1 0 0,-1 0 0,1 0 0,0-2-2,33-21 24,-35 26-15,1-1 0,-1 1 0,0 1 0,1-1 1,-1 0-1,1 0 0,-1 1 0,0-1 0,1 1 0,-1 0 0,0 0 0,0 0 0,1 0 0,-1 0 0,0 0 0,0 1 0,0-1 0,-1 1 0,1-1 0,0 1 0,0 0 0,-1 0 0,1-1 0,-1 1 0,0 0 0,1 1 1,-1-1-1,0 0 0,0 0 0,0 0 0,0 3-9,10 10 70,-2-1-119,7 8-30,-6-13-3415,-6-8 876</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
    </inkml:context>
    <inkml:brush xml:id="br0">
      <inkml:brushProperty name="width" value="0.1" units="cm"/>
      <inkml:brushProperty name="height" value="0.1" units="cm"/>
      <inkml:brushProperty name="color" value="#AB008B"/>
    </inkml:brush>
  </inkml:definitions>
  <inkml:trace contextRef="#ctx0" brushRef="#br0">0 318 1720,'0'0'3414,"0"0"-2375,0 0-795,0 0 47,0 0 53,2-20-60,25-141 367,-10 25 2796,-17 195-3667,2 0 0,4 0 0,1 0 0,3-1 0,3 0 0,12 31 220,-20-69-3889,-5-14-968</inkml:trace>
  <inkml:trace contextRef="#ctx0" brushRef="#br0" timeOffset="1">294 322 5537,'0'0'694,"0"0"-445,0 0-172,0 0 6,0 0 18,22-3-13,150-30 1002,-168 33-1040,-1-1 0,1 1 1,-1-1-1,1 0 0,-1 0 0,1 0 0,-1-1 0,0 1 1,0-1-1,0 0 0,0 0 0,0 0 0,0 0 1,0-1-1,0 1 0,-1-1 0,1 1 0,-1-1 0,0 0 1,0 0-1,0 0 0,0 0 0,-1 0 0,1-1 0,-1 1 1,0 0-1,0-1 0,0 1 0,0-1 0,0 1 1,-1-1-1,0 0-50,-3 2 23,0-1 0,-1 1 0,1 0 0,-1 0-1,1 1 1,-1-1 0,0 1 0,0 0 0,0 0 0,0 0 0,0 1 0,0-1 0,0 1 0,0 0 0,0 0 0,0 0 0,0 1 0,0-1 0,-1 1-23,-9 0 50,9 0-23,0 0 0,0 0 0,-1 1 0,1-1 0,0 1 0,0 1 0,1-1 0,-1 1 0,0-1 0,1 1 0,-1 1-1,1-1 1,0 1 0,0-1 0,1 1 0,-1 0 0,1 1 0,0-1 0,0 0 0,0 1 0,0 0 0,1 0 0,0 0 0,0 0-1,0 0 1,1 0 0,-1 0 0,1 0 0,1 1 0,-1-1 0,1 1 0,0-1 0,0 0 0,0 1 0,1-1 0,0 0-1,0 1 1,1 1-27,0-3-5,1-1 0,1 0 0,-1 0 0,0 0 0,1 0-1,-1-1 1,1 1 0,0-1 0,0 0 0,0 0 0,0 0 0,0-1-1,0 1 1,1-1 0,-1 0 0,1 0 0,-1-1 0,0 1 0,1-1-1,-1 0 1,1 0 0,-1-1 0,1 1 0,-1-1 0,0 0-1,1 0 1,-1 0 0,0-1 0,2 0 5,97-66-2129,-85 52 801,14-12-2891</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002"/>
    </inkml:context>
    <inkml:brush xml:id="br0">
      <inkml:brushProperty name="width" value="0.1" units="cm"/>
      <inkml:brushProperty name="height" value="0.1" units="cm"/>
      <inkml:brushProperty name="color" value="#AB008B"/>
    </inkml:brush>
  </inkml:definitions>
  <inkml:trace contextRef="#ctx0" brushRef="#br0">349 1 4201,'0'0'969,"0"0"-368,0 0-21,0 0 99,0 0-235,0 0-191,0 0-42,0 0-10,0 0-20,0 0 41,0 0 85,0 0 10,0 0-17,0 0-12,0 0-47,0 20 142,40 370 3,-25-252-526,-14-135-104,0 0-3296,-1-3 1765</inkml:trace>
  <inkml:trace contextRef="#ctx0" brushRef="#br0" timeOffset="1">301 664 4137,'0'0'1213,"0"0"-699,0 0-318,0 0 116,0 0 1,0 0-85,2-5-17,2 1-159,-1 0 0,0 1 0,1-1 1,-1 1-1,1 0 0,0 0 0,0 0 0,0 1 0,1-1 0,-1 1 0,1 0 0,-1 0 0,1 1 0,0-1 0,-1 1 0,1 0 1,0 0-1,0 1 0,2-1-52,11 0-244,-1-1 0,0 0 1,0-2-1,0 0 0,0-1 0,-1-1 1,0 0-1,4-3 244,-10 3-1955</inkml:trace>
  <inkml:trace contextRef="#ctx0" brushRef="#br0" timeOffset="2">0 125 4369,'0'0'996,"0"0"-618,0 0-232,0 0 82,0 0 91,0 0 88,15-6-14,115-37 247,-53 29-1022,2 4 0,-1 3-1,1 4 1,14 3 382,-80 0-185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32.109"/>
    </inkml:context>
    <inkml:brush xml:id="br0">
      <inkml:brushProperty name="width" value="0.05" units="cm"/>
      <inkml:brushProperty name="height" value="0.05" units="cm"/>
    </inkml:brush>
  </inkml:definitions>
  <inkml:trace contextRef="#ctx0" brushRef="#br0">0 11 232,'0'0'1868,"0"0"-1134,0 0-533,0 0 111,0 0 890,0 0 129,0-11 5392,18 109-6643,15 80-39,-16 9-18,-12 101 7,-5-288-34,0 0 8,0 2-4,0-2-4,0 0 10,0 0 3,0 0 4,0 0-2,0 0 9,0 0 33,0 0 50,0 0 13,0 0-9,0 0 0,0 0 13,0 0 18,0 0 12,11-79 432,-3 34-518,-8 38-55,1-1 0,0 1 0,0 0 0,0-1-1,1 1 1,0 0 0,0 0 0,0 0-1,1 0 1,1 1 0,-1-1 0,1 1 0,0 0-1,0 0 1,1 0 0,-1 0 0,1 1 0,1 0-1,-1 0 1,1 0 0,0 1 0,0 0-1,0 0 1,1 0 0,-1 1 0,1 0 0,0 0-1,0 0 1,3 0-9,-2 3 23,-1 0-1,1 0 0,0 0 1,-1 1-1,1 0 1,-1 1-1,1-1 0,-1 1 1,0 1-1,0 0 1,0 0-1,0 0 0,0 1 1,-1 0-1,1 0 1,-1 0-1,0 1 0,0 0 1,-1 0-1,1 1 1,-1-1-1,-1 1 0,1 0 1,-1 1-1,0 0-22,7 9-33,-1 1 0,-2 1 0,1 0-1,-2 0 1,0 0 0,-2 1 0,0 0-1,-1 0 1,0 1 0,-2-1 0,0 1-1,-2-1 1,0 1 0,-2 10 33,2-40-2535</inkml:trace>
  <inkml:trace contextRef="#ctx0" brushRef="#br0" timeOffset="600.117">673 355 4049,'0'0'4905,"0"0"-2907,0 0-1245,0 0-331,0 0 36,0 0 48,-3 20 1270,-6 11-1499,0 0 0,2 1 0,2 0-1,1 1 1,1-1 0,2 1 0,1-1 0,1 1-1,3 4-276,-4-30 13,1-1 0,0 1 0,0-1-1,1 0 1,0 1 0,0-1-1,0 0 1,1 0 0,0 0 0,0-1-1,1 1 1,-1-1 0,1 0-1,0 1 1,1-2 0,-1 1-1,1-1 1,3 3-13,43 3-5351,-39-13-444</inkml:trace>
  <inkml:trace contextRef="#ctx0" brushRef="#br0" timeOffset="1170.88">800 607 2657,'0'0'6693,"0"0"-4318,0 0-1520,0 0-222,0 0-11,0 0-106,4-5-113,119-175 1753,-111 260-1685,-8-58-450,0 0 0,2-1 0,1 0 0,0 0 0,2-1 0,0 0 0,1 0 0,1-1 0,11 14-21,-16-27-22,-5-9-4615,-1-5 584</inkml:trace>
  <inkml:trace contextRef="#ctx0" brushRef="#br0" timeOffset="1672.879">1024 167 5817,'0'0'2653,"0"0"-1310,0 0-600,0 0 3,0 0 88,0 0 69,19 14-108,135 104 1804,-138-104-2477,-1 1 1,-1 0-1,0 1 1,-1 1-1,0 0 1,-2 0-1,0 1 1,-1 1-1,-1 0 1,0 0-1,-2 1 1,0 0-1,-1 0 1,-1 1-1,-1 0 1,-1-1-1,-1 1 1,-1 0-1,0 7-122,-3-22-181,0-1 0,0 0 0,0 1 0,-1-1 0,1 0 0,-1-1 0,-1 1 0,1 0 0,0-1 0,-1 0 0,0 0 0,0 0 0,0 0 0,-1-1 0,1 1 0,-1-1 0,0 0 1,0-1-1,0 1 0,-3 0 181,-14 8-2906</inkml:trace>
  <inkml:trace contextRef="#ctx0" brushRef="#br0" timeOffset="2606.215">1372 132 3089,'0'0'5059,"0"0"-3134,0 0-1204,0 0-207,0 0-75,0 0-121,4 0-63,-1 0-142,3-1 17,-1 1 0,1 0 0,-1 0 0,0 0 0,1 1 1,-1-1-1,0 2 0,1-1 0,-1 0 0,0 1 0,0 0 0,0 0 0,0 1 1,0-1-1,-1 1 0,1 0 0,-1 0 0,0 1-130,14 14 170,-1 2 1,-1 0-1,-2 0 0,0 2 1,0 0-1,-2 0 0,8 21-170,75 116 135,-85-150-102,0 0 0,0 0 0,1-1 1,0-1-1,1 0 0,-1 0 0,1-1 0,0-1 0,1 0 0,-1-1 0,1 0 0,0-1 1,0 0-1,0-1 0,4 0-33,201 3 475,-170-22-751,-25-7-3078,-19 14 584</inkml:trace>
  <inkml:trace contextRef="#ctx0" brushRef="#br0" timeOffset="3059.911">1857 116 8002,'0'0'1717,"0"0"-850,0 0-212,0 0 101,0 0-12,-2 17 2,-21 126 1062,-186 347 41,201-466-2275,7-8-2758,1-14 588</inkml:trace>
  <inkml:trace contextRef="#ctx0" brushRef="#br0" timeOffset="4715.425">2291 552 2921,'0'0'2743,"0"0"-1307,0 0-717,0 0 89,0 0 48,0 0-175,1 6-196,50 222 2099,-49-227-5293,-1-1-3174</inkml:trace>
  <inkml:trace contextRef="#ctx0" brushRef="#br0" timeOffset="5027.769">2177 358 7458,'0'0'2704,"0"0"-1600,0 0-639,0 0-129,0 0 24,0 0-192,0 0-120,0 0-48,0 0 0,0 0 0,0 0-480,0 0-2441</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2.467"/>
    </inkml:context>
    <inkml:brush xml:id="br0">
      <inkml:brushProperty name="width" value="0.05" units="cm"/>
      <inkml:brushProperty name="height" value="0.05" units="cm"/>
    </inkml:brush>
  </inkml:definitions>
  <inkml:trace contextRef="#ctx0" brushRef="#br0">1 82 3385,'0'0'2360,"0"0"89,0 0-1060,0 0-603,0 0 30,0 0 126,11-1-96,212-1 1428,-127 3-3929,-86-1-767</inkml:trace>
  <inkml:trace contextRef="#ctx0" brushRef="#br0" timeOffset="292.139">124 1 2785,'0'0'8033,"0"0"-6912,0 0-761,0 0-232,0 0 88,0 0 280,0 0-120,22 59-200,-14-35-128,1 1-32,2 1 0,-2 0 56,4 3-72,-2-9-408,0-4-164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0.464"/>
    </inkml:context>
    <inkml:brush xml:id="br0">
      <inkml:brushProperty name="width" value="0.05" units="cm"/>
      <inkml:brushProperty name="height" value="0.05" units="cm"/>
    </inkml:brush>
  </inkml:definitions>
  <inkml:trace contextRef="#ctx0" brushRef="#br0">215 40 2865,'0'0'858,"0"0"1638,0 0-649,0 0-591,0 0-289,0 0-276,-3-8 4874,-10 14-5541,1 0 0,1 1 1,-1 1-1,1-1 0,0 2 0,1-1 0,0 2 1,0-1-1,1 1 0,0 1 0,1 0 1,0 0-1,1 0 0,0 1 0,1 0 1,0 1-1,1-1 0,-2 6-24,-3 20-18,1-1 0,1 1-1,2 1 1,2-1 0,2 1 0,1 0-1,3 18 19,-2-18-53,0-33-18,0 0 1,0 0-1,0-1 1,0 1 0,1 0-1,0 0 1,0-1-1,1 1 1,-1-1 0,1 1-1,0-1 1,1 0-1,-1 1 1,1-1-1,0 0 1,1-1 0,-1 1-1,1-1 1,0 1-1,0-1 1,0 0 0,1 0-1,-1-1 1,1 0-1,0 1 1,0-2 0,0 1-1,0 0 1,0-1-1,1 0 1,-1 0 0,1-1-1,0 1 1,1-1 70,12-1-1462,-2 0-816</inkml:trace>
  <inkml:trace contextRef="#ctx0" brushRef="#br0" timeOffset="636.729">318 456 2529,'0'0'6752,"0"0"-4625,0 0-1484,0 0-231,0 0 84,0 0-48,15-15-135,92-102 586,-51 3 967,-39 175-1619,-9-25-350,1 0 0,1 0 0,2-1 0,2 0 0,1-1 0,14 21 103,-24-49-1038,0-5-2969,-5-1-1933</inkml:trace>
  <inkml:trace contextRef="#ctx0" brushRef="#br0" timeOffset="1369.932">669 0 3241,'0'0'3618,"0"0"-1979,0 0-584,0 0 58,0 0-123,0 0-127,11 5-14,134 85 1540,-127-70-2292,0 1-1,-1 1 1,-1 0 0,-1 1 0,-1 0 0,-2 2 0,0-1-1,-1 1 1,-2 1 0,0 0 0,-2 0 0,-1 1 0,-1 0-1,-1 0 1,-1 0 0,-2 0 0,-1 1 0,-1 1-97,-24 18-529,-6-31-4413,20-16-1734</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4.668"/>
    </inkml:context>
    <inkml:brush xml:id="br0">
      <inkml:brushProperty name="width" value="0.05" units="cm"/>
      <inkml:brushProperty name="height" value="0.05" units="cm"/>
    </inkml:brush>
  </inkml:definitions>
  <inkml:trace contextRef="#ctx0" brushRef="#br0">625 3 2577,'0'0'1323,"0"0"1825,0 0-1191,0 0-705,0 0-339,0 0-160,-3-1 4117,-19 0-4775,2 3-83,0 1 1,0 1 0,0 1 0,1 1-1,0 1 1,0 0 0,-12 8-13,-24 7 12,-227 82-5,212-72-25,70-32 12,0 0-1,0 2 4,38 0-475,-9-1 484,0 1 0,1 1 0,-1 2 0,0 1 0,-1 1 0,0 2 0,0 0 0,-1 2 0,0 1 0,0 2 1,-2 0-1,0 2 0,0 0 0,17 17-6,-41-31 3,1 1 0,-1-1 0,0 1 0,1-1 1,-1 1-1,-1 0 0,1-1 0,0 1 0,-1 0 0,1 0 0,-1-1 1,0 1-1,0 0 0,0 0 0,0 0 0,0 0 0,-1-1 1,1 1-1,-1 0 0,0 0 0,0-1 0,0 1 0,0 0 0,0-1 1,0 1-1,-1-1 0,0 0 0,1 1 0,-1-1 0,0 0 0,0 0 1,0 0-1,0 0 0,0 0 0,-1-1 0,1 1 0,0-1 0,-1 1 1,-1 0-4,-70 57-17,6-7-73,3 3 0,1 3-1,4 2 1,-36 48 90,61-20-776,79-79 409,486-8 1281,-283-18-1602,-243 16-551,-3 0-1116</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6.517"/>
    </inkml:context>
    <inkml:brush xml:id="br0">
      <inkml:brushProperty name="width" value="0.05" units="cm"/>
      <inkml:brushProperty name="height" value="0.05" units="cm"/>
    </inkml:brush>
  </inkml:definitions>
  <inkml:trace contextRef="#ctx0" brushRef="#br0">0 0 1272,'0'0'1498,"0"0"-883,0 0-234,0 0 731,0 0 115,0 0-340,1 6 2524,3 20-2206,8 138 55,-10-157-1224,-1-6-2615,-1-1-2993</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4.444"/>
    </inkml:context>
    <inkml:brush xml:id="br0">
      <inkml:brushProperty name="width" value="0.05" units="cm"/>
      <inkml:brushProperty name="height" value="0.05" units="cm"/>
    </inkml:brush>
  </inkml:definitions>
  <inkml:trace contextRef="#ctx0" brushRef="#br0">21 4 3137,'0'0'8449,"0"0"-6840,0 0-721,0 0-200,0 0-16,0 0-88,0 0-304,0-4-208,-3 4 9,-1 8-1,-2 2-8,1 0-72,3-2-56,2-2-449,0-4-1159,0-2-4985</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6.833"/>
    </inkml:context>
    <inkml:brush xml:id="br0">
      <inkml:brushProperty name="width" value="0.05" units="cm"/>
      <inkml:brushProperty name="height" value="0.05" units="cm"/>
    </inkml:brush>
  </inkml:definitions>
  <inkml:trace contextRef="#ctx0" brushRef="#br0">0 0 3849,'0'0'6193,"0"0"-5185,0 0-512,0 0-247,0 0 15,0 0-144,0 0-112,0 0 8,5 0-16,-1 2-513,1-2-2015</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9.857"/>
    </inkml:context>
    <inkml:brush xml:id="br0">
      <inkml:brushProperty name="width" value="0.05" units="cm"/>
      <inkml:brushProperty name="height" value="0.05" units="cm"/>
    </inkml:brush>
  </inkml:definitions>
  <inkml:trace contextRef="#ctx0" brushRef="#br0">67 0 408,'0'0'2697,"0"0"-7,0 0-1365,0 0-430,0 0 17,0 0 107,3 12-176,66 208 2310,-63-203-3042,-1 1 1,0 0-1,-2 0 0,0 0 1,-1 1-1,0-1 1,-2 17-112,-3-31-102,0-1 1,0 1-1,0-1 0,-1 1 1,0-1-1,1 0 0,-1 0 1,0 0-1,0-1 1,-1 1-1,1-1 0,0 0 1,-1-1-1,0 1 0,1-1 1,-1 0-1,0 0 1,1 0-1,-1 0 0,0-1 1,0 0-1,0 0 1,0 0-1,1-1 0,-2 0 102,-22 1-3638,3 0-4089</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50.227"/>
    </inkml:context>
    <inkml:brush xml:id="br0">
      <inkml:brushProperty name="width" value="0.05" units="cm"/>
      <inkml:brushProperty name="height" value="0.05" units="cm"/>
    </inkml:brush>
  </inkml:definitions>
  <inkml:trace contextRef="#ctx0" brushRef="#br0">5 1 3633,'0'0'280,"0"0"4441,0 0-3249,0 0-232,0 0-327,0 0 7,0 0-168,0 0-128,0 0 56,0 2-64,0 0-344,0 0-168,0 0-96,0 0-8,0-2-424,0 0-1424,-4 0-3385</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48.393"/>
    </inkml:context>
    <inkml:brush xml:id="br0">
      <inkml:brushProperty name="width" value="0.05" units="cm"/>
      <inkml:brushProperty name="height" value="0.05" units="cm"/>
    </inkml:brush>
  </inkml:definitions>
  <inkml:trace contextRef="#ctx0" brushRef="#br0">0 75 3913,'0'0'580,"0"0"1292,0 0-647,0 0-727,0 0-187,0 0 253,0 0 226,15 0 1434,71-3-148,-1 0-3282,-72 3-289,-6 0-1391</inkml:trace>
  <inkml:trace contextRef="#ctx0" brushRef="#br0" timeOffset="337.917">18 253 2921,'0'0'3064,"0"0"-1519,0 0-449,0 0 32,0 0-496,0 0-400,0 0-160,96 0-64,-83 0 0,0 0-8,1 0 0,-3 0-96,-3 0-912,-3 0-3497</inkml:trace>
  <inkml:trace contextRef="#ctx0" brushRef="#br0" timeOffset="807.571">18 0 3089,'0'0'920,"0"0"1088,0 0-595,0 0-359,0 0-152,0 0-193,11 17 1628,-4 32-1212,-5-26-1059,1 1 0,1-1-1,1 0 1,1 0 0,1-1 0,1 0-1,1 0 1,10 16-66,6-20-2553,-17-18-2312</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53.484"/>
    </inkml:context>
    <inkml:brush xml:id="br0">
      <inkml:brushProperty name="width" value="0.05" units="cm"/>
      <inkml:brushProperty name="height" value="0.05" units="cm"/>
    </inkml:brush>
  </inkml:definitions>
  <inkml:trace contextRef="#ctx0" brushRef="#br0">309 1 120,'0'0'696,"0"0"-276,0 0-96,0 0 186,0 0 71,0 0-147,12 2 1418,-9 0 6530,-176 43-8330,64-1-53,67-40 1852,42 25-2051,51 177 206,30 315-55,-64-445-255,-30-21 128,48-53 140,206-21-898,-239 19 579,3-3-3117,-5 3-1148</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55.020"/>
    </inkml:context>
    <inkml:brush xml:id="br0">
      <inkml:brushProperty name="width" value="0.05" units="cm"/>
      <inkml:brushProperty name="height" value="0.05" units="cm"/>
    </inkml:brush>
  </inkml:definitions>
  <inkml:trace contextRef="#ctx0" brushRef="#br0">288 6 3201,'0'0'1491,"0"0"213,0 0-389,0 0-127,0 0-37,0 0-208,-4 0-272,-3-1-602,1 0 0,-1 1 0,1 0 0,-1 0 0,1 1 0,0-1 0,-1 1 0,1 1 0,0-1 1,-1 1-1,1 1 0,0-1 0,1 1 0,-1 0 0,0 0 0,1 0 0,-1 1 0,1 0 0,0 0 0,1 0 0,-1 1 0,1 0 0,-1-1 1,2 2-1,-1-1 0,0 0 0,1 1 0,0-1 0,-1 5-69,-4 12-1,2 1 0,1-1 0,1 1 0,0 0 0,2 0 1,1 0-1,1 0 0,0 0 0,3 9 1,-3-26 0,63 266 7,-42-161 0,15 159-44,-37-257 38,-1 0 0,0 0-1,-1 0 1,0 0 0,-1-1-1,-1 0 1,0 0 0,-1 0 0,0 0-1,-1-1 1,0 0 0,0 0-1,-1-1 1,-1 0 0,0 0-1,0-1 1,-1 0 0,0-1 0,-6 4-1,-34-1-406,19-29-5370,24 14 1997</inkml:trace>
  <inkml:trace contextRef="#ctx0" brushRef="#br0" timeOffset="1424.799">623 576 3201,'0'0'424,"0"0"-144,0 0 516,0 0 1014,0 0-119,0 0-412,-33-6 2137,23 6-3357,1-1 0,0 1 0,0 0 0,-1 1 0,1 0 0,0 1-1,0 0 1,0 0 0,0 1 0,1 0 0,-1 1 0,1-1 0,-1 2-1,1-1 1,1 1 0,-1 0 0,1 1 0,0 0 0,0 0-1,0 1 1,1-1 0,0 1 0,-2 4-59,4-3-1,0 1 0,1 0-1,0 0 1,0 0 0,1 0 0,0 0-1,1 0 1,0 1 0,0-1 0,1 1 0,0-1-1,1 1 1,0 2 1,2-7-6,0-1 0,1-1 1,-1 1-1,1 0 0,-1-1 0,1 0 0,0 0 1,1 0-1,-1 0 0,0 0 0,1-1 0,0 0 1,-1 0-1,1 0 0,0-1 0,0 0 0,0 0 1,0 0-1,0 0 0,0-1 0,0 0 0,0 0 0,0 0 1,0 0-1,0-1 0,0 0 0,0 0 0,0 0 1,0-1-1,0 0 0,2-1 6,2 0-43,-1-2 1,1 1-1,-1-1 1,0 0-1,0-1 1,-1 1-1,1-2 1,-1 1-1,0-1 1,-1 0-1,0 0 1,0-1-1,-1 0 1,1 0-1,-2 0 1,1-1-1,-1 1 1,-1-1-1,3-8 43,2-9-4,-1 0 1,-1-1-1,-1 0 1,-1 0-1,-2-1 0,0-9 4,1-79 818,-5 0 0,-4-1-1,-8-14-817,10 122 88,-1 24 17,0 25 19,4 233-100,35-30-17,-31-232-27,-1-1 0,1 0 0,1 0 1,0 0-1,0 0 0,1-1 0,0 0 0,0 0 0,1 0 0,1-1 0,-1 0 0,3 2 20,-5-3-835,-3-5-3563,-1-2 902</inkml:trace>
  <inkml:trace contextRef="#ctx0" brushRef="#br0" timeOffset="2127.251">783 405 1488,'0'0'2203,"0"0"138,0 0-849,0 0-449,0 0-369,0 0-242,12 9-180,-5-4-222,0 1-1,0 0 0,0 0 1,1-1-1,0 0 0,0 0 0,0-1 1,1-1-1,-1 1 0,1-1 1,0 0-1,0-1 0,4 1-29,-4-3 156,61-8 112,-50-33 2696,-22 40-2914,0 0 1,0 0-1,0 0 1,0 1-1,0-1 1,0 1-1,0 0 1,0-1-1,0 1 1,0 0-1,0 0 1,0 1-1,0-1 1,0 0 0,0 1-1,0-1 1,0 1-1,0-1 1,0 1-1,0 0 1,0 0-1,1 0 1,-1 0-1,0 0 1,0 0-1,1 1 1,-2 0-51,-5 6-2,1 0 1,0 0-1,0 1 1,0 0 0,1 0-1,1 0 1,-1 1-1,2 0 1,-1 0-1,1 0 1,1 0-1,0 1 1,0 0-1,1-1 1,1 1-1,0 0 1,0 0-1,1 0 1,0 0 0,2 4 1,-2-10 0,1 0 0,0-1 1,0 1-1,1-1 1,-1 0-1,1 1 0,0-1 1,0 0-1,1 0 1,-1 0-1,1 0 1,0-1-1,0 1 0,0-1 1,0 1-1,1-1 1,-1 0-1,1-1 0,0 1 1,0 0-1,0-1 1,0 0-1,0 0 1,0 0-1,1-1 0,1 1 0,120 20-194,-101-22-787,-5 0-1257</inkml:trace>
  <inkml:trace contextRef="#ctx0" brushRef="#br0" timeOffset="2613.227">1263 645 4385,'0'0'1715,"0"0"364,0 0-645,0 0-781,0 0-390,0 0-170,8 6-27,-5-4-55,-1-1 27,1 1 1,-1-1 0,0 1-1,1 0 1,-1-1 0,0 1-1,0 0 1,0 0 0,-1 0-1,1 1 1,0-1 0,-1 0-1,0 1 1,1-1 0,-1 1-1,0-1 1,0 1-1,0 0 1,-1-1 0,1 1-1,-1 0 1,1 0 0,-1-1-1,0 1 1,0 1-39,-28 92 2133,27-95-2122,1 0 0,-1 1 0,1-1 0,-1 0-1,1 0 1,-1 1 0,1-1 0,0 0 0,0 1 0,0-1 0,0 1 0,0-1 0,0 0 0,0 1 0,0-1 0,1 0 0,-1 1 0,0-1 0,1 0 0,-1 0 0,1 1 0,-1-1 0,1 0 0,0 0 0,0 0 0,-1 0 0,1 1 0,0-1 0,0-1 0,0 1 0,0 0 0,0 0 0,0 0 0,1 0 0,-1-1 0,0 1 0,0 0 0,0-1 0,1 1 0,-1-1 0,0 0-1,1 1 1,-1-1 0,0 0 0,1 0 0,-1 0 0,0 0 0,1 0 0,-1 0 0,0 0 0,1 0 0,-1 0 0,0-1 0,1 1 0,-1-1 0,0 1 0,0-1 0,1 1 0,-1-1 0,0 0 0,1 0-11,16 1-68,24-1-2470,-28 0-1769</inkml:trace>
  <inkml:trace contextRef="#ctx0" brushRef="#br0" timeOffset="3780.028">1491 50 2833,'0'0'453,"0"0"-221,0 0 256,0 0 1374,0 0-191,0 0-359,9 5 2746,8 359-3012,25-23-979,-40-340-6093,-2-8-1738</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59.501"/>
    </inkml:context>
    <inkml:brush xml:id="br0">
      <inkml:brushProperty name="width" value="0.05" units="cm"/>
      <inkml:brushProperty name="height" value="0.05" units="cm"/>
    </inkml:brush>
  </inkml:definitions>
  <inkml:trace contextRef="#ctx0" brushRef="#br0">0 107 3145,'0'0'804,"0"0"954,0 0-343,0 0-249,0 0-203,0 0-272,6-3-155,74-17 1386,-70 22-1844,-1 1 0,0 0 0,0 1 0,0 0 0,0 0 0,-1 1 0,1 0 0,-1 1 0,0 0 0,-1 0 0,0 1 0,0 0 0,0 0-1,-1 0 1,0 1 0,0 0 0,0 0 0,-2 1 0,1-1 0,-1 1 0,2 5-78,35 47 193,-27-44-112,2-1 0,0 0 0,1-1 0,0-1 0,1-1 0,1 0 0,0-2 0,0 0 0,2-1 0,-1-1 0,1-1 0,0 0 0,1-2 0,9 1-81,115 10-2684,-139-17 22</inkml:trace>
  <inkml:trace contextRef="#ctx0" brushRef="#br0" timeOffset="485.893">531 1 3577,'0'0'5749,"0"0"-3677,0 0-1339,0 0-115,0 0 172,0 0-190,-13 16-283,-43 55-65,38-47 68,2 2-1,0 0 1,2 1-1,0 0 1,-8 30-320,2-9 151,-142 320 228,159-364-522,0 3 11,2-2-5659,1-7-266</inkml:trace>
  <inkml:trace contextRef="#ctx0" brushRef="#br0" timeOffset="2106.817">919 490 3569,'0'0'2368,"0"0"31,0 0-1062,0 0-692,0 0-146,0 0-4,0 8-71,8 325 2490,-8-201-2253,-2-130-739,0 1 0,0-1 0,0 0 0,0 0 0,0 0 0,0 0 0,0 0 0,-1 0 0,1-1 0,-1 1 0,1-1 0,-1 0 0,0 1 0,1-1 0,-1 0-1,0-1 1,0 1 0,0 0 0,0-1 0,0 0 0,0 1 0,0-1 0,0-1 0,1 1 0,-1 0 0,0-1 0,0 1 0,0-1 0,0 0 0,0 0 0,1 0 0,-1 0 0,0 0 0,1-1-1,-1 1 1,1-1 0,-1 0 0,0 0 78,-13-16-2177,3-1-2374</inkml:trace>
  <inkml:trace contextRef="#ctx0" brushRef="#br0" timeOffset="2436.809">914 218 3345,'0'0'6817,"0"0"-5385,0 0-703,0 0 15,0 0 160,0 0-312,0 0-368,0 0-96,0 0-48,0 0-80,0 0 0,0 0-128,-4 0-1216,2 2-1673</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22.852"/>
    </inkml:context>
    <inkml:brush xml:id="br0">
      <inkml:brushProperty name="width" value="0.05" units="cm"/>
      <inkml:brushProperty name="height" value="0.05" units="cm"/>
    </inkml:brush>
  </inkml:definitions>
  <inkml:trace contextRef="#ctx0" brushRef="#br0">121 115 3817,'0'0'4063,"0"0"-1794,0 0-1206,0 0-392,0 0-94,0 0 34,-8 10-84,-69 106 475,68-85-831,1-1-1,1 1 1,2 1-1,2-1 0,0 1 1,2-1-1,2 1 0,2 17-170,-2-43-30,0 0 1,0 0-1,1-1 0,-1 1 0,1-1 0,1 1 0,-1-1 0,1 0 0,0 0 0,0 0 0,0 0 0,1 0 0,0-1 1,0 1-1,0-1 0,0 0 0,1-1 0,-1 1 0,1-1 0,0 0 0,0 0 0,0 0 0,1-1 0,-1 1 0,1-1 1,-1-1-1,1 1 0,0-1 0,-1 0 0,5 0 30,8-1-2485,-2 0-2502</inkml:trace>
  <inkml:trace contextRef="#ctx0" brushRef="#br0" timeOffset="482.616">218 397 5313,'0'0'5048,"0"0"-3233,0 0-1122,0 0 30,0 0 23,0 0-261,10-13-239,67-100 1366,-74 102-1394,-3 11-216,0 0 0,1 1-1,-1-1 1,0 0 0,0 0 0,1 0 0,-1 0 0,0 0 0,0 0 0,1 0 0,-1 0-1,0 0 1,0 0 0,1 0 0,-1 0 0,0 0 0,1 0 0,-1 0 0,0-1-1,0 1 1,1 0 0,-1 0 0,0 0 0,0 0 0,0 0 0,1 0 0,-1-1-1,0 1 1,0 0 0,0 0 0,1 0 0,-1-1 0,0 1 0,0 0 0,0 0-1,0-1 1,0 1 0,0 0 0,1 0 0,-1-1 0,0 1 0,0 0 0,0 0-2,54 310-322,-53-307-47,0 8-176,-1-3-3735,0-8-1407</inkml:trace>
  <inkml:trace contextRef="#ctx0" brushRef="#br0" timeOffset="945.775">415 0 4097,'0'0'4351,"0"0"-2607,0 0-522,0 0-212,0 0-27,22 9 42,72 31-143,-86-36-717,0 0 0,-1 1 0,0 0 0,0 0 0,0 0 0,0 1 0,-1 0 0,0 0 0,0 1 0,-1-1 1,0 1-1,0 1 0,3 6-165,0-2 293,6 11-134,-1 0 0,-1 1 0,-2 0-1,0 1 1,-1 0 0,-2 1 0,0-1 0,-2 1-1,-1 1 1,-1-1 0,-1 1 0,-2-1 0,-1 21-159,-30 31-76,10-59-2355,-3-8-3531,8-10-457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24.469"/>
    </inkml:context>
    <inkml:brush xml:id="br0">
      <inkml:brushProperty name="width" value="0.05" units="cm"/>
      <inkml:brushProperty name="height" value="0.05" units="cm"/>
    </inkml:brush>
  </inkml:definitions>
  <inkml:trace contextRef="#ctx0" brushRef="#br0">1 381 3849,'0'0'892,"0"0"1280,0 0-390,0 0-408,0 0-206,0 0-192,9 0-108,113-2 1610,11 0-3955,-120 0-1148,-3-4-3223</inkml:trace>
  <inkml:trace contextRef="#ctx0" brushRef="#br0" timeOffset="1419.379">908 3 3745,'0'0'5037,"0"0"-2627,0 0-987,0 0-187,0 0-136,0 0-144,-12-2 305,-36 2-984,0 2 1,-1 2 0,2 2-1,-48 12-277,-21 3 102,80-7-315,63-6-14,0-1 225,14 2 9,-1 3 0,0 1 0,-1 2 0,-1 1 0,11 8-7,-45-22 2,-1-1 0,1 1 0,-1 0 0,0 0 0,1 0 0,-1 1 0,-1-1 0,1 1 0,0-1 0,0 1 0,-1 0 0,0 0 0,1 0 0,-1 1 0,-1-1 0,1 0 0,0 1 0,-1-1 0,1 1 0,-1 0 0,0-1 0,0 1 0,-1 0 0,1 0 0,-1-1 0,0 1 0,0 0 0,0 0 0,0 0 0,-1 0 0,0-1 0,1 1 0,-1 0 0,-1-1 0,1 1 0,0 0 0,-1-1 0,-1 2-2,-182 132 139,127-95-314,2 4 0,1 1-1,-43 52 176,97-99-9,0 1 0,1-1 0,-1 1 0,0-1 0,0 1 0,1-1 0,-1 1 0,0 0 0,1-1 0,-1 1 0,1 0 0,-1 0 0,1-1 0,-1 1 0,1 0 0,-1 0 0,1 0 0,0 0 0,0-1 0,-1 1 0,1 0 0,0 0-1,0 0 1,0 0 0,0 0 0,0 0 0,0 0 0,0 0 0,0 0 0,0 0 0,1-1 0,-1 1 0,0 0 0,1 0 0,-1 0 0,0 0 0,1 0 0,-1-1 0,1 1 0,-1 0 0,1 0 0,-1-1 0,1 1 0,0 0 0,-1-1-1,1 1 1,0-1 0,0 1 0,0-1 0,-1 1 0,1-1 0,0 1 0,0-1 0,0 0 0,0 0 0,0 1 0,-1-1 0,1 0 0,0 0 0,0 0 0,0 0 0,0 0 0,0 0 0,1 0 9,171 13 617,172-9-617,-193-5 111,-152 1-619,0 0-725,0 0-1274,0 0-2143</inkml:trace>
  <inkml:trace contextRef="#ctx0" brushRef="#br0" timeOffset="2274.035">371 1127 3977,'0'0'1025,"0"0"2223,0 0-1765,0 0-859,0 0 17,0 0 41,0 6-115,0 25-327,-1-2 129,1-1 1,1 0 0,1 0 0,2 0 0,1 0-1,1-1 1,1 2-370,2-23-2976,-7-8-1913</inkml:trace>
  <inkml:trace contextRef="#ctx0" brushRef="#br0" timeOffset="2574.778">334 843 3937,'0'0'7305,"0"0"-5632,0 0-473,0 0-376,0 0 96,0 0-287,0 0-337,0 0-152,0 0-88,0 0-56,0 0-8,0 0-304,0 0-1001,2 4-1079,3-4-4234</inkml:trace>
  <inkml:trace contextRef="#ctx0" brushRef="#br0" timeOffset="2942.19">621 1056 3977,'0'0'5153,"0"0"-3809,0 0-304,0 0-447,0 0-113,0 0-248,0 0-152,134 10-72,-110-4-8,2 0 0,-4 0 0,0-1 0,-2-1-8,-5 0-400,-4 0-1233,-7-2-3712</inkml:trace>
  <inkml:trace contextRef="#ctx0" brushRef="#br0" timeOffset="3222.391">628 1230 3529,'0'0'552,"0"0"2489,0 0-1089,0 0-104,0 0-575,0 0-417,0 0-104,85 2-232,-63-2-128,-2 0-248,-3 0-144,-1 0 8,1 0-8,-1 0-40,6 0-440,-5 0-840,-2 0-1489</inkml:trace>
  <inkml:trace contextRef="#ctx0" brushRef="#br0" timeOffset="3604.743">663 928 3929,'0'0'5602,"0"0"-3567,0 0-1222,0 0-139,0 0-19,0 0-207,1 14-180,20 98 58,40 75 431,-36-158-3017,-17-26-1577</inkml:trace>
  <inkml:trace contextRef="#ctx0" brushRef="#br0" timeOffset="4224.132">1222 1056 968,'0'0'2882,"0"0"518,0 0-1695,0 0-589,0 0-103,0 0-66,0 7-142,35 283 4129,-26-78-4515,-12-210-596,1 0-1,-1 0 0,1 0 1,-1 0-1,0 0 1,0 0-1,1-1 0,-1 1 1,0-1-1,-1 0 0,1 0 1,0 0-1,0 0 1,0 0-1,-1-1 0,1 1 1,0-1-1,-1 0 0,1 0 1,0-1-1,0 1 1,-1 0-1,1-1 0,0 0 1,0 0-1,0 0 1,-1 0 177,-20-9-2744</inkml:trace>
  <inkml:trace contextRef="#ctx0" brushRef="#br0" timeOffset="4524.536">1149 726 4049,'0'0'5705,"0"0"-4737,0 0-608,0 0-8,0 0 337,0 0-65,0 0-248,5 14-96,-5-12-120,0 0-88,0-2-72,0 0-1024,0 0-6682</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54.971"/>
    </inkml:context>
    <inkml:brush xml:id="br0">
      <inkml:brushProperty name="width" value="0.05" units="cm"/>
      <inkml:brushProperty name="height" value="0.05" units="cm"/>
    </inkml:brush>
  </inkml:definitions>
  <inkml:trace contextRef="#ctx0" brushRef="#br0">113 127 24,'0'0'7532,"0"0"-4847,0 0-1689,0 0-188,0 0 60,0 0-7,-9 9-269,-57 77 68,59-68-536,0 2 0,1-1 0,1 1 0,0 0 0,2 0 0,0 0 0,2 0 0,0 1 0,1-1 0,1 0 0,3 11-124,-1-19-13,0-1 0,1 0-1,1 0 1,0 0 0,0 0 0,1-1-1,0 0 1,1 0 0,0-1 0,1 0-1,0 0 1,0-1 0,1 0 0,0 0-1,2 0 14,47 10-4793,-42-17-732</inkml:trace>
  <inkml:trace contextRef="#ctx0" brushRef="#br0" timeOffset="474.05">198 310 6409,'0'0'2254,"0"0"-910,0 0-473,0 0-34,0 0 37,0 0-144,16-4-214,80-15 299,-94 20-764,1 0 0,0 0 0,0 0 1,-1 1-1,1 0 0,-1-1 0,0 1 1,1 0-1,-1 0 0,0 0 0,0 0 0,0 1 1,0-1-1,-1 1 0,1-1 0,-1 1 0,1-1 1,-1 1-1,0 0 0,0 0 0,0-1 1,0 1-1,-1 0 0,1 0 0,-1 0 0,1 0 1,-1 0-1,0 0 0,0 0 0,-1 0 1,1 0-1,-1 0 0,1 0 0,-1 0 0,0-1 1,0 1-1,0 0 0,0 0 0,-1-1 0,1 1 1,-1-1-1,0 1 0,0-1 0,1 1 1,-1-1-1,-1 0 0,1 0-51,-6 10 90,2-6-67,0 1 1,1 0-1,1 0 1,-1 1-1,1-1 1,0 1-1,1 0 1,0 0-1,0 1 1,1-1-1,0 0 1,0 1-1,1-1 1,0 4-24,3-10-1,0 0 0,0 0 0,1 0 0,-1 0 1,1 0-1,-1 0 0,1 0 0,0-1 0,-1 0 1,1 1-1,0-1 0,0 0 0,0 0 0,0-1 1,0 1-1,0 0 0,0-1 0,1 0 0,-1 0 1,0 0-1,0 0 0,0 0 0,0-1 0,0 0 1,2 2-2,20-1-128,67 1-1158,-34-8-3086,-32-1-2431</inkml:trace>
  <inkml:trace contextRef="#ctx0" brushRef="#br0" timeOffset="943.699">527 1 5937,'0'0'1995,"0"0"-281,0 0-279,0 0-331,0 0-110,0 0-147,18 6-67,58 24 108,-70-26-755,1-1-1,-1 1 1,0 0 0,0 1-1,-1-1 1,1 1 0,-1 0-1,0 1 1,0-1 0,0 1-1,-1 0 1,0 0 0,1 3-133,8 10 227,6 7-159,-1 1-1,-2 0 1,0 2-1,-2 0 1,-1 0-1,-2 1 1,0 1-1,-2 0 1,-2 0-1,-1 1 1,-1-1-1,-1 1 1,-2 19-68,-2-43-21,-1 1 0,0-1-1,-1 0 1,0 0 0,0 0 0,-1 0-1,0-1 1,0 1 0,-1-1 0,1 1-1,-2-1 1,-3 5 21,-47 40-5633,42-45 223</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6.233"/>
    </inkml:context>
    <inkml:brush xml:id="br0">
      <inkml:brushProperty name="width" value="0.05" units="cm"/>
      <inkml:brushProperty name="height" value="0.05" units="cm"/>
    </inkml:brush>
  </inkml:definitions>
  <inkml:trace contextRef="#ctx0" brushRef="#br0">0 5 1872,'0'0'6040,"0"0"-4030,0 0-1330,0 0-34,0 0 66,0 0-123,11 0-190,243 0 903,-252-1-3180,-1-2-3012</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33.019"/>
    </inkml:context>
    <inkml:brush xml:id="br0">
      <inkml:brushProperty name="width" value="0.05" units="cm"/>
      <inkml:brushProperty name="height" value="0.05" units="cm"/>
    </inkml:brush>
  </inkml:definitions>
  <inkml:trace contextRef="#ctx0" brushRef="#br0">347 336 1280,'0'0'1633,"0"0"-980,0 0-437,0 0 158,0 0 955,0 0 478,-6 1 4029,-19 8-5781,-121 22 157,23-9-237,118 31 2202,20 251-2146,-45 116-438,3-317 201,87-98 235,113-12 27,-143 1-2167,-30 4-786</inkml:trace>
  <inkml:trace contextRef="#ctx0" brushRef="#br0" timeOffset="1592.449">936 320 3873,'0'0'2446,"0"0"-683,0 0-447,0 0-262,0 0-265,0 0-103,-1-3-64,0 2-548,0-1-1,-1 1 1,1 0 0,0 0-1,0 0 1,0 0-1,-1 0 1,1 0-1,-1 0 1,1 0 0,-1 0-1,1 1 1,-1-1-1,1 0 1,-1 1-1,1 0 1,-1-1 0,0 1-1,1 0 1,-1 0-1,0 0 1,1 0-1,-1 0 1,0 0 0,1 0-1,-1 1 1,1-1-1,-1 0 1,0 1-1,0 0-73,-9 6 74,1 1-1,0 0 1,0 1-1,1 0 1,0 0-1,0 1 1,1 0-1,1 0 0,-5 9-73,9-15-4,-9 19 16,1 2 0,0 0 0,2 0 0,1 1 0,1 0 0,1 0 0,2 0 0,0 1 0,2 0 0,1 0 0,1 0 0,1-1 0,3 16-12,-2 33 9,6 282-8,-7-343-8,-2-1 0,0 1 0,0-1 0,-1 1 0,-1-1 0,0 0-1,-1 0 1,0 0 0,-1-1 0,0 1 0,-1-1 0,-1-1 0,0 1 0,0-1-1,-1 0 1,-1 0 0,0-1 0,0 0 0,-1-1 0,0 0 0,-1-1-1,1 0 1,-2 0 0,1-1 0,-1-1 0,-4 2 7,-34-6-539,37-22-2465,11 11 419</inkml:trace>
  <inkml:trace contextRef="#ctx0" brushRef="#br0" timeOffset="3584.977">1072 977 5433,'0'0'2826,"0"0"-928,0 0-758,0 0-181,0 0 124,0 0-264,-3-8 1017,-2 7-1785,0 1 0,0-1 0,0 1 0,0 0 0,0 1 0,0-1 0,0 1 1,0 0-1,1 1 0,-1-1 0,0 1 0,0-1 0,1 2 0,-1-1 0,1 0 0,0 1 0,-1 0 0,1 0 0,1 0 0,-1 0 0,0 1 0,1 0 0,-1-1 0,1 1 0,0 0 0,1 1 1,-1-1-1,1 0 0,0 1 0,0-1 0,0 1 0,-1 3-51,1-4-3,0-1 0,1 1 0,-1 0 0,1 0 0,-1 0 0,1-1 1,0 1-1,1 0 0,-1 0 0,1 0 0,-1 1 0,1-1 0,0 0 0,1 0 0,-1 0 1,1 0-1,0 0 0,0 0 0,0 0 0,0-1 0,1 1 0,-1 0 0,1 0 1,0-1-1,0 1 0,1-1 0,-1 0 0,1 0 0,-1 0 0,1 0 0,0 0 0,0 0 1,1-1-1,-1 1 0,0-1 0,1 0 0,-1 0 0,1-1 0,0 1 0,0-1 0,-1 1 1,1-1-1,3 0 3,1-1-42,0 0-1,0-1 1,0 0 0,-1-1 0,1 0 0,-1 0 0,1-1 0,-1 0-1,0 0 1,0 0 0,0-1 0,0 0 0,-1 0 0,0-1-1,0 0 1,0 0 0,0-1 0,-1 1 0,0-1 0,0 0-1,0-1 1,-1 1 0,1-2 42,12-23 2,-2 0 0,0-2-1,-3 0 1,0 0 0,-3-1-1,0 0 1,-2-1 0,-2 0-1,-1 0 1,-2 0 0,-1 0-1,-2-1 1,-1 1 0,-3-7-2,3-55 303,-2-27 418,4 124-711,0 0 0,0 1 0,0-1 0,0 0 0,-1 1-1,1-1 1,0 0 0,0 0 0,0 1 0,0-1-1,-1 0 1,1 0 0,0 1 0,0-1 0,0 0 0,-1 0-1,1 0 1,0 0 0,0 1 0,-1-1 0,1 0-1,0 0 1,0 0 0,-1 0 0,1 0 0,0 0 0,-1 0-1,1 0 1,0 0 0,-1 0 0,1 0 0,0 0-1,0 0 1,-1 0 0,1 0 0,0 0 0,-1 0 0,1 0-1,0 0 1,0 0 0,-1 0 0,1 0 0,0-1 0,-1 1-1,1 0 1,0 0 0,0 0 0,0 0 0,-1-1-1,1 1 1,0 0 0,0 0 0,0-1 0,-1 1 0,1 0-10,-11 47-8,1 0 1,3 1-1,2 0 1,1 1-1,3-1 1,4 23 7,-3-22-2,0 296-177,2-331-471,9-10-4449,-9-7 1497</inkml:trace>
  <inkml:trace contextRef="#ctx0" brushRef="#br0" timeOffset="4334.067">1333 697 3817,'0'0'4029,"0"0"-2576,0 0-651,0 0-55,0 0-63,0 0-151,5 12-18,18 41-28,-18-47-416,-1 0 0,1 1 0,0-2-1,1 1 1,-1-1 0,1 1 0,0-2 0,0 1 0,1-1 0,-1 0 0,1 0 0,0 0 0,0-1-1,1 0 1,-1-1 0,0 0 0,1 0 0,2 0-71,-2 1 11,1-1-1,-1 1 1,1-2-1,0 1 1,0-1 0,0-1-1,0 1 1,0-2-1,0 1 1,0-1 0,0 0-1,0-1 1,0 0-1,0-1 1,-1 0 0,1 0-1,-1 0 1,0-1 0,0-1-1,5-3-10,-52 7 630,30 4-596,-1 0 1,1 1-1,0 0 1,0 1-1,0 0 1,0 1-1,1 0 1,0 0-1,0 0 1,1 1-1,0 0 1,0 1 0,0 0-1,1 0 1,1 0-1,-1 1 1,1 0-1,0 0 1,1 0-1,0 0 1,1 1-1,0-1 1,0 1-1,1 0 1,1 0 0,-1 0-1,1 0 1,1 0-1,0 7-34,3-10-3,1 0 0,-1-1 0,1 1-1,0-1 1,1 0 0,-1-1 0,1 1 0,0-1-1,1 0 1,-1 0 0,1 0 0,0-1 0,0 0-1,1 0 1,-1 0 0,7 2 3,-7-3 6,54 20-408,-17-20-3104,-25-3-3158</inkml:trace>
  <inkml:trace contextRef="#ctx0" brushRef="#br0" timeOffset="4813.521">1745 1091 3753,'0'0'2887,"0"0"-928,0 0-632,0 0-361,0 0-220,0 0-212,9-1-201,25-3-77,-33 5-218,0-1-1,1 1 1,-1-1-1,0 1 1,0 0 0,0 0-1,0 0 1,0-1-1,0 1 1,0 0-1,0 0 1,-1 0-1,1 0 1,0 1-1,0-1 1,-1 0-1,1 0 1,-1 0-1,1 0 1,-1 1-1,1-1 1,-1 0-1,0 1 1,0-1-1,0 0 1,1 0-1,-1 1 1,0-1-1,-1 0 1,1 1 0,0-1-1,0 0 1,-1 1-1,1-1 1,0 0-1,-1 1-37,0 4 142,-42 84 1375,43-89-1519,0 1-1,0-1 0,0 0 0,0 0 0,0 0 1,0 0-1,1 1 0,-1-1 0,0 0 0,1 0 0,-1 0 1,0 0-1,1 0 0,-1 0 0,1 0 0,0 0 1,-1 0-1,1 0 0,0 0 0,0 0 0,-1-1 1,1 1-1,0 0 0,0 0 0,0-1 0,0 1 1,0-1-1,0 1 0,0-1 0,0 1 0,0-1 1,0 1-1,1-1 0,-1 0 0,0 0 0,0 0 0,0 1 1,0-1-1,1 0 0,-1 0 0,0-1 0,0 1 1,0 0-1,0 0 0,0-1 0,0 1 0,1 0 1,-1-1-1,0 1 0,0-1 0,0 1 0,0-1 1,0 0 2,12 0-393,9 1-1054,-2 0-573</inkml:trace>
  <inkml:trace contextRef="#ctx0" brushRef="#br0" timeOffset="6771.332">1903 560 3489,'0'0'967,"0"0"1590,0 0-4,0 0-815,0 0-839,0 0-458,6 0-144,23-1 14,-24-1-248,0 1 1,0 1-1,1-1 1,-1 1-1,0 0 0,0 0 1,0 0-1,0 1 1,0-1-1,0 1 1,0 1-1,0-1 0,0 1 1,0-1-1,-1 1 1,1 1-1,0-1 0,-1 1 1,0 0-1,0 0 1,0 0-1,2 2-63,6 13 112,0 0 0,-2 1 0,0 0 0,-1 1 0,-1 0 0,-1 1 0,1 4-112,65 134 863,-66-150-847,-1 0-1,2-1 1,0 1 0,0-2-1,0 1 1,1-1 0,0 0 0,0-1-1,1 0 1,0 0 0,0-1-1,0 0 1,1-1 0,-1-1-1,1 1 1,0-1 0,0-1-1,0 0 1,0-1 0,7 0-16,26-7-1529,-19-9-3001,-13 5-3330</inkml:trace>
  <inkml:trace contextRef="#ctx0" brushRef="#br0" timeOffset="7231.402">2420 547 5905,'0'0'3624,"0"0"-2040,0 0-949,0 0-146,0 0 115,0 0 75,-8 11-176,-60 91 613,-17 92-22,59-126-1070,-4-2 0,-2 0 1,-3-3-1,-9 9-24,38-64-254,-7 9-37,10-6-3463,3-11-1011</inkml:trace>
  <inkml:trace contextRef="#ctx0" brushRef="#br0" timeOffset="7759.042">2653 1050 3753,'0'0'2883,"0"0"-996,0 0-452,0 0-183,0 0-171,0 0-145,3 13 161,18 108 888,-20 147 250,-22-188-2260,-12-71-3791,20-9-133</inkml:trace>
  <inkml:trace contextRef="#ctx0" brushRef="#br0" timeOffset="8028.83">2556 805 7298,'0'0'5457,"0"0"-3969,0 0-504,0 0-504,0 0-240,0 0-240,0 0 0,0 0-72,0 0-104,0 0-744,0 0-1104,0 0-5810</inkml:trace>
  <inkml:trace contextRef="#ctx0" brushRef="#br0" timeOffset="8948.153">2370 71 3833,'0'0'1255,"0"0"1779,0 0-1653,0 0-584,0 0 216,0 0-169,9 5-244,132 89 477,-81-65-2900,-57-29-242</inkml:trace>
  <inkml:trace contextRef="#ctx0" brushRef="#br0" timeOffset="9211.258">2565 0 7922,'0'0'1993,"0"0"-450,0 0-390,0 0-168,0 0-310,0 0-275,-5 5-34,-13 17-114,2 1 0,0 0 0,1 1 0,2 1 1,0 0-1,-7 24-252,-15 25 43,34-72-474,-5 11 1028,4-8-6252,2-5-704</inkml:trace>
  <inkml:trace contextRef="#ctx0" brushRef="#br0" timeOffset="9465.081">2383 225 2761,'0'0'4417,"0"0"-3713,0 0 1024,0 0-376,0 0-503,0 0-361,0 0-216,107 0-192,-89 0-72,0 0 8,6 0-16,-5 0-504,-3 0-1641</inkml:trace>
  <inkml:trace contextRef="#ctx0" brushRef="#br0" timeOffset="18370.666">2940 578 3089,'0'0'524,"0"0"-318,0 0-21,0 0 515,0 0 407,-21 5 6480,13-2-7910,-1 3 341,2 0 1,-1 0-1,1 1 1,0 0-1,0 0 1,1 1-1,0-1 0,0 1 1,1 1-1,0-1 1,0 1-1,1 0 1,0 0-1,1 0 1,0 1-1,0-1 1,1 1-1,0 3-18,-11 187-39,14-165 58,23 72-102,-5-101-3995,-12-6-1619</inkml:trace>
  <inkml:trace contextRef="#ctx0" brushRef="#br0" timeOffset="19019.084">3032 793 1216,'0'0'5173,"0"0"-2888,0 0-1325,0 0-278,0 0-38,0 0-87,5-3-181,95-29 1798,-99 31-2167,1 1 0,-1-1 1,1 1-1,-1 0 0,1-1 0,0 1 0,-1 0 1,1 0-1,-1 0 0,1 1 0,0-1 1,-1 0-1,1 0 0,-1 1 0,1-1 0,-1 1 1,1-1-1,-1 1 0,1 0 0,-1 0 0,0 0 1,1-1-1,-1 1 0,0 0 0,0 1 1,0-1-1,1 0 0,-1 0 0,0 0 0,-1 1 1,1-1-1,0 0 0,0 1 0,-1-1 0,1 1 1,0-1-1,-1 1 0,1-1 0,-1 1 1,0-1-1,0 1 0,0 0 0,1-1 0,-1 1 1,-1-1-1,1 1 0,0 0 0,0-1 0,-1 1-7,1 10 74,-1-1 0,-1 0-1,0 0 1,0 0-1,-1-1 1,-1 1-1,0-1 1,0 1-1,-1-1 1,0 0 0,0-1-1,-2 1 1,-5 7-74,8-12 3,-1 1 2,0 1 0,1-1 0,-1 1 0,1 0 0,1 0-1,-1 1 1,1-1 0,1 1 0,-1-1 0,1 1 0,1 0 0,-1 0-1,1 0 1,1 0 0,-1 0 0,1 1-5,3-7-5,0 0 1,1 0-1,-1 0 1,0 0-1,0-1 1,1 1-1,-1-1 1,1 0-1,-1 0 1,1-1-1,0 1 1,-1-1-1,1 1 1,0-1-1,-1 0 0,1-1 1,0 1-1,2-1 5,-1 1-59,48-1-2375,-31-4-1599</inkml:trace>
  <inkml:trace contextRef="#ctx0" brushRef="#br0" timeOffset="19520.808">3326 551 5905,'0'0'4751,"0"0"-3008,0 0-1239,0 0-344,0 0-115,0 0 34,5 2 14,2 2 57,1 0 1,-1 1-1,0 0 0,0 0 0,-1 1 1,0 0-1,0 0 0,0 1 0,-1-1 1,1 1-1,-2 0 0,1 1 0,-1-1 1,0 1-1,-1 0 0,1 0 1,-2 0-1,1 2-150,31 160 1224,-32 35-1029,-2-197-201,-1 0 0,0 0 0,-1-1 0,0 1-1,0 0 1,-1-1 0,1 0 0,-2 1 0,1-1 0,-1-1 0,0 1 0,0 0 0,-1-1 0,0 0 0,0 0 0,-1 0 6,-45 18-3760,38-23 31</inkml:trace>
  <inkml:trace contextRef="#ctx0" brushRef="#br0" timeOffset="20440.316">3494 620 3649,'0'0'2266,"0"0"-1002,0 0-84,0 0 351,0 0-323,0 0-670,20-12 91,-8 12-266,-9-1-311,0 1 0,1-1 0,-1 1 0,0 0 0,0 0 0,1 1 0,-1-1 0,0 1 0,0-1 0,1 1 0,-1 0 0,0 0 0,0 0 0,0 1 0,0-1 0,0 1 0,-1 0 0,1 0 0,0 0 0,-1 0 0,1 0 0,-1 0 0,0 1 0,0-1 0,1 2-52,71 159 756,-8-11 302,-50-128-930,-8-10-101,0 0 0,1-1 1,1 0-1,0 0 0,1-1 1,0-1-1,1 0 0,1 0 0,2 1-27,18-4-838,-12-13-4073,-14-4-2446</inkml:trace>
  <inkml:trace contextRef="#ctx0" brushRef="#br0" timeOffset="20861.307">3895 614 7346,'0'0'2363,"0"0"-1183,0 0-531,0 0 102,0 0 41,0 0-239,-12 11-135,-79 94 1119,-114 314-98,205-418-1568,-12 29-260,10-17-5259,2-12-925</inkml:trace>
  <inkml:trace contextRef="#ctx0" brushRef="#br0" timeOffset="21277.662">4009 1010 8306,'0'0'2102,"0"0"-1013,0 0-470,0 0 128,0 0-115,0 0-279,0 9-109,1 201 771,3-197-1305,4-10-4229,-7-3-1602</inkml:trace>
  <inkml:trace contextRef="#ctx0" brushRef="#br0" timeOffset="21558.108">3988 811 6905,'0'0'4697,"0"0"-3168,0 0-337,0 0-272,0 0-72,0 0-568,0 0-280,-3-16-88,3 16-536,0 0-496,0 0-1112,0 0-329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08.558"/>
    </inkml:context>
    <inkml:brush xml:id="br0">
      <inkml:brushProperty name="width" value="0.05" units="cm"/>
      <inkml:brushProperty name="height" value="0.05" units="cm"/>
    </inkml:brush>
  </inkml:definitions>
  <inkml:trace contextRef="#ctx0" brushRef="#br0">1 0 4977,'0'0'1850,"0"0"326,0 0-406,0 0-635,0 0-180,0 0-100,18 20-5,60 66 199,-68-74-844,-1-1 0,0 1 1,-1 1-1,-1-1 0,0 2 1,0-1-1,-1 1 0,-1-1 1,0 2-1,-1-1 0,0 4-205,-1-4 117,4 21-20,-1 0 1,-2 1 0,-2-1-1,-1 1 1,-2-1-1,-2 6-97,3-35-8,-1 0-1,0 0 1,0 0-1,0 0 1,-1 0-1,0 0 1,0 0-1,0 0 1,-1 0-1,0-1 1,0 1-1,0-1 1,-1 0-1,0 0 1,-1 0 8,-32 15-3644,22-18-264</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09.148"/>
    </inkml:context>
    <inkml:brush xml:id="br0">
      <inkml:brushProperty name="width" value="0.05" units="cm"/>
      <inkml:brushProperty name="height" value="0.05" units="cm"/>
    </inkml:brush>
  </inkml:definitions>
  <inkml:trace contextRef="#ctx0" brushRef="#br0">1 12 3121,'0'0'5536,"0"0"-3244,0 0-970,0 0-177,0 0-313,0 0-326,20-4 135,73 0 824,-1 0-5788,-89 4-404</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09.400"/>
    </inkml:context>
    <inkml:brush xml:id="br0">
      <inkml:brushProperty name="width" value="0.05" units="cm"/>
      <inkml:brushProperty name="height" value="0.05" units="cm"/>
    </inkml:brush>
  </inkml:definitions>
  <inkml:trace contextRef="#ctx0" brushRef="#br0">0 1 3385,'0'0'2816,"0"0"-1119,0 0 239,0 0-488,0 0-367,0 0-313,0 0-64,82 4-272,-61-4-272,4 0-88,-3 0-64,4 0-8,-6 0-456,-7 0-2265</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05.484"/>
    </inkml:context>
    <inkml:brush xml:id="br0">
      <inkml:brushProperty name="width" value="0.05" units="cm"/>
      <inkml:brushProperty name="height" value="0.05" units="cm"/>
    </inkml:brush>
  </inkml:definitions>
  <inkml:trace contextRef="#ctx0" brushRef="#br0">0 77 3385,'0'0'924,"0"0"1430,0 0-174,0 0-904,0 0-415,0 0-148,2-3-53,0 1-608,1 1 1,-1-1-1,0 0 0,1 1 0,-1-1 0,0 1 1,1 0-1,0 0 0,-1 0 0,1 0 0,0 0 1,-1 1-1,1-1 0,0 1 0,0 0 0,0 0 1,-1 0-1,1 0 0,0 0 0,0 0 0,0 1 1,-1-1-1,1 1 0,0 0 0,-1 0 0,1 0 1,0 0-1,-1 1 0,0-1 0,1 1 0,-1-1 0,0 1 1,1 0-1,-1 0 0,0 0 0,-1 0 0,1 0 1,0 0-1,0 0 0,-1 1 0,0-1 0,1 1 1,-1-1-1,1 2-52,42 136 156,15 28 67,-52-157-203,1-1 0,0 1 0,0-1 0,1-1 0,1 0 0,-1 0 0,1 0 0,1-2 0,0 1 0,0-1 0,0-1 0,1 0 1,0 0-1,0-1 0,0-1 0,1 0 0,-1-1 0,3 0-20,14-2-1946,-23-1-192</inkml:trace>
  <inkml:trace contextRef="#ctx0" brushRef="#br0" timeOffset="481.419">377 69 8914,'0'0'1291,"0"0"-550,0 0 36,0 0 13,0 0-36,0 0-114,-11 14-109,-72 93 752,-107 243 88,126-269-3090,60-78-2574,3-3-2498</inkml:trace>
  <inkml:trace contextRef="#ctx0" brushRef="#br0" timeOffset="1050.448">546 531 3793,'0'0'4319,"0"0"-2760,0 0-1171,0 0-11,0 0 317,0 0 7,0 6-55,4 278 2819,-5-283-3475,0 1-1,0 0 0,0-1 1,-1 1-1,1-1 1,0 1-1,-1-1 1,1 0-1,-1 0 1,1 0-1,-1 1 1,0-1-1,1-1 0,-1 1 1,0 0-1,0 0 1,0-1-1,0 1 1,0-1-1,1 1 1,-1-1-1,0 0 1,0 0-1,0 0 0,0 0 1,0 0-1,-1 0 11,-33-3-3960,21-5-2032</inkml:trace>
  <inkml:trace contextRef="#ctx0" brushRef="#br0" timeOffset="1303.847">498 355 5777,'0'0'5625,"0"0"-4752,0 0-337,0 0 80,0 0-192,0 0-248,0 0-104,2-2-72,-2 2-72,0 0-200,0 0-416,0 0-881,0 0-4704</inkml:trace>
  <inkml:trace contextRef="#ctx0" brushRef="#br0" timeOffset="2142.977">752 0 4353,'0'0'4083,"0"0"-2313,0 0-892,0 0-89,0 0-61,0 0-142,-9 6-147,-1 2-261,0 1 1,0 0-1,1 0 1,0 0-1,1 1 1,0 1 0,0 0-1,1 0 1,1 0-1,-3 6-178,0 2 71,0 0-1,1 1 1,0 0 0,2 0-1,1 0 1,0 1-1,1 0 1,2 0-1,0 0 1,1 0-1,2 21-70,0-37-138,1-1 1,0 0-1,0 0 0,1-1 0,-1 1 0,1 0 0,-1-1 0,1 1 0,0-1 0,1 0 0,-1 0 0,0 0 0,1-1 0,0 1 0,-1-1 0,1 0 0,0 0 0,0 0 0,0 0 0,1-1 0,-1 0 0,0 1 0,1-2 0,-1 1 0,0 0 0,1-1 1,-1 0-1,1 0 0,3-1 138,19 2-6346</inkml:trace>
  <inkml:trace contextRef="#ctx0" brushRef="#br0" timeOffset="2622.657">791 247 8146,'0'0'1908,"0"0"-660,0 0-159,0 0 38,0 0-198,0 0-303,8-14-50,41-74 868,-48 88-1449,1 0 0,-1 1 0,0-1 0,0 1 0,1-1 0,-1 1 0,0-1 1,0 1-1,0 0 0,0 0 0,0-1 0,0 1 0,0 0 0,0 0 0,0 0 0,0 0 0,0 0 0,0 0 0,-1 1 0,1-1 0,-1 0 0,1 0 1,-1 0-1,1 1 0,-1-1 0,1 0 0,-1 1 0,0-1 0,0 0 0,0 1 0,0-1 0,0 0 0,0 1 0,0-1 0,0 0 0,0 1 1,-1-1-1,1 0 0,-1 0 0,1 1 0,-1-1 5,2 3-1,12 171-379,0-144-4021,-9-26 126</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57.457"/>
    </inkml:context>
    <inkml:brush xml:id="br0">
      <inkml:brushProperty name="width" value="0.05" units="cm"/>
      <inkml:brushProperty name="height" value="0.05" units="cm"/>
    </inkml:brush>
  </inkml:definitions>
  <inkml:trace contextRef="#ctx0" brushRef="#br0">95 1 3697,'0'0'2691,"0"0"-681,0 0-627,0 0-244,0 0-228,0 0-233,0 54 1779,1 207-2028,18-196-373,5-55-5305,-18-10-2448</inkml:trace>
  <inkml:trace contextRef="#ctx0" brushRef="#br0" timeOffset="615.186">3 604 5249,'0'0'1607,"0"0"-276,0 0-35,0 0-182,0 0-375,0 0-244,7-1-167,354-5 1025,-327 6-3909,-24 0-1022</inkml:trace>
  <inkml:trace contextRef="#ctx0" brushRef="#br0" timeOffset="1414.887">1 924 6465,'0'0'2473,"0"0"-1316,0 0-590,0 0-55,0 0 210,0 0-29,0 3-75,3 31-160,1 0 0,2 0 0,1-1 1,2 0-1,1-1 0,1 1 0,7 9-458,-18-43 42,0 1-1,0 0 0,-1-1 1,1 1-1,0-1 0,0 1 1,0-1-1,0 1 0,1 0 1,-1-1-1,0 1 0,0-1 1,0 1-1,0-1 1,0 1-1,0 0 0,1-1 1,-1 1-1,0 0 0,0-1 1,1 1-1,-1 0 0,0-1 1,0 1-1,1 0 1,-1-1-1,0 1 0,1 0 1,-1 0-1,1-1 0,-1 1 1,0 0-1,1 0 0,-1 0 1,1 0-1,-1-1 0,0 1 1,1 0-1,-1 0 1,1 0-1,-1 0 0,1 0 1,-1 0-1,0 0 0,1 0 1,-1 0-1,1 0 0,-1 1 1,1-1-1,-1 0 1,0 0-1,1 0 0,-1 0 1,1 1-1,-1-1 0,0 0 1,1 0-42,9-62-39,-8 44 214,-1 4-181,1 0 0,0 0 0,1 0 0,1 1 1,0-1-1,1 1 0,0-1 0,1 1 0,0 1 0,1-1 0,1 1 0,0 1 0,0-1 0,1 1 1,1 1-1,-1-1 0,2 2 0,0 0 0,1-1 6,30 9-5213,-35 5 1608</inkml:trace>
  <inkml:trace contextRef="#ctx0" brushRef="#br0" timeOffset="2166.962">273 1360 7178,'0'0'1997,"0"0"-751,0 0-346,0 0-125,0 0-127,0 0-143,2-2 50,5-3-247,-1 0-1,0-1 1,0 0-1,0-1 1,0 1-1,-1-1 1,0 0-1,-1-1 1,1 1-1,-2-1 1,1 0-1,-1 0 1,0 0-1,0 0 1,-1 0-1,1-6-307,-3 14 15,1 0 15,0 0-34,-1 0-20,0 0-58,-1 32-293,4 63 478,21-44-3600,-16-44 1222,-1-3-2042</inkml:trace>
  <inkml:trace contextRef="#ctx0" brushRef="#br0" timeOffset="2751.42">487 1230 5721,'0'0'2187,"0"0"-757,0 0-454,0 0-197,0 0-214,0 0-206,9-3-81,68-9 1347,-74 14-1569,-1 1-1,0-1 1,0 1 0,-1 0-1,1 0 1,0 0-1,-1 0 1,0 0-1,0 0 1,0 0-1,0 0 1,0 1-1,0-1 1,-1 0 0,0 1-1,1-1 1,-1 0-1,-1 0 1,1 1-1,0-1 1,-1 0-1,0 1 1,0 0-56,0 11 293,-38 121 346,41-134-633,0 0 0,1 0 1,-1 0-1,1 0 0,0 0 0,-1 0 0,1-1 1,0 1-1,0-1 0,0 0 0,0 0 0,0 0 0,0 0 1,0 0-1,0-1 0,1 1 0,-1-1 0,0 0 1,0 0-1,0 0 0,1 0 0,-1-1 0,0 1 0,0-1 1,3-1-7,7 2-175,11 0-3288,-19 0-262</inkml:trace>
  <inkml:trace contextRef="#ctx0" brushRef="#br0" timeOffset="6814.076">549 56 1856,'0'0'1289,"0"0"-579,0 0-200,0 0 233,0 0 26,0 0-111,0 0-105,0 0 97,0 0 132,0 0-49,0 0-103,0 0-135,0 0-44,0 0-62,0 0-54,0 0-44,0 0 4,0 0 14,0 0-74,0 0-62,0 0-53,0 0-36,0 0-60,28-2 7,163-2-33,-156 2-6,-35 2 4,0 0 11,7 28 703,-13 291 325,-4-161-881,8 139 432,9-136-504,-7-161-74,0 0 11,-110 3 3794,-4 0-5903,114-6-3432,0-4-1644</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14.507"/>
    </inkml:context>
    <inkml:brush xml:id="br0">
      <inkml:brushProperty name="width" value="0.05" units="cm"/>
      <inkml:brushProperty name="height" value="0.05" units="cm"/>
    </inkml:brush>
  </inkml:definitions>
  <inkml:trace contextRef="#ctx0" brushRef="#br0">1 50 5825,'0'0'1834,"0"0"-400,0 0-442,0 0-175,0 0-59,0 0-95,7-7-9,-6 6-639,3-3 150,0 1 0,0-1 0,0 1-1,0 0 1,1 0 0,0 0 0,-1 1-1,1-1 1,0 1 0,0 1 0,0-1 0,0 1-1,1-1 1,-1 1 0,0 1 0,2-1-165,0 1 56,0-1 0,0 2 0,0-1 0,0 1 0,0 0 0,0 0 0,0 0 0,-1 1 0,1 1 0,0-1 0,-1 1 0,0 0 0,1 0 0,-1 1 0,-1 0 0,1 0 0,0 0 0,-1 1 0,0-1 0,0 1 0,0 1 0,-1-1 0,3 4-56,70 133 232,-72-126-174,1 0 0,1 0 0,0-1 0,1 0 0,1-1 0,0 1-1,1-1 1,0-1 0,1 0 0,1-1 0,0 0 0,1-1 0,0 0 0,1-1 0,0 0 0,14 7-58,104 14 210,-74-28-3721,-55-3 1123</inkml:trace>
  <inkml:trace contextRef="#ctx0" brushRef="#br0" timeOffset="415.884">516 0 7818,'0'0'2347,"0"0"-978,0 0-531,0 0 145,0 0 29,0 0-232,-12 19-85,-84 144 732,-76 172-755,169-324-1771,3-6-2724,0-4 1644,0 0-4676</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11.335"/>
    </inkml:context>
    <inkml:brush xml:id="br0">
      <inkml:brushProperty name="width" value="0.05" units="cm"/>
      <inkml:brushProperty name="height" value="0.05" units="cm"/>
    </inkml:brush>
  </inkml:definitions>
  <inkml:trace contextRef="#ctx0" brushRef="#br0">1 346 3609,'0'0'5833,"0"0"-3809,0 0-1479,0 0-315,0 0 28,0 0 250,5 0 208,170-3 3247,8 0-3907,-170 2 194,-7 1-1517,0-1-4874,-6 1-1666</inkml:trace>
  <inkml:trace contextRef="#ctx0" brushRef="#br0" timeOffset="316.279">34 549 7194,'0'0'3726,"0"0"-2134,0 0-700,0 0-2,0 0 234,0 0-74,13 0-218,97 2 293,79-1-1042,-68-6-4332,-79-1-696</inkml:trace>
  <inkml:trace contextRef="#ctx0" brushRef="#br0" timeOffset="1351.239">1149 30 8058,'0'0'2236,"0"0"-485,0 0-352,0 0-180,0 0-96,0 0-225,-2-4-160,1 2-685,0 0 0,-1 1 0,1-1 0,-1 0 0,0 0 0,1 1 0,-1-1 0,0 1 0,0 0 0,0-1 0,0 1 0,0 0 0,0 0 0,0 0 0,-1 1 0,1-1 0,0 0 0,0 1 0,-1 0 0,1-1 0,0 1 0,-1 0 0,1 0 0,0 0-1,-1 0 1,1 1 0,0-1 0,-1 1-53,-27 2 61,1 2-1,0 1 0,0 1 0,1 2 0,0 0 0,1 2 0,0 1 1,0 1-1,1 2 0,-7 6-60,27-19-1,0 1 1,1 0 0,-1 0-1,1 0 1,0 1 0,0 0-1,0 0 1,1 0 0,-1 1-1,1 0 1,0-1 0,0 1-1,0 1 1,1-1 0,0 0-1,0 1 1,0 0 0,1 0-1,0 0 1,0 0 0,0 0-1,1 0 1,0 2 0,1-5-3,-1 0 1,1-1 0,0 1-1,1 0 1,-1-1 0,0 1-1,1-1 1,0 1 0,-1 0-1,1-1 1,0 1 0,0-1-1,1 0 1,-1 1 0,0-1-1,1 0 1,-1 0 0,1 0-1,0 0 1,0 0 0,0 0-1,0 0 1,0-1 0,0 1-1,0-1 1,0 1 0,1-1-1,-1 0 1,0 0 0,1 0-1,0 0 1,-1 0-1,2-1 3,21 8-27,1-2 0,0 0 0,0-2 0,0-1 0,1-1 0,-1-1 0,8-2 27,81 6-593,-172 26 465,35-25 179,0 1 1,0 0-1,1 2 1,0 1-1,1 1 1,0 0 0,0 2-1,1 0 1,1 1-1,0 1 1,1 1-1,1 0 1,0 1 0,1 1-1,1 0 1,1 1-1,0 0 1,-6 17-52,17-32 1,0 0 0,1 0 0,0 0 0,0 0 1,0 0-1,0 1 0,1-1 0,-1 0 0,1 0 0,0 1 1,1-1-1,-1 0 0,1 1 0,-1-1 0,1 0 0,1 0 1,-1 0-1,0 0 0,1 0 0,0 0 0,0 0 0,0 0 1,1-1-1,-1 1 0,1-1 0,0 0 0,0 1 0,0-1 1,0-1-1,0 1 0,1 0 0,-1-1 0,1 0 0,0 1 0,0-2 1,0 1-1,0 0 0,0-1 0,0 1-1,26 5-296,-1 0 0,2-2-1,-1-1 1,0-1 0,1-2 0,0-1-1,10-2 297,15 1-3583,-24 1-2418</inkml:trace>
  <inkml:trace contextRef="#ctx0" brushRef="#br0" timeOffset="2006.234">1204 808 5673,'0'0'2595,"0"0"-900,0 0-666,0 0-225,0 0-72,0 0-93,14 12 2073,-3 25-2052,19 36-3191,-28-73-972,-2 0-4161</inkml:trace>
  <inkml:trace contextRef="#ctx0" brushRef="#br0" timeOffset="2307.553">1233 510 8738,'0'0'2312,"0"0"-943,0 0-449,0 0-56,0 0-328,0 0-368,0 0-168,0 0 0,0 0-128,2 0-624,0 0-656,3 0-4642</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16.565"/>
    </inkml:context>
    <inkml:brush xml:id="br0">
      <inkml:brushProperty name="width" value="0.05" units="cm"/>
      <inkml:brushProperty name="height" value="0.05" units="cm"/>
    </inkml:brush>
  </inkml:definitions>
  <inkml:trace contextRef="#ctx0" brushRef="#br0">0 1 4545,'0'0'4422,"0"0"-2668,0 0-941,0 0-116,0 0 191,0 0-73,7 22 1899,17 127-1379,-2-135-5606,-18-14 1297</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16.866"/>
    </inkml:context>
    <inkml:brush xml:id="br0">
      <inkml:brushProperty name="width" value="0.05" units="cm"/>
      <inkml:brushProperty name="height" value="0.05" units="cm"/>
    </inkml:brush>
  </inkml:definitions>
  <inkml:trace contextRef="#ctx0" brushRef="#br0">3 1 6057,'0'0'2689,"0"0"-1345,0 0-656,0 0 377,0 0 367,0 0-496,0 0-632,-3 0-264,3 0-40,0 0-104,0 0-696,0 0-976,7 0-4682</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6.866"/>
    </inkml:context>
    <inkml:brush xml:id="br0">
      <inkml:brushProperty name="width" value="0.05" units="cm"/>
      <inkml:brushProperty name="height" value="0.05" units="cm"/>
    </inkml:brush>
  </inkml:definitions>
  <inkml:trace contextRef="#ctx0" brushRef="#br0">69 1 3089,'0'0'4358,"0"0"-2283,0 0-1067,0 0-176,0 0 25,0 0-119,-1 23 1374,-42 129 457,19 76-2499,34-215-2297,-1-13-1266,-6 0 1741,6 0-7828</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8:17.855"/>
    </inkml:context>
    <inkml:brush xml:id="br0">
      <inkml:brushProperty name="width" value="0.05" units="cm"/>
      <inkml:brushProperty name="height" value="0.05" units="cm"/>
    </inkml:brush>
  </inkml:definitions>
  <inkml:trace contextRef="#ctx0" brushRef="#br0">117 145 1504,'0'0'5373,"0"0"-2696,0 0-1210,0 0-475,0 0-133,0 0-35,-32 6 2198,23 2-2945,1 1-1,1-1 0,-1 2 0,2-1 1,-1 1-1,1 0 0,1 1 1,0 0-1,0-1 0,1 1 1,1 1-1,0-1 0,0 0 1,1 1-1,1 0 0,0-1 0,0 1 1,1 0-1,0 0 0,1-1 1,2 9-77,2 7-39,1 0 1,1 0-1,1-1 1,1 0-1,1-1 1,2 0 0,0 0-1,14 18 39,11-13-5286,-28-30 1081</inkml:trace>
  <inkml:trace contextRef="#ctx0" brushRef="#br0" timeOffset="602.333">245 415 3121,'0'0'5806,"0"0"-3579,0 0-1350,0 0-209,0 0 125,0 0-101,8-15-144,66-110 1093,-42 49 19,-26 154-1516,-2-36-131,2 0-1,2 0 1,1-1-1,3-1 0,1 0 1,11 24-13,-2-44-3950,-19-20 1266</inkml:trace>
  <inkml:trace contextRef="#ctx0" brushRef="#br0" timeOffset="1081.129">529 1 5801,'0'0'1939,"0"0"-234,0 0-346,0 0-376,0 0-19,0 0-136,21 18-200,67 60 134,-75-66-408,0 1 0,-1 1 0,0 0 1,-2 1-1,1 0 0,-2 1 1,0-1-1,4 12-354,4 7 346,0-4-217,-2 1 0,-1 0 0,-2 1 0,-1 1 0,-1 0 0,-2 1 0,-1-1 0,-2 2 0,-1-1 0,-1 7-129,-3-35-26,1 0 0,-1 0 0,0 0 0,0 0 0,-1 0 0,1 0 0,-1 0 1,-1 0-1,1 0 0,-1-1 0,0 1 0,0-1 0,-1 1 0,0-1 0,0 0 0,0 0 0,0 0 0,-1 0 1,0-1-1,0 1 0,0-1 0,0 0 0,-1 0 0,0 0 0,1-1 0,-1 0 0,-1 0 0,-1 1 26,-57 23-4681,34-19-1429</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01"/>
    </inkml:context>
    <inkml:brush xml:id="br0">
      <inkml:brushProperty name="width" value="0.05" units="cm"/>
      <inkml:brushProperty name="height" value="0.05" units="cm"/>
    </inkml:brush>
  </inkml:definitions>
  <inkml:trace contextRef="#ctx0" brushRef="#br0">648 0 4241,'0'0'1371,"0"0"-304,0 0 66,0 0-19,0 0-325,0 0-318,-21 0-195,-154 1 540,-136 57-330,229-36-183,145 20-178,3-6 9,-46-27-133,0 0 1,0 1 0,-1 1 0,0 1-1,-1 1 1,-1 1 0,0 0-1,-1 1 1,-1 1 0,0 0 0,-1 1-1,0 1 1,8 16-2,-10 67-248,-80-52 423,-40 6-72,73-40-88,2 2-1,0 1 1,0 1 0,2 2 0,1 1 0,-23 22-15,51-43-2,1 0 0,-1 0 0,0 1 1,1-1-1,0 1 0,-1-1 0,1 1 0,0 0 1,-1 0-1,1-1 0,0 1 0,1 0 1,-1 0-1,0 0 0,0 0 0,1 0 1,-1 0-1,1 0 0,0 0 0,-1 0 0,1 1 1,0-1-1,0 0 0,1 0 0,-1 0 1,0 0-1,1 0 0,-1 0 0,1 0 0,0 0 1,-1 0-1,1 0 0,0 0 0,0 0 1,0-1-1,0 1 0,1 0 0,-1-1 1,1 1-1,-1 0 0,1-1 0,-1 0 0,1 1 1,0-1-1,-1 0 0,1 0 0,0 0 2,97 42 608,-94-41-591,73 17-72,0-4 0,1-3 0,1-4 0,-1-3-1,1-4 1,13-4 55,-49 3-946,-46-9-4680,-4 5 92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02"/>
    </inkml:context>
    <inkml:brush xml:id="br0">
      <inkml:brushProperty name="width" value="0.05" units="cm"/>
      <inkml:brushProperty name="height" value="0.05" units="cm"/>
    </inkml:brush>
  </inkml:definitions>
  <inkml:trace contextRef="#ctx0" brushRef="#br0">1 168 3593,'0'0'1164,"0"0"-539,0 0-51,0 0-15,0 0-211,0 0-96,11 0 179,304-2 1080,-281-8-3317,-24 2-588</inkml:trace>
  <inkml:trace contextRef="#ctx0" brushRef="#br0" timeOffset="1">152 0 3105,'0'0'2776,"0"0"-1656,0 0-591,0 0 143,0 0-384,0 0 200,0 0-168,-13 93 8,11-65-88,-1 3-88,1-3-144,0 0-8,2-5-192,0 1-432,0-8-496,4-4-729</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04"/>
    </inkml:context>
    <inkml:brush xml:id="br0">
      <inkml:brushProperty name="width" value="0.05" units="cm"/>
      <inkml:brushProperty name="height" value="0.05" units="cm"/>
    </inkml:brush>
  </inkml:definitions>
  <inkml:trace contextRef="#ctx0" brushRef="#br0">351 156 4113,'0'0'687,"0"0"-122,0 0 139,0 0 30,0 0-137,-34 0 3241,-103 15-3466,-10-10 211,145-5-566,1 0-1,0 1 1,-1-1-1,1 0 1,-1 1-1,1-1 1,0 1-1,-1 0 1,1-1 0,0 1-1,0 0 1,-1 0-1,1 0 1,0-1-1,0 1 1,0 0-1,0 1 1,0-1-1,0 0 1,0 0-1,1 0 1,-1 1-1,0-1 1,1 0-1,-1 0 1,1 1-1,-1-1 1,1 1-1,0-1 1,-1 0 0,1 1-1,0-1 1,0 1-1,0-1 1,0 1-1,0-1 1,0 1-1,1-1 1,-1 0-1,0 1 1,1-1-1,-1 1 1,1-1-1,0 1-16,0 17-103,-8 675-3232,26-663 2751,-18-29 579,45 2 1099,160-16-712,-33 12-197,-166 2 178,-4-2-4885,-11 0-881</inkml:trace>
  <inkml:trace contextRef="#ctx0" brushRef="#br0" timeOffset="1">618 1 2336,'0'0'1338,"0"0"-210,0 0-166,0 0-167,0 0-147,0 0-103,0 8 3407,0 38-3900,16 384 148,-9-201-155,12-183-34,-1-81 361,-16 25-381,0 1 1,1 0-1,0 1 1,0-1-1,1 0 1,0 1-1,1 0 0,-1 0 1,2 0-1,-1 1 1,1-1-1,0 1 1,1 1-1,-1-1 0,1 1 1,1 0-1,-1 1 1,1 0-1,0 0 1,0 0-1,0 1 0,1 1 1,0-1-1,0 1 1,-1 1-1,2 0 1,-1 0-1,7 0 9,-11 5-13,-1 0-1,1 1 1,-1-1 0,0 1-1,0 0 1,0 1 0,0-1-1,-1 1 1,1-1 0,-1 1 0,0 0-1,-1 0 1,0 1 0,1-1-1,-1 0 1,-1 1 0,1-1-1,-1 1 14,3 5-28,23 156 341,-23-157-257,0-10-3806,-2-2 712</inkml:trace>
  <inkml:trace contextRef="#ctx0" brushRef="#br0" timeOffset="2">1265 421 4105,'0'0'960,"0"0"-201,0 0 6,0 0-124,0 0-209,0 0-191,-9 4-77,1-2-112,1 1 0,1 0 0,-1 0 0,0 1 0,1 0 0,0 0 0,0 1-1,0 0 1,0 0 0,1 0 0,0 1 0,0-1 0,0 1 0,1 0 0,0 1 0,-1 1-52,-3 15 133,2 1-1,1 0 1,0 0 0,2 0 0,0 0 0,2 1-1,1-1 1,1 1 0,2 9-133,-2-19 4,-1-8-58,1 1 1,0 0-1,1-1 1,0 1-1,0-1 1,0 1-1,1-1 1,0 0-1,1 0 0,-1 0 1,1-1-1,1 1 1,-1-1-1,6 5 54,22-4-3159,-23-7 364</inkml:trace>
  <inkml:trace contextRef="#ctx0" brushRef="#br0" timeOffset="3">1408 652 680,'0'0'2878,"0"0"-1555,0 0-608,0 0 84,0 0-183,8-17-233,67-120 989,-51 96 643,-7 210-897,-10-39-2407,-5-128-2753,-2-2 1355</inkml:trace>
  <inkml:trace contextRef="#ctx0" brushRef="#br0" timeOffset="4">1524 141 1720,'0'0'1514,"0"0"-332,0 0-174,0 0-176,0 0-291,0 0-215,31 0 831,-17 3-981,1 2 0,-1-1 0,0 2 0,0 0 0,-1 0 0,1 1-1,-2 1 1,1 0 0,-1 1 0,0 1 0,-1-1 0,0 2-1,0 0 1,4 6-176,-2-2 80,-1 0 0,-1 1 0,0 1-1,-1-1 1,-1 2 0,0-1 0,-1 1-1,-1 1 1,-1-1 0,-1 1 0,0 0 0,-2 0-1,0 1 1,-1-1 0,-1 1 0,0 8-80,-1-5 98,1-7-39,1 0 0,-2-1 0,0 1 0,-1 0 0,-1 0 0,-1-1 0,0 1 0,0-1 0,-2 0 0,0 0 0,0-1 0,-2 1 0,0-1-1,0 0 1,-5 6-59,0-27-3779,10-6 1078</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09"/>
    </inkml:context>
    <inkml:brush xml:id="br0">
      <inkml:brushProperty name="width" value="0.05" units="cm"/>
      <inkml:brushProperty name="height" value="0.05" units="cm"/>
    </inkml:brush>
  </inkml:definitions>
  <inkml:trace contextRef="#ctx0" brushRef="#br0">15 3 4281,'0'0'2466,"0"0"-1075,0 0-274,0 0 252,0 0-258,0 0-419,-12-2-93,10 2-3403,12 2-1513,-6 4-644</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0"/>
    </inkml:context>
    <inkml:brush xml:id="br0">
      <inkml:brushProperty name="width" value="0.05" units="cm"/>
      <inkml:brushProperty name="height" value="0.05" units="cm"/>
    </inkml:brush>
  </inkml:definitions>
  <inkml:trace contextRef="#ctx0" brushRef="#br0">0 0 6345,'0'0'1229,"0"0"-620,0 0 107,0 0 47,0 0-141,0 0-169,4 17-104,26 136 266,-24-93-1606,-6-59-221,0-1-522,0 0-277</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1"/>
    </inkml:context>
    <inkml:brush xml:id="br0">
      <inkml:brushProperty name="width" value="0.05" units="cm"/>
      <inkml:brushProperty name="height" value="0.05" units="cm"/>
    </inkml:brush>
  </inkml:definitions>
  <inkml:trace contextRef="#ctx0" brushRef="#br0">16 3 5633,'0'0'1521,"0"0"-313,0 0 424,0 0-336,0 0-599,0 0-385,0 0-168,-6-2-144,6 2-8,0 0-120,0 0-288,0 0-457,-3 10 17,1 0-904,-2-3-1545</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2"/>
    </inkml:context>
    <inkml:brush xml:id="br0">
      <inkml:brushProperty name="width" value="0.05" units="cm"/>
      <inkml:brushProperty name="height" value="0.05" units="cm"/>
    </inkml:brush>
  </inkml:definitions>
  <inkml:trace contextRef="#ctx0" brushRef="#br0">185 94 2417,'0'0'958,"0"0"-132,0 0 25,0 0-264,0 0-274,0 0-81,0 0 13,0 0-7,2 24 1542,48 387 306,-49-402-2072,0 2 64,-1 0-1,0 1 0,0-1 0,-1 0 0,0 0 0,-1 0 0,-1 0 1,1-1-1,-2 1 0,1-1 0,-1 1 0,-1-1 0,-5 8-77,6-15 23,0 0 0,0 0 0,0-1 0,0 1 0,0-1-1,-1 0 1,1 0 0,-1-1 0,0 0 0,0 1-1,1-1 1,-1-1 0,0 1 0,0-1 0,0 0 0,0 0-1,0 0 1,0-1 0,1 1 0,-1-1 0,0-1-1,0 1 1,1 0 0,-1-1 0,1 0 0,-1 0 0,-2-2-23,0-6-423,0 0 1,0 0-1,1-1 1,0 0-1,1 0 1,0 0-1,1-1 1,0 1 0,1-1-1,0 0 1,0-11 422,0 9-888,-6-25-2799</inkml:trace>
  <inkml:trace contextRef="#ctx0" brushRef="#br0" timeOffset="1">422 155 2657,'0'0'2768,"0"0"-1617,0 0-528,0 0 140,0 0-223,0 0-317,3 0-95,60-1 748,157 7-2271,-214-5-614,-5 1-2076</inkml:trace>
  <inkml:trace contextRef="#ctx0" brushRef="#br0" timeOffset="2">389 301 992,'0'0'3289,"0"0"-2337,0 0-424,0 0 296,0 0-31,0 0-249,0 0-128,116 0-56,-90 0-136,-2 0-168,-4 0-56,-5 0-56,-1 0-384,-8 0-480,-4 0-985</inkml:trace>
  <inkml:trace contextRef="#ctx0" brushRef="#br0" timeOffset="3">481 1 4889,'0'0'1548,"0"0"-702,0 0-86,0 0 51,0 0-256,0 0-63,7 7 135,15 19-403,0 1 0,-2 1 0,0 1 0,-2 1 0,-2 0 0,-1 2 0,-1-1 0,5 21-224,11-3-4113,-23-43 1523</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6"/>
    </inkml:context>
    <inkml:brush xml:id="br0">
      <inkml:brushProperty name="width" value="0.05" units="cm"/>
      <inkml:brushProperty name="height" value="0.05" units="cm"/>
    </inkml:brush>
  </inkml:definitions>
  <inkml:trace contextRef="#ctx0" brushRef="#br0">1 20 1320,'0'0'2545,"0"0"-1753,0 0-80,0 0 272,0 0-255,114 0-97,-79-2-136,0-2-64,2 2-176,0 0-88,1 0 80,-1 0-80,-2 2-120,-7-2-48,3 1-80,-7 1-672,-8-2-1217</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7"/>
    </inkml:context>
    <inkml:brush xml:id="br0">
      <inkml:brushProperty name="width" value="0.05" units="cm"/>
      <inkml:brushProperty name="height" value="0.05" units="cm"/>
    </inkml:brush>
  </inkml:definitions>
  <inkml:trace contextRef="#ctx0" brushRef="#br0">695 1 5689,'0'0'1086,"0"0"-138,0 0 315,0 0-44,0 0-379,0 0-315,-9 2-187,-442 106-51,217-64-239,234-44-61,0 0 0,1 0 1,-1 0-1,0 0 0,0 1 0,1-1 1,-1 0-1,0 0 0,1 0 1,-1 1-1,0-1 0,0 0 1,0 0-1,1 1 0,-1-1 1,0 0-1,0 1 0,0-1 1,0 0-1,1 1 0,-1-1 0,0 0 1,0 1-1,0-1 0,0 0 1,0 1-1,0-1 0,0 0 1,0 1-1,0-1 0,0 0 1,0 1-1,0-1 0,0 0 1,0 1-1,0-1 0,0 0 1,-1 1-1,1-1 0,0 0 0,0 0 1,0 1-1,0-1 0,-1 0 1,1 1-1,0-1 0,0 0 1,-1 0-1,1 0 0,0 1 1,0-1-1,-1 0 0,1 0 1,0 0-1,-1 0 0,1 1 0,0-1 13,38 16-90,-32-14 91,215 50 285,20 9-246,-238-61-35,0 1-1,0 0 1,0 0 0,0 0 0,0 1 0,-1-1 0,1 1-1,0-1 1,-1 1 0,1 0 0,-1 0 0,0 0 0,1 0-1,-1 1 1,0-1 0,-1 1 0,1-1 0,0 1 0,-1-1-1,1 1 1,-1 0 0,0 0 0,0 0 0,0 0-1,0 0 1,0 0 0,-1 0 0,1 0 0,-1 0 0,0 0-1,0 0 1,0 0 0,0 0 0,-1 0 0,1 0 0,-1 0-1,0 0 1,0 0 0,0 0 0,0 0 0,0 0 0,-2 1-5,-11 14 39,-2 0 0,0-2 0,0 0 0,-2-1 0,0 0 0,0-1 1,-2-2-1,-6 4-39,-20 15 63,25-17-59,-3 1-3,0 0 1,1 2 0,0 1 0,1 1 0,1 0 0,1 2-1,1 0 1,1 1 0,1 1 0,1 1 0,0 2-2,14-22-9,0 0 0,0-1 0,1 1 0,-1 0 0,1 0 0,0 0 0,0 0 0,0 0 0,1 0 0,0 0 1,-1 1-1,1-1 0,1 0 0,-1 0 0,1 0 0,-1 0 0,1 0 0,0 0 0,1 0 0,-1 0 0,1 0 1,0-1-1,0 1 0,0 0 0,0-1 0,0 0 0,1 1 0,0-1 0,-1 0 0,1 0 0,0-1 0,1 1 0,-1-1 1,0 1-1,1-1 0,-1 0 0,1 0 0,2 1 9,23 7 35,0-1 1,1-1 0,0-2-1,1-1 1,-1-1-1,1-1 1,0-2 0,-1-1-1,14-3-35,1 3 20,159 0-2802,-177 0 109</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7.368"/>
    </inkml:context>
    <inkml:brush xml:id="br0">
      <inkml:brushProperty name="width" value="0.05" units="cm"/>
      <inkml:brushProperty name="height" value="0.05" units="cm"/>
    </inkml:brush>
  </inkml:definitions>
  <inkml:trace contextRef="#ctx0" brushRef="#br0">0 10 3977,'0'0'1343,"0"0"781,0 0-713,0 0-340,0 0-184,0 0-256,38 2 3820,239-14-2239,-117 14-2995,-157 0-503,-5-2-4432,-5 2-2538</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18"/>
    </inkml:context>
    <inkml:brush xml:id="br0">
      <inkml:brushProperty name="width" value="0.05" units="cm"/>
      <inkml:brushProperty name="height" value="0.05" units="cm"/>
    </inkml:brush>
  </inkml:definitions>
  <inkml:trace contextRef="#ctx0" brushRef="#br0">100 0 1480,'0'0'2310,"0"0"-1018,0 0-418,0 0-51,0 0-198,0 0-121,-4 7 19,-10 20-36,1-2-89,0 0-1,2 0 1,0 1 0,2 1-1,1 0 1,-3 21-398,5 221 803,8-250-759,1-1 1,1 0 0,0-1-1,1 1 1,1-1 0,1 0 0,0 0-1,2-1 1,5 10-45,53 34-1001,-61-58 706,-1-1 1,0 1-1,1-1 0,-1 0 0,1 0 1,-1 0-1,1-1 0,0 0 0,-1 0 1,1 0-1,-1-1 0,1 1 0,-1-1 1,1-1-1,-1 1 0,3-2 295,17-9-4808</inkml:trace>
  <inkml:trace contextRef="#ctx0" brushRef="#br0" timeOffset="1">384 479 5945,'0'0'1157,"0"0"-531,0 0 114,0 0 25,10-20-335,65-123 225,-44 94 1096,-30 48-1679,26 49-304,45 202 1986,-57-77-5243,-15-172 1309,0-1-685</inkml:trace>
  <inkml:trace contextRef="#ctx0" brushRef="#br0" timeOffset="2">737 0 3001,'0'0'2004,"0"0"-1153,0 0-191,0 0 154,0 0-64,22 15 21,71 49-109,-83-56-498,0 0 1,-1 1-1,0 0 0,-1 0 1,0 1-1,0 1 1,-1-1-1,0 1 1,-1 0-1,0 0 0,0 4-164,6 10 303,7 15-1,-3 1 0,-1 1 0,-2 1 0,-2 0 1,-2 1-1,-2 0 0,-2 0 0,-2 0 0,-2 43-302,-1-77-77,0 0 0,-1 0-1,0 0 1,-1 0 0,0 0-1,-1-1 1,0 1 0,-1-1 0,0 1-1,0-1 1,-1 0 0,0-1 0,0 1-1,-1-1 1,0 0 0,-1 0-1,-5 5 78,-23 0-4260,20-12-444</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1"/>
    </inkml:context>
    <inkml:brush xml:id="br0">
      <inkml:brushProperty name="width" value="0.05" units="cm"/>
      <inkml:brushProperty name="height" value="0.05" units="cm"/>
    </inkml:brush>
  </inkml:definitions>
  <inkml:trace contextRef="#ctx0" brushRef="#br0">0 1 2497,'0'0'1477,"0"0"-901,0 0-434,0 0 32,0 0 216,0 0 74,8 10-4,93 86 658,-84-87-1082,1 0 0,1-2 0,-1 0 0,1-1 0,0 0 0,1-2 0,-1 0 0,1-2 0,0 0 0,0-1 0,0-1 0,0 0 0,-1-2 0,20-4-36,-31 5-1,-1 0 1,1 0 0,-1-1 0,0 0-1,1-1 1,-1 1 0,0-1 0,0-1 0,-1 1-1,1-1 1,-1-1 0,0 1 0,0-1-1,0 0 1,-1 0 0,1-1 0,-1 1-1,-1-1 1,1 0 0,-1-1 0,0 1-1,0-1 1,-1 0 0,0 0 0,0 0-1,0 0 1,-1 0 0,1-6 0,-56 8 1442,47 12-1412,1 0 0,0 0 0,1 1-1,0 0 1,0 0 0,1 0 0,0 0 0,0 0 0,1 1 0,0-1 0,0 1 0,1-1 0,0 1 0,1 0 0,0 4-30,-2 61 338,4-1 0,3 1-1,3 0 1,11 35-338,9 150 1130,-30-256-1093,1-1 0,-1 1 1,-1 0-1,1 0 0,0-1 1,-1 1-1,1-1 0,-1 0 0,0 0 1,0 0-1,0 0 0,0 0 1,0-1-1,0 1 0,0-1 1,0 0-1,-1 0 0,1 0 1,-1 0-1,1-1 0,-1 1 1,1-1-1,0 0 0,-1 0 1,1 0-1,-1 0 0,1-1 1,-1 1-1,1-1 0,-1 0 1,1 0-1,-1-1-37,-7 2 39,6-1-101,-1 0-1,1 0 0,0 0 0,0 0 1,0-1-1,0 0 0,0 0 1,0-1-1,1 1 0,-1-1 1,1 0-1,-1 0 0,1 0 1,0-1-1,0 0 0,1 1 0,-1-1 1,1-1-1,0 1 0,0 0 1,-2-4 62,-17-68-6376,22 62 1692</inkml:trace>
  <inkml:trace contextRef="#ctx0" brushRef="#br0" timeOffset="1">792 733 4297,'0'0'1008,"0"0"-188,0 0 56,0 0-147,0 0-288,0 0-192,0 0-107,4 9 70,10 30 318,-2 1 1,-1 1-1,-2 0 1,-2 0-1,-2 0 1,-2 1-1,-2 0 0,-2 24-530,0-63-66,-1 1 0,0 0 0,0-1 0,0 0 0,0 1 0,-1-1 0,1 0 0,-1 0 0,0 0 0,0 0 0,0-1 0,0 1-1,0-1 1,-1 0 0,1 0 0,-1 0 0,1 0 0,-1-1 0,0 1 0,0-1 0,1 0 0,-1 0 0,0 0 0,0-1 0,0 1-1,0-1 1,0 0 0,0 0 0,0-1 0,0 1 0,0-1 0,0 0 0,0 0 66,1 1-272,0-1-1,1 0 1,-1 0 0,1 0 0,0 0-1,-1 0 1,1-1 0,0 1-1,-1-1 1,1 1 0,0-1 0,0 0-1,0 0 1,1 0 0,-1 0-1,0 0 1,1 0 0,-1-1 0,1 1-1,0 0 1,0-1 0,0 1-1,0-1 1,0 0 272,-2-2-1051,-9-21-2200</inkml:trace>
  <inkml:trace contextRef="#ctx0" brushRef="#br0" timeOffset="2">726 405 2497,'0'0'3010,"0"0"-1235,0 0-331,0 0 182,0 0-281,0 0-437,0 0-247,0 4-4814,0 2 81</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4"/>
    </inkml:context>
    <inkml:brush xml:id="br0">
      <inkml:brushProperty name="width" value="0.05" units="cm"/>
      <inkml:brushProperty name="height" value="0.05" units="cm"/>
    </inkml:brush>
  </inkml:definitions>
  <inkml:trace contextRef="#ctx0" brushRef="#br0">47 1 3505,'0'0'1527,"0"0"-863,0 0-391,0 0 77,0 0-9,0 0 186,4 7-56,9 16-140,0 1 0,-2 0 1,-1 1-1,-1 0 1,-1 1-1,-1 0 0,-2 0 1,0 0-1,-2 1 1,1 19-332,-3-42-5,0 0 0,0 0 0,0 1 0,0-1 1,-1 0-1,0 1 0,0-1 0,0 0 0,0 1 0,-1-1 1,1 0-1,-1 1 0,0-1 0,-1 0 0,1 0 0,-1 0 1,1 0-1,-1 0 0,-1 0 0,1 0 0,0-1 0,-1 1 0,0-1 1,0 0-1,0 1 0,0-1 0,0-1 0,-1 1 0,1 0 1,-1-1-1,0 0 0,0 0 0,1 0 0,-1 0 0,-1 0 1,1-1-1,0 0 0,0 0 0,0 0 0,-2 0 5,4-2-172,0 1-1,0 0 1,0-1 0,0 1-1,0-1 1,0 1-1,0-1 1,0 0-1,0 0 1,0 0 0,1 0-1,-1 0 1,0-1-1,1 1 1,-1 0-1,1-1 1,-1 1 0,1-1-1,-1 0 1,1 1-1,0-1 1,0 0-1,0 0 1,0 0 0,0 0-1,1 1 1,-1-2 172,-10-22-4411</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5"/>
    </inkml:context>
    <inkml:brush xml:id="br0">
      <inkml:brushProperty name="width" value="0.05" units="cm"/>
      <inkml:brushProperty name="height" value="0.05" units="cm"/>
    </inkml:brush>
  </inkml:definitions>
  <inkml:trace contextRef="#ctx0" brushRef="#br0">0 6 2577,'0'0'2952,"0"0"-1480,0 0-351,0 0 255,0 0-240,0 0-416,0 0-351,0-6-113,0 6-232,0 0-24,0 0-136,0 0-297,0 2-391,0 8-32,0 0-984,5-2-2753</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6"/>
    </inkml:context>
    <inkml:brush xml:id="br0">
      <inkml:brushProperty name="width" value="0.05" units="cm"/>
      <inkml:brushProperty name="height" value="0.05" units="cm"/>
    </inkml:brush>
  </inkml:definitions>
  <inkml:trace contextRef="#ctx0" brushRef="#br0">0 1 6041,'0'0'1603,"0"0"-792,0 0-152,0 0 130,0 0-300,0 0-36,4 8 140,32 149 1348,-27-133-8572,-9-34 3764</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7"/>
    </inkml:context>
    <inkml:brush xml:id="br0">
      <inkml:brushProperty name="width" value="0.05" units="cm"/>
      <inkml:brushProperty name="height" value="0.05" units="cm"/>
    </inkml:brush>
  </inkml:definitions>
  <inkml:trace contextRef="#ctx0" brushRef="#br0">5 1 2841,'0'0'4233,"0"0"-3065,0 0-360,0 0 408,0 0-288,0 0-568,0 0-248,-5 0-96,14 0-16,2 0-232,-2 0-936,-5 0-1552</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28"/>
    </inkml:context>
    <inkml:brush xml:id="br0">
      <inkml:brushProperty name="width" value="0.05" units="cm"/>
      <inkml:brushProperty name="height" value="0.05" units="cm"/>
    </inkml:brush>
  </inkml:definitions>
  <inkml:trace contextRef="#ctx0" brushRef="#br0">1 121 4489,'0'0'1160,"0"0"-824,0 0 32,0 0 232,0 0-103,0 0-281,0 0-16,122 0-144,-95 0 16,-3 0-64,-7 0-8,-1 0-296,-5 0-665,-9 0-1223</inkml:trace>
  <inkml:trace contextRef="#ctx0" brushRef="#br0" timeOffset="1">9 253 1376,'0'0'1753,"0"0"-481,0 0-280,0 0-280,0 0-40,0 0-31,0 0-321,110 4-144,-90-4-176,-1 0-128,-6-4-969,-6-2-1871</inkml:trace>
  <inkml:trace contextRef="#ctx0" brushRef="#br0" timeOffset="2">33 1 5777,'0'0'1553,"0"0"-1265,0 0 104,0 0 544,0 0-336,0 0 24,0 0-136,42 126-88,-33-97-208,0-1-96,-1-4-48,-1-1-48,2-5-200,-1 0-576,1-2-592,0-4-320,-5-5-2385</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1"/>
    </inkml:context>
    <inkml:brush xml:id="br0">
      <inkml:brushProperty name="width" value="0.05" units="cm"/>
      <inkml:brushProperty name="height" value="0.05" units="cm"/>
    </inkml:brush>
  </inkml:definitions>
  <inkml:trace contextRef="#ctx0" brushRef="#br0">0 1 888,'0'0'2730,"0"0"-1179,0 0-615,0 0 41,0 0-100,0 0-223,0 0-186,0 0-147,0 5-49,37 420 1605,-23-324-1810,-8-96 543,-1-25-258,1-5-408,1 1 0,1 0 0,2 1 0,0-1-1,1 2 1,2 0 0,0 0 0,1 1 0,1 1 0,1 0 0,1 1-1,1 1 1,0 0 0,1 2 0,1 0 0,0 1 0,2 1 0,-1 1 0,2 1-1,-1 1 1,2 1 0,-1 1 0,4 0 56,-72 27-1295,-3 7 911,9-7 213,1 2-1,1 1 1,1 2-1,1 2 1,-30 28 171,62-51-5,0 1 1,0 0 0,1-1 0,-1 1 0,1 0 0,-1 1 0,1-1 0,0 0 0,0 1 0,1-1 0,-1 1 0,1-1 0,0 1 0,0 0 0,0 0 0,0 0 0,0-1 0,1 1 0,0 0 0,0 0 0,0 0 0,0 0 0,1 0 0,-1 0 0,1-1 0,0 1-1,0 0 1,0 0 0,1-1 0,0 1 0,-1-1 0,1 1 0,0-1 0,2 2 4,26 17 276,1-2 0,0-1-1,2-1 1,0-2 0,1-1-1,1-2 1,0-1 0,1-2-1,32 5-275,-18-2 4,-26-10-2661,-20-3-145</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2"/>
    </inkml:context>
    <inkml:brush xml:id="br0">
      <inkml:brushProperty name="width" value="0.05" units="cm"/>
      <inkml:brushProperty name="height" value="0.05" units="cm"/>
    </inkml:brush>
  </inkml:definitions>
  <inkml:trace contextRef="#ctx0" brushRef="#br0">66 1 2457,'0'0'2645,"0"0"-1507,0 0-734,0 0 259,0 0 16,0 0-119,5 13-71,54 216 2315,-37-32-1530,-23-195-1309,1 1 0,-1 0-1,0-1 1,0 1-1,0 0 1,0-1 0,0 1-1,-1-1 1,1 0-1,-1 1 1,1-1 0,-1 0-1,0 0 1,0 0 0,0 0-1,0 0 1,0-1-1,0 1 1,-1-1 0,1 1-1,-1-1 1,1 0-1,-1 0 1,1 0 0,-1 0-1,0 0 1,1-1-1,-1 1 1,0-1 0,0 1-1,1-1 1,-1 0-1,0 0 36,-59-10-4358,40-8 142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3"/>
    </inkml:context>
    <inkml:brush xml:id="br0">
      <inkml:brushProperty name="width" value="0.05" units="cm"/>
      <inkml:brushProperty name="height" value="0.05" units="cm"/>
    </inkml:brush>
  </inkml:definitions>
  <inkml:trace contextRef="#ctx0" brushRef="#br0">13 0 4033,'0'0'3153,"0"0"-2025,0 0-568,0 0 616,0 0-464,0 0-456,0 0-184,0 0-64,0 0-16,0 0-144,0 4-200,0 2-496,0 2-328,-6-2-617,-1-2-2159</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8.123"/>
    </inkml:context>
    <inkml:brush xml:id="br0">
      <inkml:brushProperty name="width" value="0.05" units="cm"/>
      <inkml:brushProperty name="height" value="0.05" units="cm"/>
    </inkml:brush>
  </inkml:definitions>
  <inkml:trace contextRef="#ctx0" brushRef="#br0">1 32 3345,'0'0'4430,"0"0"-2504,0 0-862,0 0-108,0 0-138,0 0-196,19-3-167,134-20 1942,-150 22-2357,-1 0 0,1 0 1,-1 0-1,1 1 0,0-1 1,-1 1-1,1-1 0,0 1 1,-1 0-1,1 0 0,0 0 0,-1 1 1,1-1-1,0 0 0,-1 1 1,1 0-1,-1 0 0,1 0 1,-1 0-1,1 0 0,-1 0 1,0 1-1,1-1 0,-1 1 1,0-1-1,0 1 0,0 0 0,0 0 1,0 0-1,-1 0 0,1 0 1,-1 0-1,1 1 0,-1-1 1,0 0-1,0 1 0,0-1 1,0 1-1,0 0 0,0-1 1,-1 1-1,1-1 0,-1 1 0,0 0-40,0 10 52,-1-1 0,0 1-1,0-1 1,-2 1-1,1-1 1,-2 0 0,1 0-1,-2 0 1,1-1-1,-2 1 1,0-1 0,0-1-1,-1 1 1,0-1-1,0 0 1,-1 0 0,-1-1-1,-8 7-51,14-12-6,-108 142 148,111-145-140,0 0 1,0 0 0,0 0 0,0-1-1,0 1 1,0 0 0,1 0 0,-1 0-1,0 0 1,1-1 0,-1 1-1,1 0 1,-1 0 0,1-1 0,-1 1-1,1 0 1,0-1 0,-1 1 0,1 0-1,0-1 1,-1 1 0,1-1-1,0 1 1,-1-1 0,1 0 0,0 1-1,0-1 1,0 0 0,0 1 0,-1-1-1,1 0 1,0 0 0,0 0 0,0 0-1,0 0 1,0 0 0,0 0-1,0 0 1,-1 0 0,1 0 0,0 0-1,0-1 1,0 1 0,0 0 0,-1-1-1,1 1 1,0 0 0,0-1-1,0 1 1,-1-1 0,1 1 0,0-1-1,-1 0-2,8 1 25,57 2-19,119-13-415,-167 5-1050,-9-1-2676,-5-1-5183</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4"/>
    </inkml:context>
    <inkml:brush xml:id="br0">
      <inkml:brushProperty name="width" value="0.05" units="cm"/>
      <inkml:brushProperty name="height" value="0.05" units="cm"/>
    </inkml:brush>
  </inkml:definitions>
  <inkml:trace contextRef="#ctx0" brushRef="#br0">1 156 408,'0'0'3778,"0"0"-2355,0 0-859,0 0 166,0 0 55,0 0-255,23-4 101,86 19 845,-80 4-1279,-1 2 0,-1 1 0,-1 1 0,-1 1 1,-2 1-1,0 2 0,-1 0 0,-2 1 0,12 22-197,107 128 654,-132-170-637,2 0 0,-1-1 0,1 0 0,0 0 0,0-1 0,1 0-1,0-1 1,0 0 0,0-1 0,0 0 0,1 0 0,0-1-1,0 0 1,0-1 0,0-1 0,0 1 0,0-2 0,0 0 0,0 0-1,0-1 1,1 0 0,2-1-17,74-41-1237,-49-7-3717,-33 28-811</inkml:trace>
  <inkml:trace contextRef="#ctx0" brushRef="#br0" timeOffset="1">718 0 4441,'0'0'2873,"0"0"-1361,0 0-759,0 0 268,0 0-272,0 0-462,-4 9-103,-92 170 2118,-112 159-2302,126-212 177,-35 60-720,116-185-3092,0-9 1364,1 7 1791,0-12-533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6"/>
    </inkml:context>
    <inkml:brush xml:id="br0">
      <inkml:brushProperty name="width" value="0.05" units="cm"/>
      <inkml:brushProperty name="height" value="0.05" units="cm"/>
    </inkml:brush>
  </inkml:definitions>
  <inkml:trace contextRef="#ctx0" brushRef="#br0">1 60 1616,'0'0'1787,"0"0"-950,0 0-407,0 0 241,0 0 52,0 0-48,12 6-34,1 0-441,1 2 0,-1 0-1,-1 1 1,1 0 0,-2 0 0,1 2-1,-1-1 1,-1 1 0,2 3-200,12 26 395,-1 1-1,-2 1 1,-2 0-1,-2 2 1,-1 0-1,-3 1 1,3 21-395,-8-32 184,-2 1 0,-2 0 1,-1 1-1,-1-1 0,-3 27-184,0-57-7,1 1 0,-1-1 0,-1 1 0,1-1 0,-1 1-1,0-1 1,0 0 0,0 0 0,-1 0 0,0 0 0,0 0-1,0 0 1,0-1 0,-1 1 0,0-1 0,0 0-1,0-1 1,0 1 0,-1 0 0,0-1 0,-1 0 7,-72 21-3436,60-24 1058</inkml:trace>
  <inkml:trace contextRef="#ctx0" brushRef="#br0" timeOffset="1">454 0 3137,'0'0'1615,"0"0"-692,0 0-285,0 0 171,0 0-163,0 0-342,16 2-201,159 49 665,30-9-452,-199-37-214,-1 0-1,-1 0 0,1 1 0,-1 0 0,0-1 1,0 1-1,-1 1 0,1-1 0,-1 0 0,-1 1 1,1 0-1,-1 0 0,-1-1 0,1 1 1,-1 0-1,0 0 0,0 1 0,-1-1 0,0 0 1,-1 0-102,3 5-16,20 284 1815,-13 134-1799,-10-425 15,1 0 1,0 1-1,-1-1 1,0 0 0,0 0-1,-1 0 1,0 0-1,0 0 1,0 0-1,0 0 1,0 0-1,-1-1 1,0 1-1,0-1 1,-1 0 0,1 0-1,-1 0 1,0-1-1,1 1 1,-2-1-1,1 0 1,0 0-1,-1 0 1,1 0-1,-1-1 1,0 0-1,0 0 1,0 0 0,0-1-1,-3 1-15,-160 17 457,77-50-971,49-18-3264,35 34 1354</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38"/>
    </inkml:context>
    <inkml:brush xml:id="br0">
      <inkml:brushProperty name="width" value="0.05" units="cm"/>
      <inkml:brushProperty name="height" value="0.05" units="cm"/>
    </inkml:brush>
  </inkml:definitions>
  <inkml:trace contextRef="#ctx0" brushRef="#br0">206 1 3017,'0'0'1549,"0"0"-440,0 0-131,0 0 61,0 0-272,0 0-228,-20 6 476,3 10-902,1 1-1,0 1 1,1 1 0,1 0 0,0 0 0,2 1-1,0 1 1,2 0 0,0 1 0,1 0 0,1 1 0,1-1-1,2 1 1,0 1 0,1-1 0,1 1 0,1 7-113,2-26-6,-3 11-13,1-1 0,1 1 0,0 0 1,1 0-1,1 0 0,0-1 0,1 1 1,1 0-1,0-1 0,1 0 0,1 1 0,0-1 1,1-1-1,1 1 0,0-1 0,1-1 1,0 1-1,1-1 0,1-1 0,0 1 0,7 4 19,-13-14-255,0-1 0,1 1 0,-1-1 0,1 0 0,-1-1 0,1 1 0,0-1 0,0 0 0,0 0 0,0 0 0,0-1 0,0 1 0,0-1 0,0-1 0,0 1 0,0-1 0,0 1 0,0-2 0,0 1 0,-1 0 0,1-1 0,1 0 255,14-11-5280</inkml:trace>
  <inkml:trace contextRef="#ctx0" brushRef="#br0" timeOffset="1">314 445 5009,'0'0'1199,"0"0"-639,0 0-88,0 0 122,0 0-262,0 0-159,12-13-40,103-96 1049,-114 108-1151,-1 0-19,0 0 0,0 0 1,1 0-1,-1 0 0,1 1 0,-1-1 0,1 0 1,-1 0-1,1 1 0,-1-1 0,1 0 0,0 1 1,-1-1-1,1 0 0,0 1 0,0-1 0,0 1 1,-1-1-1,1 1 0,0 0 0,0-1 0,0 1 1,0 0-1,0 0 0,-1-1 0,1 1 0,0 0 1,0 0-1,0 0 0,0 0 0,0 0 0,0 0 1,0 0-1,0 1 0,0-1 0,0 0 0,-1 0 1,1 1-1,0-1 0,0 0 0,0 1 0,0-1 1,-1 1-1,1-1 0,0 1 0,-1 0 0,1-1 1,0 1-1,-1 0 0,1-1 0,0 1 0,-1 0 1,1 0-13,7 26 142,-1-1 1,-1 2-1,-1-1 1,-1 1-1,-2-1 1,-1 1-1,-2 26-142,1-52-41,3 17-596,7-16-2759,-7-4 1102</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0"/>
    </inkml:context>
    <inkml:brush xml:id="br0">
      <inkml:brushProperty name="width" value="0.05" units="cm"/>
      <inkml:brushProperty name="height" value="0.05" units="cm"/>
    </inkml:brush>
  </inkml:definitions>
  <inkml:trace contextRef="#ctx0" brushRef="#br0">5 0 24,'0'0'4709,"0"0"-3149,0 0-1080,0 0 110,0 0-14,0 0-176,-4 27 894,4 178 66,0-203-1451,0 0 0,0 0 0,-1-1 0,1 1 0,1 0 0,-1 0 1,0 0-1,0-1 0,1 1 0,-1 0 0,1-1 0,-1 1 0,1 0 0,0-1 0,0 1 0,-1-1 0,1 1 0,0-1 0,1 1 1,-1-1-1,0 1 0,0-1 0,0 0 0,1 0 0,-1 0 0,1 0 0,-1 0 0,1 0 91,3-2-1966,-3-5-97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1"/>
    </inkml:context>
    <inkml:brush xml:id="br0">
      <inkml:brushProperty name="width" value="0.05" units="cm"/>
      <inkml:brushProperty name="height" value="0.05" units="cm"/>
    </inkml:brush>
  </inkml:definitions>
  <inkml:trace contextRef="#ctx0" brushRef="#br0">3 1 2865,'0'0'4120,"0"0"-3183,0 0-673,0 0 520,0 0 96,0 0-520,0 0-216,-2 0-136,2 2 48,0 3-56,0 3-240,0-2-672,0-4-696,0-2-152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2"/>
    </inkml:context>
    <inkml:brush xml:id="br0">
      <inkml:brushProperty name="width" value="0.05" units="cm"/>
      <inkml:brushProperty name="height" value="0.05" units="cm"/>
    </inkml:brush>
  </inkml:definitions>
  <inkml:trace contextRef="#ctx0" brushRef="#br0">0 23 2785,'0'0'2296,"0"0"-1704,0 0-208,0 0 609,0 0-297,0 0-136,0 0-40,134-6-16,-101 4-104,0 0-144,2-2-104,-2 2 0,-5 0-96,-1 0-56,-5 0 0,-5 2-512,-8 0-808,-7 0-1489</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3"/>
    </inkml:context>
    <inkml:brush xml:id="br0">
      <inkml:brushProperty name="width" value="0.05" units="cm"/>
      <inkml:brushProperty name="height" value="0.05" units="cm"/>
    </inkml:brush>
  </inkml:definitions>
  <inkml:trace contextRef="#ctx0" brushRef="#br0">0 34 1376,'0'0'3033,"0"0"-2153,0 0-152,0 0 313,0 0-153,0 0-240,0 0 48,86 12-304,-51-12-160,4 0-144,8-6-88,20-8-712,-10 2-384,-8-2-3817</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4"/>
    </inkml:context>
    <inkml:brush xml:id="br0">
      <inkml:brushProperty name="width" value="0.05" units="cm"/>
      <inkml:brushProperty name="height" value="0.05" units="cm"/>
    </inkml:brush>
  </inkml:definitions>
  <inkml:trace contextRef="#ctx0" brushRef="#br0">1 121 1296,'0'0'2853,"0"0"-1510,0 0-532,0 0 76,0 0-191,0 0-175,15-7-71,48-18-10,-57 23-366,0 0 0,0 0 0,1 1 0,-1-1 1,0 2-1,1-1 0,-1 1 0,1 0 0,-1 0 0,1 0 1,-1 1-1,0 0 0,1 0 0,-1 1 0,0 0 0,0 0 1,0 1-1,0-1 0,0 1 0,0 0 0,-1 1 0,1-1 1,-1 1-1,4 4-74,89 120 886,-82-102-537,35 66 125,-40-69-384,1 0-1,0-1 0,2-1 1,1 0-1,0 0 1,2-2-1,0 0 1,2 0-90,-7-11 29,1-1 1,0 0-1,1-1 1,0-1 0,0 0-1,0-1 1,0 0 0,1-1-1,-1-1 1,1 0-1,0-1 1,-1 0 0,1-2-1,0 1 1,0-2-30,3 2-6,-14 1-142,0-1-1,0 0 0,0 0 0,0 0 1,0 0-1,0-1 0,0 1 1,0-1-1,0 0 0,0 0 0,0-1 1,0 1-1,-1-1 0,1 0 0,-1 0 1,1 0-1,-1 0 0,0 0 1,0-1-1,0 0 0,0 0 0,0 1 1,0-2-1,-1 1 0,1 0 1,-1 0-1,2-4 149,2-13-2932</inkml:trace>
  <inkml:trace contextRef="#ctx0" brushRef="#br0" timeOffset="1">676 0 1240,'0'0'4649,"0"0"-2918,0 0-1068,0 0 61,0 0 36,0 0 7,-13 19-83,-73 116 254,-292 456 1332,343-530-3852,34-60 48,1-1-1154,0 0-1541</inkml:trace>
  <inkml:trace contextRef="#ctx0" brushRef="#br0" timeOffset="2">932 519 1744,'0'0'3378,"0"0"-2419,0 0-615,0 0 282,0 0-11,0 0-143,4 16-20,29 132 1048,-23-15 120,-10-132-1678,0-1 0,0 1 0,0-1 0,0 0 0,0 1 0,1-1 0,-1 1 0,0-1 0,0 0-1,0 1 1,1-1 0,-1 0 0,0 1 0,1-1 0,-1 0 0,0 0 0,1 1 0,-1-1-1,0 0 1,1 0 0,-1 0 0,1 1 0,-1-1 0,0 0 0,1 0 0,-1 0 0,1 0-1,-1 0 1,0 0 0,1 0 0,-1 0 0,1 0 0,-1 0 0,1 0 0,-1 0 0,0 0-1,1 0 1,-1 0 0,1 0 0,-1-1 0,0 1 0,1 0 0,-1 0 0,1 0 0,-1-1-1,0 1 1,1 0 0,-1 0 0,0-1 0,0 1 0,1 0 0,-1-1 0,0 1 0,0 0-1,1-1 1,-1 1 0,0-1 0,0 1 0,0 0 0,1-1 0,-1 1 0,0-1 0,0 1-1,0 0 1,0-1 0,0 1 0,0-1 0,0 1 58,6-17-2046</inkml:trace>
  <inkml:trace contextRef="#ctx0" brushRef="#br0" timeOffset="3">987 239 4705,'0'0'4625,"0"0"-3433,0 0-344,0 0 385,0 0-441,0 0-424,0 0-296,-2 0-72,2 0-24,0 0-584,0-2-1161,0-2-2423</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48"/>
    </inkml:context>
    <inkml:brush xml:id="br0">
      <inkml:brushProperty name="width" value="0.05" units="cm"/>
      <inkml:brushProperty name="height" value="0.05" units="cm"/>
    </inkml:brush>
  </inkml:definitions>
  <inkml:trace contextRef="#ctx0" brushRef="#br0">607 1 2697,'0'0'2333,"0"0"-1066,0 0-345,0 0 113,0 0-67,-22 1-155,-71 8-136,70-6-459,0 1 1,1 1 0,-1 0-1,1 2 1,0 1 0,1 0 0,0 2-1,0 0 1,-5 5-219,17-10 6,0 0-1,0 1 1,0 0 0,1 0-1,0 1 1,0 0 0,1 0-1,0 1 1,0-1-1,1 2 1,0-1 0,0 1-1,1 0 1,0 0 0,1 1-1,0-1 1,0 1 0,1 0-1,0 0 1,1 0-1,0 0 1,0 8-6,2-15-17,-1 1-1,1-1 1,0 1 0,0-1-1,0 1 1,0-1-1,0 1 1,1-1 0,0 1-1,0-1 1,0 0 0,0 1-1,0-1 1,1 0-1,-1 0 1,1 0 0,0 0-1,0 0 1,0 0 0,0 0-1,1-1 1,-1 1-1,1-1 1,-1 1 0,1-1-1,0 0 1,0 0 0,0 0-1,0-1 1,0 1-1,1-1 1,-1 0 0,2 1 17,19 5-35,0-2 1,0 0-1,0-2 1,0 0-1,1-2 0,-1-1 1,0-1-1,1 0 1,5-3 34,-7-1-28,-28 2 284,-13 6-211,0 0 1,0 2-1,1 0 0,-1 1 1,1 0-1,1 1 1,-1 1-1,1 1 0,-7 5-45,7-5 81,-2 0-63,1 0 0,0 0 0,1 2 0,0 0-1,1 0 1,0 2 0,1 0 0,0 1 0,1 0 0,1 1-1,0 0 1,1 1 0,0 0 0,2 1 0,0 0-1,1 0 1,0 1 0,2 0 0,0 1 0,1 0 0,1-1-1,0 1 1,2 1 0,0-1 0,1 6-18,2-20 14,0-1 0,1 1-1,-1-1 1,1 0 0,0 0 0,0 0 0,0 0 0,1 0 0,-1 0-1,1 0 1,0-1 0,0 1 0,0-1 0,1 0 0,-1 0 0,1 0-1,-1-1 1,1 1 0,0-1 0,0 0 0,1 0 0,-1 0 0,0 0-1,0-1 1,1 0-14,117 23-63,84-35-2650,-146-3-154</inkml:trace>
  <inkml:trace contextRef="#ctx0" brushRef="#br0" timeOffset="1">646 914 4817,'0'0'616,"0"0"-304,0 0 288,0 0 48,0 0-87,13 108 87,-8-82-232,-1-2-32,0-3-104,1-3-168,-1-4 8,3-4-120,-3-2-200,-2-4-408,3-4-480,-3 0-153,-2-2-823</inkml:trace>
  <inkml:trace contextRef="#ctx0" brushRef="#br0" timeOffset="2">644 502 5009,'0'0'2113,"0"0"-1361,0 0-344,0 0 320,0 0-544,0 0-184,0 0-440,0 2-352,0 0-921</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51"/>
    </inkml:context>
    <inkml:brush xml:id="br0">
      <inkml:brushProperty name="width" value="0.05" units="cm"/>
      <inkml:brushProperty name="height" value="0.05" units="cm"/>
    </inkml:brush>
  </inkml:definitions>
  <inkml:trace contextRef="#ctx0" brushRef="#br0">143 24 4201,'0'0'1375,"0"0"-483,0 0 31,0 0 76,0 0-187,0 0-201,0 0-143,-26 26 2239,13-10-2664,1 1-1,1-1 1,0 2 0,1-1-1,1 2 1,1-1 0,1 1 0,0 0-1,1 1 1,1-1 0,1 1-1,1 0 1,0 9-43,-4 248 116,7-258-158,1-1 0,0 0 0,2 0 0,0 0 0,1 0 0,0 0 1,2-1-1,0 1 0,1-1 0,1-1 0,0 1 0,1-2 0,1 1 0,10 11 42,36-9-5241,-46-19 2619</inkml:trace>
  <inkml:trace contextRef="#ctx0" brushRef="#br0" timeOffset="1">279 559 1016,'0'0'2845,"0"0"-1500,0 0-894,0 0-71,0 0 239,0 0-91,2-3-125,40-95 2243,67-102-1783,-104 294-251,-3-44-537,-2-15-79,1 0 0,2 0 0,1 0 0,2 0 0,7 18 4,-10-48 31,0 0-4834,-3-5 1261</inkml:trace>
  <inkml:trace contextRef="#ctx0" brushRef="#br0" timeOffset="2">637 1 2817,'0'0'2097,"0"0"-1248,0 0-413,0 0 144,0 0 41,15 20-59,52 65-69,-43-52-103,-1 2 0,-2 0 0,-2 1 0,-1 1 0,-2 0 0,-2 1 0,-1 1 0,-2 0 0,-1 4-390,-1 5 351,-2 1 0,-2 0 0,-3 0 0,-1 1 0,-3 2-351,1-41-56,0 0-1,-1-1 0,0 1 0,0-1 1,-1 1-1,-1-1 0,0 0 0,0 0 0,-1-1 1,0 1-1,-1-1 0,0 0 0,0 0 1,-1-1-1,0 0 0,-1 0 0,1-1 1,-2 1 56,-21 3-4219,20-11-444</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9.373"/>
    </inkml:context>
    <inkml:brush xml:id="br0">
      <inkml:brushProperty name="width" value="0.05" units="cm"/>
      <inkml:brushProperty name="height" value="0.05" units="cm"/>
    </inkml:brush>
  </inkml:definitions>
  <inkml:trace contextRef="#ctx0" brushRef="#br0">1 70 3265,'0'0'1129,"0"0"2081,0 0-1475,0 0-745,0 0-118,0 0-126,13 12 1955,247 471 720,-238-446-3374,-19-55-4096,-3 1-1752</inkml:trace>
  <inkml:trace contextRef="#ctx0" brushRef="#br0" timeOffset="1056.338">93 22 3697,'0'0'1708,"0"0"615,0 0-880,0 0-426,0 0-79,0 0-71,5 1 2602,21 4-2884,334-20 724,-230 3-1176,-95 13-276,-43 35 22,-113 112 356,85-99-212,1 1 1,3 1 0,2 2 0,3 0-1,1 4-23,-31 54 40,86-123-8320,-14-1 398</inkml:trace>
  <inkml:trace contextRef="#ctx0" brushRef="#br0" timeOffset="1742.4">735 628 2865,'0'0'5113,"0"0"-2913,0 0-1094,0 0-158,0 0-169,0 0-131,-1 3-29,-2 7-443,0 0 0,1 0 0,0 1 0,1-1 0,0 0 0,1 1-1,0-1 1,0 1 0,1-1 0,1 0 0,-1 1 0,2-1 0,-1 0 0,2 0 0,-1 0 0,1-1 0,1 1 0,-1-1 0,4 5-176,-7-14-440,2 2-77,-3-2-5590,0 0-777</inkml:trace>
  <inkml:trace contextRef="#ctx0" brushRef="#br0" timeOffset="2043.818">779 387 760,'0'0'9642,"0"0"-7689,0 0-1049,0 0-248,0 0-120,0 0-88,0 0-272,11-2-96,-9 2-24,-2 2-48,2 4-8,0-6-208,1 0-1592,-1 0-8114</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54"/>
    </inkml:context>
    <inkml:brush xml:id="br0">
      <inkml:brushProperty name="width" value="0.05" units="cm"/>
      <inkml:brushProperty name="height" value="0.05" units="cm"/>
    </inkml:brush>
  </inkml:definitions>
  <inkml:trace contextRef="#ctx0" brushRef="#br0">0 1 5009,'0'0'1466,"0"0"-867,0 0-283,0 0 314,0 0 97,21 11-217,-3-1-379,-3-2 7,-1 0 0,1 1 0,-1 0 0,-1 1 0,0 1 0,0 0 0,-1 1 0,3 5-138,16 22 236,-1 1 0,-2 2 1,-2 1-1,-2 1 0,-1 1 0,-3 1 1,-2 1-1,-2 1 0,-2 0 1,-2 1-1,-2 0 0,-2 1 1,-3 0-1,-2 0 0,-2 46-236,-2-78 1,0 0 0,-1 0 0,-1 0 0,-1-1-1,0 1 1,-2-1 0,1 0 0,-2 0 0,-1-1-1,0 0 1,0 0 0,-2-1 0,0 0 0,-1-1-1,-9 10 0,-106 82-2068,67-69-846</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55"/>
    </inkml:context>
    <inkml:brush xml:id="br0">
      <inkml:brushProperty name="width" value="0.05" units="cm"/>
      <inkml:brushProperty name="height" value="0.05" units="cm"/>
    </inkml:brush>
  </inkml:definitions>
  <inkml:trace contextRef="#ctx0" brushRef="#br0">199 0 1744,'0'0'2836,"0"0"-1365,0 0-911,0 0-20,0 0 152,0 0-77,-16 12-138,-51 40-91,59-45-292,1 0 1,0 1 0,1 0-1,0 0 1,0 0-1,0 1 1,1 0 0,1 0-1,-1 0 1,2 0 0,-1 1-1,1 0 1,-1 5-95,-1 3 110,-5 20 22,1 0 1,2 0-1,2 1 1,1 0-1,3 0 0,0 0 1,6 35-133,-5-68-103,0 1 0,0-1 0,1 0 0,0 1 0,0-1 0,1 0 0,-1 0 0,1 0 0,0 0 0,1 0 0,0-1 0,0 1 0,0-1 0,0 0 0,1 1 0,0-2 0,0 1 0,1 0 0,-1-1 0,1 0 0,0 0 0,0 0 0,0 0 0,0-1 0,1 0 0,0 0 1,-1-1-1,6 2 103,11-3-2052,-2-1-2184</inkml:trace>
  <inkml:trace contextRef="#ctx0" brushRef="#br0" timeOffset="1">379 357 5961,'0'0'1209,"0"0"-699,0 0-99,0 0 164,14-20-122,94-133 527,-55 66 1401,-37 136-2577,60 300 335,-65-331-3961,-9-18 119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0:42.857"/>
    </inkml:context>
    <inkml:brush xml:id="br0">
      <inkml:brushProperty name="width" value="0.05" units="cm"/>
      <inkml:brushProperty name="height" value="0.05" units="cm"/>
    </inkml:brush>
  </inkml:definitions>
  <inkml:trace contextRef="#ctx0" brushRef="#br0">1 11 176,'0'0'5113,"0"0"-4041,0 0-239,0 0 223,0 0-120,0 0-336,0 0-136,0-10-128,0 10-136,0 0-144,0 0-56,0 0 0,0 0-24,0 0-280,0 4-760,0 0-720,0-2-2209</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9:20:52.13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493"/>
    </inkml:context>
    <inkml:brush xml:id="br0">
      <inkml:brushProperty name="width" value="0.05" units="cm"/>
      <inkml:brushProperty name="height" value="0.05" units="cm"/>
    </inkml:brush>
  </inkml:definitions>
  <inkml:trace contextRef="#ctx0" brushRef="#br0">0 365 4793,'0'0'1168,"0"0"-960,0 0-8,0 0 224,0 0-55,0 0-65,108 0-24,-83 0-96,-5 0 0,3 0-32,-3 3-8,-2 3-16,-1-1-48,-6 3-16,-3-3-64,-8 8-520,0-4-1009,0 0-1471</inkml:trace>
  <inkml:trace contextRef="#ctx0" brushRef="#br0" timeOffset="1">72 592 4113,'0'0'2240,"0"0"-1744,0 0 105,0 0 207,0 0-296,0 0-144,100-11-128,-76 4-120,1-1-64,-4 3-48,-2 0-8,-8 5-296,-3 0-776,-6 0-1185</inkml:trace>
  <inkml:trace contextRef="#ctx0" brushRef="#br0" timeOffset="2">713 9 2881,'0'0'1937,"0"0"-974,0 0-392,0 0 103,0 0-88,0 0-68,-4 0-86,-65-9 2806,51 11-3237,-1 1 0,1 0 0,-1 1 0,1 1 1,1 2-1,-1-1 0,1 2 0,0 1 0,-3 1-1,-49 22 2,67-29-17,1-1 1,-1 0-1,1 0 1,0 0-1,1 1 1,-1 0-1,0-1 1,0 0-1,0 1 1,1 0-1,-1 0 1,1-2-1,0 2 1,0 0-1,0 0 1,0-1-1,0 1 1,1-1-1,-1 1 1,1-1-1,0 1 0,0-1 1,0 1-1,-1-1 1,1 0-1,1 1 1,0 0 14,1 9-26,8 52 53,-4 0 0,-2 1-1,-3 0 1,-4 59-27,0-12-3,2 142 38,3-253-23,-1 0 0,0 0-1,0 0 1,1 0 0,0 0 0,-1-1 0,1 1-1,-1-1 1,1 0 0,0 0 0,-1 0-1,1 0 1,-1 0 0,1-1 0,-1 1-1,1-1 1,0 0 0,-1 0 0,1 0 0,-1 0-1,0-1 1,1 1 0,0-1-12,47-23 133,-15 8-53,-1 0 1,2 2-1,0 2 0,1 1 1,1 2-81,12 8-845,-50 2-345,0-1-776,0-1-1003</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496"/>
    </inkml:context>
    <inkml:brush xml:id="br0">
      <inkml:brushProperty name="width" value="0.05" units="cm"/>
      <inkml:brushProperty name="height" value="0.05" units="cm"/>
    </inkml:brush>
  </inkml:definitions>
  <inkml:trace contextRef="#ctx0" brushRef="#br0">375 4 2785,'0'0'1196,"0"0"-327,0 0-83,0 0-159,0 0-127,0 0-84,-4-1-49,1 1-341,1-1 34,0 0 1,-1 1-1,1 0 0,-1-1 1,1 1-1,0 0 0,-1 0 1,1 1-1,0-1 0,-1 0 1,2 1-1,-2 0 0,0-1 1,2 1-1,-2 0 0,1-1 1,0 2-1,0-1 0,0 0 1,0 1-1,0 0 0,-1 0-60,-7 15 76,1 1 0,-1-1-1,2 3 1,1-2 0,0 1 0,1 1-1,1-1 1,0 1 0,2 0 0,0 0-1,1 0 1,2 1 0,0 0 0,0 0-1,4 13-75,-4-4 47,39 330 51,-38-308-76,3-26 1,-2 0 0,-2 1 0,0-1 1,-1 2-1,-2-3 0,0 2 1,-3-1-1,0 0 0,0-1 0,-2 1 1,-1-2-1,-9 18-23,14-34 18,-1-2 1,0 0-1,0 1 1,0-1-1,0 0 1,-1-1-1,0 1 0,-1-2 1,1 1-1,-1-1 1,0 1-1,0-2 1,-1 0-1,1 1 0,0-1 1,0-2-1,-1 1 1,0 0-1,1 0 1,-1-1-1,0-1 1,0 1-1,-6-2-18,10 0-115,0-1 0,0 1 1,1-1-1,0 0 0,-1 0 0,2 0 0,-2 0 1,1-1-1,0 1 0,0-1 0,1 0 1,-2 0-1,3 0 0,-2 0 0,1-1 0,0 1 1,0 0-1,0-1 0,1 1 0,-1-2 0,0 2 1,1-1-1,0 0 0,1 0 0,-1 0 1,0 0-1,1 0 0,0-3 115,-1-11-2306</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497"/>
    </inkml:context>
    <inkml:brush xml:id="br0">
      <inkml:brushProperty name="width" value="0.05" units="cm"/>
      <inkml:brushProperty name="height" value="0.05" units="cm"/>
    </inkml:brush>
  </inkml:definitions>
  <inkml:trace contextRef="#ctx0" brushRef="#br0">155 708 464,'0'0'3440,"0"0"-2204,0 0-481,0 0 65,0 0-252,0 0-201,-8 0-94,-29 1-12,33 0-171,-1 0 0,1 1 0,-1 0 0,1 1 0,0-1 0,-1 0 0,1 1 0,1 0 0,-2 0 0,2 0 0,-1 1 0,1 0-1,-1-1 1,2 2 0,-2-2 0,2 2 0,-1-1 0,1 1-90,0-3 38,-3 8 36,0 0 0,-1 0 1,3 0-1,-1 0 0,0 1 1,2 0-1,-1 0 0,1 0 0,1 0 1,-1 0-1,2 0 0,-1 1 1,2-2-1,0 10-74,0-19 4,-1-1-1,1 2 1,1-1-1,-1 0 1,0 0-1,0 1 1,0-1-1,0 0 1,0 0-1,1-1 1,-1 0-1,0 1 1,0 0-1,1-1 1,0 1 0,-1 0-1,0-1 1,1 0-1,-1 1 1,1-1-1,-1 0 1,0 0-1,1 0 1,0 0-1,-2 0 1,2-1-1,0 1 1,-1 0-1,1-1 1,-1 1 0,0-1-1,1 0 1,-1 1-1,0-1 1,0 1-1,1-1 1,-1 0-1,1 0 1,-2 0-1,2-1-3,10-11 13,-1 0-1,0-1 1,-1-1-1,-1 0 1,0 0-1,-1 0 0,0-2 1,-1 1-1,-1 0 1,-1-2-1,0 1 1,0-10-13,3-20 6,-3 0 1,-1-2-1,-3 1 0,-1 0 1,-4-19-7,4 59 0,-2-26 52,-1 0 1,-2 1 0,-1 0-1,-1-1 1,-2 1 0,-4-6-53,4 23 1118,9 37-252,0-4-1062,6 79 233,3 1-1,4 0 1,22 72-37,-23-101 8,24 61-882,-27-126-3360,-4-3 1725</inkml:trace>
  <inkml:trace contextRef="#ctx0" brushRef="#br0" timeOffset="1">359 582 600,'0'0'4024,"0"0"-2512,0 0-1004,0 0-52,0 0-89,0 0-74,2 3 141,4 1-307,0 1 1,1-1 0,0 1 0,0-1-1,0-1 1,0 1 0,0-1-1,0-1 1,1 0 0,0 0-1,0 0 1,-1-1 0,1 0-1,0 0 1,0-1 0,-1 0 0,1-1-1,0 0 1,0 0 0,-1-1-1,0-1 1,1 1 0,0 0-1,-1-1 1,0-1 0,-1 1-1,1-2 1,4-1-128,-7-2 765,-27 19-3,14-4-756,0-1 0,0 1-1,0 1 1,1 0 0,0 0 0,0 1-1,1 0 1,0 0 0,1 1 0,0 0-1,0 1 1,2-1 0,-1 1 0,1-1-1,0 1 1,1 0 0,-1 1-1,3-1 1,-2 1 0,2 0 0,0-1-1,0 1 1,1 1-6,-1-9 1,1-1-1,0 0 0,0 1 1,0-1-1,0 0 0,0 1 1,0-1-1,0 0 1,1 0-1,0 1 0,0-1 1,0 0-1,0 0 0,1 0 1,-1 0-1,0 0 1,1 0-1,0 0 0,-1-1 1,2 1-1,-1-1 0,-1 1 1,2-2-1,-1 2 1,1-1-1,0 0 0,-1 0 1,1-1-1,-1 1 0,1-1 1,0 1-1,0-1 1,0 0-1,0 0 0,0 0 1,0 0-1,0-1 0,0 0 1,2 0-1,4 1-261,0 0 1,-1-1-1,1 0 1,-1-1-1,1 0 0,0 1 1,-1-2-1,0 0 1,1-1-1,-2 0 1,2 0-1,-1-1 0,6-3 261,9-8-2597</inkml:trace>
  <inkml:trace contextRef="#ctx0" brushRef="#br0" timeOffset="2">748 782 4025,'0'0'847,"0"0"-220,0 0 86,0 0-37,0 0-137,0 0-139,11-2-113,56-5 276,-64 9-442,0 1 0,1 0 0,-1-1 0,1 2 0,-1 0 0,0-1 0,-1 0 0,1 2 0,0-2 0,-1 1 0,1 1 0,-1-2 0,-1 2 0,1-1 0,0 1 1,-1-1-1,0 1 0,0 0 0,-1-1 0,1 1 0,0-1 0,-1 1 0,0-1 0,-1 2 0,1-2 0,-1 1 0,-1 3-121,-17 79 767,7-38-658,33-47 121,106-18 309,-126 15-5670,-5 1 4233,2 0-291,-5 0-2863</inkml:trace>
  <inkml:trace contextRef="#ctx0" brushRef="#br0" timeOffset="3">1001 440 208,'0'0'2867,"0"0"-1016,0 0-932,0 0-448,0 0-146,0 0-110,4-7-21,-2 4-97,0-2 1,1 1-1,-1 1 1,1-1 0,-1 0-1,2 2 1,-1-2 0,0 1-1,0 1 1,1-1-1,-1 0 1,2 0 0,-2 2-1,1-1 1,0 0 0,0 0-1,0 0 1,1 1 0,0 0-98,4-1 103,-1 1 0,1-1 0,-1 2 0,1 0 0,0 0 0,0 1 0,0 0 0,-1 0 0,1 1 0,-1 0 0,0 1 0,1 0 0,-1 0 0,-1 1 0,2 0 0,-2 0 0,1 2-103,18 14 235,-1 1 0,-1 1 0,-1 1 0,-1 2 0,3 6-235,-9-12 43,-1 0 0,2 0 0,0-2-1,0-1 1,2 1 0,0-3-1,1 0 1,0 0 0,1-2 0,1-2-43,-7-4 40,-1-2 0,2-1 0,-1 0 0,1 0 0,-1-2 0,1 0 0,-1-1 0,2-1 0,9-2-40,-22 2-171,-2 0 1,2 0-1,-2 0 0,2-1 1,-2 1-1,2 0 1,-2 0-1,1-1 1,0 0-1,-1-1 1,1 2-1,-1-1 1,1-1-1,-1 0 0,0 1 1,0 0-1,0-1 1,-1 0-1,1 0 1,0 0-1,0 0 1,-1-1-1,0 2 1,0-2-1,0 1 0,0-3 171,1-8-2815</inkml:trace>
  <inkml:trace contextRef="#ctx0" brushRef="#br0" timeOffset="4">1668 296 5817,'0'0'1379,"0"0"-433,0 0 18,0 0-71,0 0-348,0 0-247,-2 2-12,-70 122 2062,-210 357-1044,245-437-1789,37-44 9,0 0-304,0 0-480,1-1-938,5-6-750</inkml:trace>
  <inkml:trace contextRef="#ctx0" brushRef="#br0" timeOffset="5">1930 776 4113,'0'0'1164,"0"0"-669,0 0-31,0 0 249,0 0-99,0 0-137,4 17-54,21 118 955,10 148 1821,-37-144-2571,1-136-680,-1 0 0,1 1 0,-1-1 0,1-1 0,-1 2 0,0-1 0,1-1 0,-2 1 0,1 0 0,0 0-1,-1-1 1,1 0 0,0 1 0,-2-1 0,2 0 0,-1-1 0,0 1 0,0 0 0,0 0 0,0-1 0,0 0 0,-1 1 0,2-2 0,-2 0-1,1 1 1,-1-1 0,1 1 0,-1-1 0,1 0 0,0 0 0,0-1 0,-1 1 0,1-1 0,0 1 0,-1-1 0,1 0 0,0-1 0,0 1-1,0-1 1,0 0 0,0 0 0,0 1 0,1-1 0,-1 0 0,-1-3 52,-17-22-2076,6-3-612</inkml:trace>
  <inkml:trace contextRef="#ctx0" brushRef="#br0" timeOffset="6">1874 589 3937,'0'0'2480,"0"0"-1375,0 0 47,0 0 16,0 0-456,0 0-224,0 0-120,-4 0-144,4 0-143,0 0-25,0-2-56,0 2-89,0-3-831,0-1-1120,0 0-1985</inkml:trace>
  <inkml:trace contextRef="#ctx0" brushRef="#br0" timeOffset="7">1923 26 4793,'0'0'1850,"0"0"-943,0 0-253,0 0 135,0 0-316,0 0-285,4 4-19,136 159 1985,-140-163-2183,0 1 0,1 0-1,0 0 1,0 0 0,0 0 0,0 0-1,0 0 1,-1 0 0,1 0-1,0 0 1,0-1 0,0 0-1,0 1 1,0-1 0,0 1 0,0-1-1,1 1 1,-1-1 0,0 0-1,0 0 1,0 1 0,0-1 0,1 0-1,-1 0 1,0 0 0,0-1-1,0 1 1,0 0 0,1 0 0,-1-1-1,-1 1 1,1-1 0,1 1-1,-1-1 1,0 1 0,0 0 0,-1-1-1,2 0 1,-1 1 0,0-1-1,0 0 1,0 0 0,-1 0 0,1 0-1,-1 0 1,1 0 0,0 0-1,-1 0 1,1 0 0,-1 0 0,1 0-1,-1-1 1,1 1 0,-1 0-1,0-1 1,1 1 0,-1-1 29,6-78-1444,-6 74 1490,0 1 0,1 1 0,-1-1-1,0 1 1,0-1 0,-1 1 0,1-1 0,0 1 0,-1-1 0,0 0-1,-1 1 1,0 0 0,1 0 0,-1-1 0,0 1 0,0 0 0,0 0-1,-1 1 1,1-1 0,-1 0 0,0 1 0,-1-1-46,1 4 69,-1 0-1,1 0 1,-1 1 0,0-1 0,1 1 0,-1 0-1,1 0 1,0 0 0,0 0 0,-1 0 0,1 1-1,0 0 1,0 0 0,0 0 0,0-1 0,0 2-1,1 0 1,-1-1 0,1 0 0,-1 1 0,1 1-1,0-1 1,0-1 0,0 2 0,0-1 0,0 2-69,-7 6 230,-122 149 245,131-201-425,73-43-248,-31 51 114,-41 33 4,-1 0-4,0 0 50,0 0-42,-4 22-215,2-19 288,-1 1 0,0 0-1,-1-1 1,1 0 0,-1 1-1,1-1 1,-1-1-1,1 1 1,-1-1 0,-1 1-1,2-2 1,-1 1-1,-1 0 1,1-1 0,0 1-1,-1-1 1,0 0-1,1 0 1,0-1 0,-1 0-1,0 0 1,1 0 0,-1 0-1,0-1 4,3-1 16,0 0-1,-1 1 1,2-1 0,-1 0-1,0 1 1,1-2 0,-1 1-1,0 0 1,1-1-1,-1 2 1,2-2 0,-1 1-1,-1-1 1,1 1 0,0-1-1,0 1 1,1-1-1,0 1 1,0-1 0,-1 0-1,1 0 1,0 1 0,0-1-1,0 0 1,1-1-16,12 8-181,56 41 265,-52-34-49,-2 1 0,2-2-1,0-1 1,0 0 0,1-2 0,0 0 0,9 3-35,-13-9 106,-11-1-3550,-3 0 1036</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505"/>
    </inkml:context>
    <inkml:brush xml:id="br0">
      <inkml:brushProperty name="width" value="0.05" units="cm"/>
      <inkml:brushProperty name="height" value="0.05" units="cm"/>
    </inkml:brush>
  </inkml:definitions>
  <inkml:trace contextRef="#ctx0" brushRef="#br0">49 183 2561,'0'0'1253,"0"0"-545,0 0-98,0 0-7,0 0-119,0 0-92,-2 9-51,-28 85 1205,25-69-1297,1 0 0,0 0 0,2 1 1,0-1-1,2 1 0,1-1 0,2 19-249,-2-38-59,-1 0-1,1-1 0,0 2 0,1-2 1,-1 1-1,1-1 0,0 1 1,0-1-1,0 1 0,1-1 1,-1 0-1,2 0 0,-1 0 1,1-1-1,-1 1 0,1-1 0,0 0 1,0 1-1,0-2 0,1 1 1,-1-1-1,1 0 0,0 0 1,0 0-1,0-1 0,0 0 1,0 0-1,0 0 0,3 0 60,2-2-1838</inkml:trace>
  <inkml:trace contextRef="#ctx0" brushRef="#br0" timeOffset="1">198 357 6417,'0'0'901,"0"0"-267,0 0 148,0 0-193,0 0-294,0 0-152,6-5-19,0 0-71,1-1 0,-1 2 1,1 0-1,1-1 1,-1 2-1,1-1 0,-2 1 1,2 1-1,0 0 0,0 0 1,0 0-1,0 1 0,7-1-53,-12 2 24,1-1 0,0 1 0,-1 0 0,1 0 0,-1 0 1,2 0-1,-2 1 0,0 0 0,1-1 0,-1 2 0,1-1 0,-1 0 0,1 1 0,-1 0 0,1-1 0,-1 1 0,0 0 0,0 1 0,0-1 0,-1 0 0,1 1 0,-1 0 0,1 0 0,0-1 0,-2 2 0,2-1 0,-1 0 0,-1 1 0,1-1 0,0 0 1,-1 1-1,0 0 0,0-1 0,0 1 0,0 0 0,0 0 0,-1 0 0,1 2-24,-1 6 32,0-1 0,0 0-1,-1 0 1,-1 0 0,0 0 0,0 0 0,-1 0 0,0-1 0,-1 1 0,0-1 0,-4 7-32,-16 81-2,26-96 4,0 0 0,-1 0 0,1 0 0,0-1 0,-1 0 0,1 0 0,1 0 0,-2 0 0,1 0 0,1 0 1,-2 0-1,2 0 0,0 0 0,-2-1 0,2 0 0,-1 1 0,0-1 0,1 0 0,-1 0 0,0 0 0,1-1 0,-2 1 0,3-1-2,-1 1 15,116-25-833,-46-15-3512,-54 26-1289</inkml:trace>
  <inkml:trace contextRef="#ctx0" brushRef="#br0" timeOffset="2">489 4 3569,'0'0'2614,"0"0"-1215,0 0-633,0 0-169,0 0-187,5-1-195,3-1-154,0 2-1,0-1 1,0 1-1,-1 1 1,1 0-1,0 0 1,0 1-1,-1-1 1,1 1 0,0 1-1,-1 0 1,1-1-1,-1 2 1,-1 1-1,1-2 1,-1 2-1,1-1 1,-1 2-1,0-1 1,5 6-61,6 6 204,-2 0 0,1 1-1,-1 1 1,-2 1 0,0 0 0,10 19-204,-10-15 66,-1-1 0,-2 2 1,0 0-1,-1 0 0,0 1 1,-3 0-1,0 0 0,-1 2 0,-2-2 1,0 2-1,-2-2 0,-1 1 0,-1 8-66,-2-25-47,1 1-1,-2-1 0,1-1 0,-2 1 0,1-1 0,-1 1 1,0 0-1,0-2 0,-1 1 0,-1-1 0,1-1 0,-1 2 0,-1-2 1,0-1-1,1 2 0,-6 2 48,-21-7-5179,27-4-622</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508"/>
    </inkml:context>
    <inkml:brush xml:id="br0">
      <inkml:brushProperty name="width" value="0.05" units="cm"/>
      <inkml:brushProperty name="height" value="0.05" units="cm"/>
    </inkml:brush>
  </inkml:definitions>
  <inkml:trace contextRef="#ctx0" brushRef="#br0">96 173 2593,'0'0'2517,"0"0"-1423,0 0-651,0 0 230,0 0 15,0 0-157,-9 13-99,-26 40-28,28-40-212,1-1 0,0 0-1,1 1 1,0 0 0,1 0-1,1 0 1,0 1 0,0 0-1,2-1 1,-1 5-192,0-4 152,-3 160 736,6-170-890,0 0 1,0-1-1,-1 1 1,2 0-1,0-1 1,0 1-1,-1 0 1,1-2-1,0 2 1,0-1-1,0-1 1,1 2-1,-1-1 1,1 0-1,-1-2 1,1 2-1,0-1 1,0 1-1,1-1 1,-1-1-1,0 1 1,0 0-1,0-1 0,1 0 1,-1 1-1,1-1 1,-1-1-1,3 1 2,63-12-4886,-47-3-1685</inkml:trace>
  <inkml:trace contextRef="#ctx0" brushRef="#br0" timeOffset="1">250 312 2841,'0'0'3450,"0"0"-2179,0 0-887,0 0 96,0 0 47,0 0-126,14-6-53,43-13-79,-51 17-210,0 1 0,-1 0-1,1-1 1,0 1-1,0 1 1,0-1 0,0 1-1,-1 0 1,1 1-1,0 0 1,0 0 0,0 0-1,-1 1 1,1-1-1,0 1 1,0 0-59,-4 1 67,1-1 0,-1-1 0,1 2 0,0-1 0,-1 1 0,0-1 0,0 1 0,0 0 0,0 0 0,0 0-1,-1 0 1,0 0 0,1 0 0,-1 0 0,1 1 0,-2-1 0,1 0 0,-1 1 0,1-1 0,-1 1 0,1 0 0,-1-2 0,0 2 0,-1 0 0,1-1 0,-1 1 0,1-1 0,-1 2-67,-35 90 269,20-68-248,12-20 18,-1-1 1,1 2-1,0-2 1,1 1 0,0 1-1,0-1 1,0 0-1,1 1 1,0 0-1,0 0 1,1-1 0,0 1-1,0 3-39,49 4 130,-46-15-129,117-11-113,-44-19-3769,-61 21 1052</inkml:trace>
  <inkml:trace contextRef="#ctx0" brushRef="#br0" timeOffset="2">528 0 4585,'0'0'1342,"0"0"-649,0 0-138,0 0-8,0 0-257,0 0-80,5 1 146,76 44 1944,-54-24-1265,30 35 935,-42-40-1888,-2 0 0,0 0-1,-1 2 1,0 0 0,-2 0 0,0 0 0,0 3 0,-2-2-1,-1 1 1,2 5-82,-7-19 23,6 17 68,-1 1-1,-1 0 0,-1 1 0,0-1 0,-3 1 1,1-1-1,-2 2 0,-2 23-90,-1-38 12,0 0 0,-1 0-1,0 0 1,0 0 0,0 0 0,-2-1 0,0 0-1,0 0 1,0 0 0,-1-1 0,0 0 0,-1 0-1,0 0 1,-1 0 0,0-2 0,1 1 0,-2-1-1,0 0 1,1-1 0,-2 0-12,-11 1-1039,6-19-4001,13 1 902</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511"/>
    </inkml:context>
    <inkml:brush xml:id="br0">
      <inkml:brushProperty name="width" value="0.05" units="cm"/>
      <inkml:brushProperty name="height" value="0.05" units="cm"/>
    </inkml:brush>
  </inkml:definitions>
  <inkml:trace contextRef="#ctx0" brushRef="#br0">0 131 3833,'0'0'1184,"0"0"-498,0 0-80,0 0-38,0 0-150,0 0-51,9-4-31,29-15-52,-33 17-215,-1 1 0,0 0 1,1 0-1,-1 0 0,0 1 1,1 0-1,-1 0 0,0 0 0,0 0 1,1 1-1,-1 0 0,0 0 1,0 0-1,0 1 0,0-1 0,1 0 1,-2 1-1,2 1 0,-2-1 1,0 0-1,1 1 0,-1 0 0,1 0 1,-1-1-1,3 5-69,5 2 151,14 14 196,0 0 0,-3 2-1,0 1 1,-1 1 0,-1 0 0,7 14-347,9 13-2,-26-41 21,1 0-1,1-1 1,0-1-1,0 0 1,1-1 0,0 0-1,0 0 1,1-1-1,0-2 1,1 0 0,0 0-1,0-1 1,0-1-1,1-1 1,-1 0 0,2-1-1,-2-1 1,2 0-1,-2-1 1,1-1 0,2-1-19,4 1-42,-17 2-41,1-1 1,0-1-1,-1 1 0,1-1 0,1 0 1,-2-1-1,1 0 0,0 0 0,-1 0 1,1-1-1,-1 1 0,1-1 0,-1 0 1,0-1-1,1 0 0,-1 1 0,0-2 1,-1 1-1,4-3 83,-3-4-1604,-4 0-852</inkml:trace>
  <inkml:trace contextRef="#ctx0" brushRef="#br0" timeOffset="1">631 0 6465,'0'0'1354,"0"0"-631,0 0-6,0 0 59,0 0-185,0 0-128,-8 5-84,-87 95 1100,-255 443-224,256-393-2354,94-149 76,0-1-717,0 0-1256,0 0-2236</inkml:trace>
  <inkml:trace contextRef="#ctx0" brushRef="#br0" timeOffset="2">1057 475 2865,'0'0'2532,"0"0"-1433,0 0-736,0 0-7,0 0 99,0 0-114,0 16-16,0 120 780,12-64-981,-12-69-369,0-3-4370,0-4-90</inkml:trace>
  <inkml:trace contextRef="#ctx0" brushRef="#br0" timeOffset="3">968 209 6241,'0'0'1929,"0"0"-1121,0 0 224,0 0 72,0 0-592,0 0-375,0 0-121,0-4-16,0 4-40,0 0-497,2 0-887,3 4-592</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3.539"/>
    </inkml:context>
    <inkml:brush xml:id="br0">
      <inkml:brushProperty name="width" value="0.05" units="cm"/>
      <inkml:brushProperty name="height" value="0.05" units="cm"/>
    </inkml:brush>
  </inkml:definitions>
  <inkml:trace contextRef="#ctx0" brushRef="#br0">1 19 2713,'0'0'2069,"0"0"372,0 0-974,0 0-654,0 0-170,0 0-157,5 0 3102,21 0-2507,319-6 252,-312 6-1142,-33 0-164,0 0 27,0 0 44,0 0 55,0 0 71,-8-8-4229,-1 4-689</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515"/>
    </inkml:context>
    <inkml:brush xml:id="br0">
      <inkml:brushProperty name="width" value="0.05" units="cm"/>
      <inkml:brushProperty name="height" value="0.05" units="cm"/>
    </inkml:brush>
  </inkml:definitions>
  <inkml:trace contextRef="#ctx0" brushRef="#br0">0 297 200,'0'0'1014,"0"0"982,0 0-618,0 0-369,0 0-173,0 0-161,3-4-87,-2 2-494,1-1 0,0 0 0,-1 2 1,2-1-1,-1-1 0,0 1 0,0 0 0,1 1 0,-1 0 0,1-1 0,-1 0 0,1 1 0,0 0 0,-1 0 0,1 0 0,0 0 0,0 1 0,-1 0 0,1-1 0,0 1 0,0 0 0,0 0 0,3 0-94,1 0 54,-1 1 0,1-1 0,0 1 0,0 0 1,-1 1-1,1 1 0,0-1 0,-1 0 0,0 1 0,1 1 0,-1-1 0,0 1 0,-1 0 0,1 0 0,-1 1 0,0-1 0,1 2 0,-2-2 0,0 2 0,2 1-54,87 131 1424,-85-118-1386,2-2 1,2 1 0,-1-1-1,1 0 1,2-2 0,0 1 0,-1-2-1,3 0 1,-1-1 0,2 0-1,-1-1 1,1-1 0,5 1-39,-13-10 16,1 1 1,-1-1-1,2 0 0,-2-1 1,1 0-1,1-1 0,-1 0 1,1-1-1,-2 0 1,1 0-1,1-2 0,-1 1 1,6-3-17,69-46-3481,-73 35 1436</inkml:trace>
  <inkml:trace contextRef="#ctx0" brushRef="#br0" timeOffset="1">580 263 3065,'0'0'3484,"0"0"-2183,0 0-756,0 0 397,0 0 42,0 0-323,-6 8-187,-90 136 1796,-8 15-713,-86 98-1557,188-254 0,-19 23-201,21-26-266,0 0-278,7-6-2332,7-6-322,3-2-2523</inkml:trace>
  <inkml:trace contextRef="#ctx0" brushRef="#br0" timeOffset="2">900 703 2785,'0'0'2779,"0"0"-1466,0 0-564,0 0 99,0 0-228,0 0-305,9 19 1006,49 239 2187,-56-253-3488,-1-1 0,0 0 1,0 0-1,0 0 0,0 1 1,-1-1-1,1 0 0,-1 1 1,0-1-1,-1 0 0,1 0 1,-1 1-1,0 0 0,0-2 1,0 2-1,0-2 0,0 2 1,-1-1-1,0-1 0,1 2 1,-2-2-1,1 1 0,0 0 1,-1-1-1,1 0 0,-2 0 1,2 1-1,-2-2 0,1 1 1,0 0-1,0-1 1,-1 0-1,1 0 0,-1 0 1,0 0-1,0 1-20,-2-2-106,-1 1 0,1 0 0,-1-1 0,1 0 0,-1 0 0,0-1 0,1 0 0,-1 0 0,1-1 0,-1 1 1,0-2-1,1 1 0,0-1 0,-1 0 0,1 0 0,-2-2 106,-30-53-3229,26 26 721</inkml:trace>
  <inkml:trace contextRef="#ctx0" brushRef="#br0" timeOffset="3">794 462 6529,'0'0'2137,"0"0"-1625,0 0 272,0 0 344,0 0-656,0 0-352,0 0-120,0 15 0,0-10 0,0 3-160,0-1-840,0-2-944,0-3-2865</inkml:trace>
  <inkml:trace contextRef="#ctx0" brushRef="#br0" timeOffset="4">1188 207 4257,'0'0'1880,"0"0"-918,0 0-251,0 0 186,0 0-143,0 0-149,-6 9-90,-67 143 1623,66-123-2003,2 0 1,0 0 0,2 0-1,1 1 1,1 0 0,2 0-1,1 14-135,-2-37-32,1-1-1,0 0 0,0 0 1,0 0-1,0 0 0,1 0 1,0 0-1,0 0 0,0 0 1,2-1-1,-2 0 0,1 1 0,0-2 1,1 2-1,0-1 0,-1-1 1,2 1-1,-1-2 0,0 2 1,1-2-1,0 1 0,0 0 1,-1-1-1,2-1 0,0 1 1,-1 0-1,0-1 0,1-1 1,-1 1-1,6 1 33,42-4-3755,-32-6 591</inkml:trace>
  <inkml:trace contextRef="#ctx0" brushRef="#br0" timeOffset="5">1256 499 5033,'0'0'2011,"0"0"-524,0 0 16,0 0-136,0 0-673,0 0-482,9-12-84,70-87 460,8-23 1009,-87 122-1578,1 0-1,1 0 0,-1 1 1,0-1-1,0 0 0,0 0 1,0 1-1,1-1 0,-1 1 1,0-1-1,-1 1 0,2-1 1,-1 1-1,0 0 0,0-1 1,0 1-1,0 0 0,-1 0 1,1-1-1,0 1 0,0 0 1,0 0-1,-1 0 0,1 0 1,0 1-1,-1-1 0,0 0 0,1 0 1,-1 0-1,0 0 0,1 0 1,-1 1-1,0-1 0,0 0 1,1 1-1,-1-1 0,0-1 1,0 2-1,-1-1 0,1 1-18,3 5 94,91 342 453,-88-333-760,-5-31-7062,-2-4 305</inkml:trace>
  <inkml:trace contextRef="#ctx0" brushRef="#br0" timeOffset="6">1643 0 5233,'0'0'1380,"0"0"-617,0 0-107,0 0 78,0 0-42,0 0 35,14 7-27,77 55 599,-68-34-1071,-1 0 0,-3 2 0,0 0 0,-1 1 0,-1 1 0,-2 1 0,-2 0 0,0 1 0,-2 0 0,-1 2 0,-2-1 1,-2 1-1,0-1 0,-3 2 0,0-1 0,-3 1 0,-1 10-228,-1-39 0,1 1 0,-1-2 0,0 1 0,-1-1 0,0 2 0,0-2 0,0 0 0,-1 1 0,-1-1 0,1-1 0,0 1 0,-2-1 0,1 0 0,0 0 0,-1 0 0,1 0 1,-1-2-1,-1 1 0,1-1 0,-4 3 0,-90 42-4452,62-37-1341</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4:48.522"/>
    </inkml:context>
    <inkml:brush xml:id="br0">
      <inkml:brushProperty name="width" value="0.05" units="cm"/>
      <inkml:brushProperty name="height" value="0.05" units="cm"/>
    </inkml:brush>
  </inkml:definitions>
  <inkml:trace contextRef="#ctx0" brushRef="#br0">146 0 3689,'0'0'1187,"0"0"-150,0 0-62,0 0-124,0 0-135,0 5 2387,1 25-2916,-1 50 186,0 42 81,0-41-4974,0-79 2333</inkml:trace>
  <inkml:trace contextRef="#ctx0" brushRef="#br0" timeOffset="1">0 601 1432,'0'0'3932,"0"0"-2467,0 0-928,0 0 249,0 0-11,0 0-248,6 0 38,389 18 2049,-264-18-2712,-129 8-4267,-5-5 1396</inkml:trace>
  <inkml:trace contextRef="#ctx0" brushRef="#br0" timeOffset="2">83 919 5905,'0'0'1311,"0"0"-543,0 0 3,0 0-67,0 0-353,0 0-210,2 0-49,3 3 41,0 0 0,-1-1 0,0 1 0,0 1 0,0 0-1,0-1 1,-1 1 0,1 0 0,-1 0 0,0 1 0,0-1-1,0 1 1,-2-1 0,2 1 0,-1 0 0,0 0 0,0 0 0,-1 1-1,1-2 1,-2 3-133,6 7 97,75 180 837,-77-269 577,-4 60-1516,-1 8 4,-1-1 0,2 0 0,-1-1 1,1 1-1,0 1 0,1-1 0,0-1 0,1 1 1,-1 1-1,1-1 0,0 0 0,1 0 1,0 1-1,0 0 0,0-1 0,1 1 0,0 1 1,0-1-1,1 1 0,0 0 0,0-1 0,0 2 1,1-1-1,5-4 1,57-17-215,-21 28-4762,-41 3 1888</inkml:trace>
  <inkml:trace contextRef="#ctx0" brushRef="#br0" timeOffset="3">410 1337 1488,'0'0'4872,"0"0"-2988,0 0-811,0 0 179,0 0-353,0 0-542,6-7-287,111-116 1024,-116 123-1039,-1 0-27,5 30 410,14 113-454,-18-141-321,-1-2-5197,0 0 1952</inkml:trace>
  <inkml:trace contextRef="#ctx0" brushRef="#br0" timeOffset="4">695 1229 5233,'0'0'1643,"0"0"-777,0 0-142,0 0-24,0 0-276,0 0-103,6-1 26,5 1-411,-9-1 142,-1 0 1,1 0-1,1 0 1,-2 0-1,1 1 1,1-1-1,-2 1 1,2 0-1,-1 0 0,-1 0 1,2 0-1,-1 0 1,0 0-1,0 1 1,0-1-1,0 1 1,0 0-1,0-1 1,0 1-1,0 0 0,0 0 1,0 0-1,-1 0 1,1 0-1,0 1 1,-1-1-1,1 1 1,0 0-1,-1-2 1,0 2-1,0 0 1,1 0-1,-1 0 0,0 0 1,0-1-1,-1 2 1,1-1-1,0 0 1,0 1-1,0-1-78,-21 122 732,19-123-730,1 0 0,-1 0-1,1 0 1,0 0-1,0 0 1,0 0-1,0 1 1,0-2 0,0 1-1,0 0 1,0 0-1,0 0 1,0 0 0,0 0-1,0 0 1,0 0-1,0 0 1,0 0 0,0 0-1,1 0 1,-1 0-1,1 0 1,-1 0-1,1-1 1,0 1 0,-1 0-1,1 0 1,0 0-1,-1 0 1,0-1 0,1 0-1,0 1 1,0-1-1,0 1 1,0-1 0,0 1-1,-1-1 1,1 1-1,0-1 1,0 1-1,0-1 1,0 0 0,0 0-1,-1 0 1,2 0-1,-1 0 1,0 0 0,0 0-1,0 0 1,-1 0-1,1 0 1,0 0-1,0-1 1,0 1 0,0 0-1,0-1 1,0 1-1,-1-1 1,1 1 0,0-1-1,0 0-1,14 1-63,67-25-2931,-57 12 508</inkml:trace>
  <inkml:trace contextRef="#ctx0" brushRef="#br0" timeOffset="5">973 227 808,'0'0'2469,"0"0"-970,0 0-672,0 0-15,0 0 3,0 0-219,0 0-255,0 0-129,15 4 319,7 2-347,0 0 1,0-2-1,0 0 0,1-2 1,-1-1-1,1-1 0,-1 0 1,7-2-185,32 0 209,-51 30 193,12 182-212,12-1-2,-8-54 238,-6 2 1,-6 24-427,-13-81 201,-3-99-157,1 1 0,-2 0 0,1 0 1,1 0-1,-1-1 0,-1 0 0,2 1 0,-2-1 0,0 0 0,2 0 0,-2 0 1,1 0-1,0 0 0,-1-1 0,1 1 0,-1-1 0,1 1 0,-1-1 1,0 0-1,1 0 0,0-1 0,-1 1 0,1-1 0,-1 1 0,1-1 1,-1 0-45,-7 0 91,-1 1-70,0-2 0,1 0 0,0 0 0,-1 0 0,2-2 0,-2 0 0,2 1 0,-1-2 0,0 1 0,1-2 0,0 0 0,0-1 0,-2-1-21,2 2-17,-9-9-825,15-3-4047,5 10-1135</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14.561"/>
    </inkml:context>
    <inkml:brush xml:id="br0">
      <inkml:brushProperty name="width" value="0.05" units="cm"/>
      <inkml:brushProperty name="height" value="0.05" units="cm"/>
    </inkml:brush>
  </inkml:definitions>
  <inkml:trace contextRef="#ctx0" brushRef="#br0">1 2 1424,'0'0'1203,"0"0"1318,0 0-1024,0 0-880,0 0-245,0 0-8,0 0 50,0 0-109,0 0-85,0 0 0,0 0 77,0 0 30,0 0-13,0 0-7,0 0-103,0 0-73,0 0-15,0 0 0,0 0-21,0 0 37,0 0-7,0 0 28,0 0 35,7 22 999,49 50-364,-49-68-733,-1-1 0,0 0 1,1-1-1,0 1 0,0-1 0,-1-1 0,1 1 0,0-1 0,0-1 0,0 1 0,0-1 0,0 0 0,1-1 0,-1 1 1,1-2-91,19 1 66,-18 0-83,1-1 0,-1-1 1,1 0-1,-1 0 0,0-1 0,0 0 1,-1 0-1,1-1 0,-1 0 0,0-1 1,0 0-1,-1 0 0,0 0 0,0-1 1,0 0-1,1-3 17,8-22-64,-16 32 69,0 0 15,0 0 55,0 0 30,0 0-18,0 0 10,0 0-18,0 0 18,0 0 7,0 0 4,0 0-2,0 0-58,0 0 32,0 0-3,0 0-24,0 24 73,0-12-89,-1 7 119,1 1-1,1-1 0,0 1 1,2-1-1,0 0 0,1 0 1,1 0-1,4 6-155,104 198 916,-105-213-886,0 1 0,-1-1 0,-1 1 1,0 1-1,0-1 0,-1 1 0,-1 0 0,0 0 0,-1 0 0,0 1 0,-1-1 0,0 1 0,-1 0 0,0 0 1,-1-1-1,-1 12-30,-3-17 15,-1-1 0,0 0 0,0 0 0,0 0 0,-1-1 0,0 0 0,0 0 0,0 0 0,0 0 0,-1-1 0,0 0 0,0-1 0,0 0 0,0 0 0,-1 0 0,1-1 1,-1 0-1,1 0 0,-1-1 0,0 0 0,-3 0-15,-92 2 98,87-21-2150,13 1-2493,2 13 2567,-1-10-6404</inkml:trace>
  <inkml:trace contextRef="#ctx0" brushRef="#br0" timeOffset="1566.251">752 552 1464,'0'0'3870,"0"0"-878,0 0-1512,0 0-633,0 0-108,0 0-94,0 0-229,0 0-213,0 0-103,0 0 25,0 0 37,0 0 10,0 0 13,0 0 5,5 22 775,10 54-256,-3 0-1,-3 1 1,-1 49-709,-11-122-136,1-1-1,-1 0 1,0 0 0,0-1-1,0 1 1,0-1 0,-1 1-1,1-1 1,-1 0 0,1 0-1,-1 0 1,1-1-1,-1 1 1,0-1 0,0 0-1,0 0 1,0-1 0,0 1-1,0-1 1,0 1 0,0-1-1,0-1 1,0 1 0,0-1-1,0 1 1,0-1 0,-3-1 136,-6 2-1694,-11 0-3083</inkml:trace>
  <inkml:trace contextRef="#ctx0" brushRef="#br0" timeOffset="1936.215">610 284 1776,'0'0'8210,"0"0"-6249,0 0-809,0 0-192,0 0-96,0 0-128,0 0-472,0 0-160,0 0-104,0 0-408,0-10-1160,0-2-3449,0-3-3897</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7:02.494"/>
    </inkml:context>
    <inkml:brush xml:id="br0">
      <inkml:brushProperty name="width" value="0.05" units="cm"/>
      <inkml:brushProperty name="height" value="0.05" units="cm"/>
    </inkml:brush>
  </inkml:definitions>
  <inkml:trace contextRef="#ctx0" brushRef="#br0">88 533 3633,'0'0'4311,"0"0"-2083,0 0-1048,0 0-349,0 0-134,0 0-47,-16 12 620,7 0-1199,1 1 0,0 0 0,1 1 0,0-1 0,1 1 0,0 0-1,2 1 1,-1 0 0,2-1 0,0 1 0,1 1 0,0-1 0,1 0-1,1 0 1,0 0 0,1 1 0,1 3-71,-1 6 53,-1-12-98,2 1 0,0-1 1,0 0-1,2 0 0,-1 0 0,2 0 0,-1-1 0,2 1 1,0-1-1,0 0 0,1-1 0,1 0 0,0 0 0,0 0 0,1-1 1,2 2 44,16 2-3632,-20-14 973</inkml:trace>
  <inkml:trace contextRef="#ctx0" brushRef="#br0" timeOffset="554.401">254 663 3385,'0'0'4205,"0"0"-2500,0 0-715,0 0-101,0 0-22,19-7-89,59-20-131,-76 26-621,1 0 1,-1 1-1,1-1 0,-1 1 1,1-1-1,0 1 1,-1 0-1,1 0 1,-1 0-1,1 1 1,0-1-1,-1 0 1,1 1-1,-1 0 1,1-1-1,-1 1 1,0 0-1,1 1 1,-1-1-1,0 0 1,1 1-1,-1-1 1,0 1-1,0-1 1,0 1-1,-1 0 1,1 0-1,0 0 1,-1 0-1,1 0 1,-1 0-1,0 1 1,1-1-1,-1 0 1,0 1-1,-1-1 1,1 1-1,0-1 1,-1 1-1,1-1 1,-1 1-1,0-1 1,0 1-1,0 0 1,0-1-1,0 1 1,0-1-1,-1 1 0,0 0 1,1-1-1,-1 0 1,0 1-1,0-1 1,0 1-1,0-1 1,-1 0-1,1 0 1,-1 1-27,-92 154 705,94-155-703,-1-1 0,1 1 0,0-1-1,-1 1 1,1-1 0,0 1-1,0-1 1,0 1 0,0-1 0,0 1-1,1 0 1,-1-1 0,0 1 0,1-1-1,-1 1 1,1-1 0,0 0-1,-1 1 1,1-1 0,0 1 0,0-1-1,0 0 1,0 0 0,0 1 0,0-1-1,0 0 1,0 0 0,0 0-1,0 0 1,1 0 0,-1-1 0,0 1-1,1 0 1,-1-1 0,1 1 0,-1 0-1,1-1 1,-1 0 0,1 1-1,-1-1 1,1 0 0,-1 0 0,2 0-2,78 4-496,-64-4-211,-5 0-1805,-4 0-3882</inkml:trace>
  <inkml:trace contextRef="#ctx0" brushRef="#br0" timeOffset="1250.831">537 393 3393,'0'0'1085,"0"0"1401,0 0-721,0 0-799,0 0-380,0 0-149,4-1 51,-1 1-359,0 0 0,0-1-1,0 1 1,1 0 0,-1 0-1,0 1 1,0-1 0,0 1-1,0-1 1,0 1 0,0 0-1,0 0 1,0 1-1,0-1 1,0 0 0,-1 1-1,1 0 1,-1 0 0,1-1-1,-1 2 1,1-1 0,-1 0-1,0 0 1,0 1 0,0-1-1,0 1 1,-1-1-1,2 3-128,18 24 230,-1 0 0,-2 2 0,-1 0-1,-1 1 1,-2 1 0,-1 0-1,-2 0 1,-1 2 0,-1-1-1,-2 1 1,-2 0 0,-1 1-1,-2-1 1,-1 20-230,-3-48-11,1-1 0,-1 1 1,0-1-1,-1 1 0,1-1 0,-1 0 0,0 0 1,-1 0-1,0-1 0,0 1 0,0-1 1,0 0-1,-1 0 0,0 0 0,0-1 0,0 1 1,-1-1-1,-1 1 11,-42 17-4591,40-21 1730</inkml:trace>
  <inkml:trace contextRef="#ctx0" brushRef="#br0" timeOffset="3787.395">945 437 2921,'0'0'508,"0"0"-136,0 0 532,0 0 656,0 0-454,0 0-277,9 4 2894,4 503-283,0-352-3326,-13-155-285,0 0-529,0 0-859,0 0-1166</inkml:trace>
  <inkml:trace contextRef="#ctx0" brushRef="#br0" timeOffset="4828.088">1090 241 416,'0'0'2239,"0"0"-1325,0 0-489,0 0 537,0 0 638,0 0-250,4-27 2732,2 22-3979,0 0 0,0 0 0,0 1 0,0 0-1,1 0 1,0 1 0,0 0 0,0 0 0,0 1 0,0-1 0,1 2 0,-1-1 0,1 1 0,-1 0 0,1 0-1,-1 1 1,1 0 0,7 2-103,-13-1 11,0 1-1,-1 0 1,1 0-1,0 0 0,0 0 1,-1 0-1,1 0 1,-1 0-1,0 1 1,0-1-1,0 0 1,0 1-1,0-1 0,0 1 1,0-1-1,-1 1 1,1-1-1,-1 1 1,0 0-1,0-1 1,0 1-1,0 0 0,0-1 1,-1 1-1,1-1 1,-1 1-1,0 0-10,1 5 30,-35 72 357,9-40 79,26-38-457,1-1 0,0 1 1,-1-1-1,1 0 1,0 1-1,-1-1 1,1 0-1,0 1 0,0-1 1,0 0-1,0 0 1,1 0-1,-1 0 0,0 0 1,0 0-1,1 0 1,-1 0-1,0 0 1,1-1-1,-1 1 0,1-1 1,-1 1-1,1-1 1,-1 1-1,1-1 1,-1 0-1,1 0 0,-1 0 1,1 0-1,-1 0 1,1 0-1,0 0 1,-1 0-1,1-1 0,-1 1 1,1 0-1,-1-1 1,1 0-1,-1 1 1,1-1-10,7 1 59,93 0-1508,-86 0-780</inkml:trace>
  <inkml:trace contextRef="#ctx0" brushRef="#br0" timeOffset="5540.386">1607 131 6225,'0'0'2341,"0"0"-842,0 0-566,0 0-188,0 0-149,0 0-252,-11 69 2542,7 319-1606,12-378-3887,-3-10-169</inkml:trace>
  <inkml:trace contextRef="#ctx0" brushRef="#br0" timeOffset="6015.581">1471 882 8546,'0'0'2327,"0"0"-1121,0 0-482,0 0 21,0 0-62,20-3-103,154-21 887,309 24 163,-483 0-2310,0 0-469,0 0-670,0 0-1519,-4 0-3143</inkml:trace>
  <inkml:trace contextRef="#ctx0" brushRef="#br0" timeOffset="10563.47">1519 1287 3305,'0'0'1037,"0"0"1125,0 0-139,0 0-604,0 0-415,0 0-278,-1 6 5595,-7 28-6235,2 3-59,2-1 0,1 2 0,2-1 1,1 0-1,3 8-27,-2-20 16,23 135 80,-11-278 1169,-10 97-1265,-1-12 1,1 0 0,2 1-1,1-1 1,2 1 0,1 0 0,1 1-1,2 0 1,1 1 0,8-12-1,-17 36 0,0 0-1,1 1 1,0 0 0,0 0-1,0 0 1,0 0-1,1 1 1,0 0 0,-1 0-1,2 1 1,-1 0 0,0 0-1,1 0 1,-1 0 0,1 1-1,0 1 1,0-1 0,-1 1-1,1 0 1,0 0 0,1 1 0,61-2-7934,-68 2 7702,-1 0-6757</inkml:trace>
  <inkml:trace contextRef="#ctx0" brushRef="#br0" timeOffset="11063.773">1936 1652 4521,'0'0'4416,"0"0"-2685,0 0-1158,0 0-230,0 0 188,0 0 127,0 24 1265,-2 29-295,1-34-1528,0 1 1,1 0 0,1 0 0,1-1-1,0 1 1,2-1 0,4 15-101,-2-24-633,1-8-3878,-5-2-413</inkml:trace>
  <inkml:trace contextRef="#ctx0" brushRef="#br0" timeOffset="11564.487">2087 1604 3913,'0'0'2394,"0"0"-410,0 0-537,0 0-453,0 0-274,0 0-196,11 4-49,36 12-17,-45-14-398,1 0-1,-1 0 1,0 0-1,1 0 0,-1 0 1,0 1-1,-1-1 1,1 1-1,0-1 1,-1 1-1,1-1 0,-1 1 1,0 0-1,0 0 1,0 0-1,0 0 0,0 0 1,-1 0-1,0 0 1,1 0-1,-1 0 0,0 0 1,0 0-1,-1 0 1,1 0-1,0 0 0,-1 0 1,0 0-60,0 10 235,-31 93 1358,32-105-1597,0 1 0,0-1 0,0 1 0,0-1 0,0 0 1,0 1-1,0-1 0,0 1 0,1-1 0,-1 0 0,1 1 0,-1-1 0,1 0 1,-1 0-1,1 1 0,0-1 0,0 0 0,0 0 0,0 0 0,-1 0 0,1 0 1,1 0-1,-1 0 0,0 0 0,0 0 0,0 0 0,0-1 0,1 1 0,-1 0 1,0-1-1,0 1 0,1-1 0,-1 0 0,1 1 0,-1-1 0,0 0 0,1 0 1,-1 0-1,1 0 0,-1 0 0,0 0 0,1 0 0,-1 0 0,1-1 0,-1 1 1,0 0-1,1-1 0,-1 1 0,0-1 0,0 0 0,1 1 4,15-1-904,14-2-3679,-19-2-980</inkml:trace>
  <inkml:trace contextRef="#ctx0" brushRef="#br0" timeOffset="16745.745">2304 294 2985,'0'0'481,"0"0"-236,0 0 34,0 0 693,0 0 406,0 0-235,6 0 4009,19 0-5234,211 0 100,-194 2-10,-40-1-8,-2 0-2,-8 130 658,29 171-598,-18 230 78,-3-532-128,0 0 0,0 0 3,0 0 7,0 0-7,0 0-3,0 0-3,0 0-7,0 0 4,0 0-4,0 0 7,0 0 3,0 0 7,0 0 19,0 0-18,0 0-2,0 0-5,0 0 7,0 0 24,0 0-17,0 0 11,0 0-18,0 0 7,0 0 33,0 0 11,0 0-2,0 0-34,0 0 21,0 0-27,0 0 4,0 0 49,0 0-4,0 0 22,0 0 19,0 0-26,0 0-7,0 0-29,0 0-37,0 0-8,0 0 0,0 0 0,0 0-3,0 0-10,0 0-3,0 0 0,0 0 0,0 24-29,0 9 74,0-33-29,0 0 11,0 0 51,0 0 71,0 0 121,0 0 152,0 0 72,-25 0 181,-136-41 119,156 41-451,-4-8-5157,16 0 871</inkml:trace>
  <inkml:trace contextRef="#ctx0" brushRef="#br0" timeOffset="18466.026">2760 584 2777,'0'0'652,"0"0"-334,0 0 135,0 0 1115,0 0-391,0 0-427,10-4-7,0 0-862,-5 1 402,1 0 0,0 0 0,0 0 0,0 1 0,0 0 0,0 0 0,0 0 0,0 1 0,1 0 0,-1 0 0,0 1 0,1 0 0,-1 0 0,1 0 0,-1 1 0,0 0 0,1 0 0,-1 1 0,0-1 0,0 1 0,5 3-283,112 147 701,-111-132-516,0-1 0,1 0-1,1-1 1,1 0 0,1-2-1,0 1 1,1-2 0,1 0 0,0-1-1,4 1-184,135 66 898,-150-77-7289,-9-6-2021</inkml:trace>
  <inkml:trace contextRef="#ctx0" brushRef="#br0" timeOffset="18952.234">3244 498 5857,'0'0'5016,"0"0"-3117,0 0-1288,0 0-95,0 0 211,0 0-38,-3 7-245,-134 262 2652,-35 93-2931,162-339-7181,10-23 965</inkml:trace>
  <inkml:trace contextRef="#ctx0" brushRef="#br0" timeOffset="19438.245">3564 989 3849,'0'0'5449,"0"0"-3550,0 0-1275,0 0-237,0 0 6,0 0 123,0 22 1131,-6 178 177,27-185-5172,-14-15 766</inkml:trace>
  <inkml:trace contextRef="#ctx0" brushRef="#br0" timeOffset="19701.88">3485 742 3729,'0'0'7121,"0"0"-5616,0 0-401,0 0-208,0 0-96,0 0-120,0 0-496,0 0-176,0 0-8,0 0-104,0 0-304,5 0-1112,4 0-2601</inkml:trace>
  <inkml:trace contextRef="#ctx0" brushRef="#br0" timeOffset="78446.375">631 66 1464,'0'0'1071,"0"0"1147,0 0-315,0 0-692,0 0-464,-6 10 3387,8-4-4117,0-1 0,0 1 1,1-1-1,0 0 0,0 1 0,0-1 0,1-1 1,0 1-1,0 0 0,0-1 0,0 0 0,1 0 0,-1 0 1,1 0-1,0-1-17,6 6 69,85 70 115,-93-80-276,0-1 1,-1 1-1,1-1 1,0 0-1,-1 0 1,0 0-1,1 0 1,-1 0-1,0 0 1,0 0-1,0-1 1,0 1-1,-1-1 1,1 0-1,-1 1 1,0-1-1,1 0 1,-1 0-1,0 0 1,-1 0-1,1 0 1,0 0 0,-1 0-1,0 0 1,0 0-1,0 0 1,0 0-1,0 0 1,-1-2 91,4-13-640,13-82-290,-14 57 3894,-29 65-2681,-154 215 141,188-246-410,0 0 0,-1-1 0,0 0 1,-1 0-1,0-1 0,0 0 1,-1 1-1,-1-1 0,0-1 0,0 1 1,-1 0-1,-1-1 0,1-2-14,-2 13 9,0 0 0,0 0-1,0 0 1,0 0 0,0 1 0,0-1-1,-1 0 1,1 0 0,0 0 0,0 0-1,-1 0 1,1 0 0,0 1 0,-1-1-1,1 0 1,-1 0 0,1 0 0,-1 1-1,1-1 1,-1 0 0,0 1 0,1-1-1,-1 0 1,0 1 0,0-1 0,1 1-1,-1-1 1,0 1 0,0 0 0,0-1-1,0 1 1,0 0 0,1-1 0,-1 1 0,0 0-1,0 0 1,0 0 0,0 0 0,0 0-1,0 0 1,0 0 0,0 0 0,0 0-1,1 1 1,-1-1 0,0 0 0,0 0-1,0 1 1,0-1 0,0 1 0,1-1-1,-1 1 1,0-1 0,0 1 0,1-1-1,-1 1 1,0 0 0,1-1 0,-1 1-1,1 0 1,-1-1 0,1 1-9,-4 1-30,-8 6-804,22-6-5662,-5-2 1653</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32.554"/>
    </inkml:context>
    <inkml:brush xml:id="br0">
      <inkml:brushProperty name="width" value="0.05" units="cm"/>
      <inkml:brushProperty name="height" value="0.05" units="cm"/>
    </inkml:brush>
  </inkml:definitions>
  <inkml:trace contextRef="#ctx0" brushRef="#br0">53 1 2969,'0'0'4461,"0"0"-2913,0 0-1097,0 0 98,0 0 27,0 0-230,-7 10-85,-20 31 103,10 52 504,15 120-364,35-94-642,-1-79-8295,-27-36 5219</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33.873"/>
    </inkml:context>
    <inkml:brush xml:id="br0">
      <inkml:brushProperty name="width" value="0.05" units="cm"/>
      <inkml:brushProperty name="height" value="0.05" units="cm"/>
    </inkml:brush>
  </inkml:definitions>
  <inkml:trace contextRef="#ctx0" brushRef="#br0">1 5 5721,'0'0'5145,"0"0"-3968,0 0-745,0 0-168,0 0 288,0 0 32,0 0-296,85-4-192,-65 4-88,-3 0 0,-1 0-8,-10 0-392,3 0-1056,-9 0-3849</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34.148"/>
    </inkml:context>
    <inkml:brush xml:id="br0">
      <inkml:brushProperty name="width" value="0.05" units="cm"/>
      <inkml:brushProperty name="height" value="0.05" units="cm"/>
    </inkml:brush>
  </inkml:definitions>
  <inkml:trace contextRef="#ctx0" brushRef="#br0">0 8 7009,'0'0'5538,"0"0"-4018,0 0-880,0 0-192,0 0 232,0 0-240,0 0-440,103-8 0,-76 8-944,5 0-224,-5 0-2025,-5 0-6153</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33.071"/>
    </inkml:context>
    <inkml:brush xml:id="br0">
      <inkml:brushProperty name="width" value="0.05" units="cm"/>
      <inkml:brushProperty name="height" value="0.05" units="cm"/>
    </inkml:brush>
  </inkml:definitions>
  <inkml:trace contextRef="#ctx0" brushRef="#br0">1 442 7522,'0'0'1527,"0"0"-803,0 0-390,0 0 156,0 0 177,9-18-255,62-133 80,-52 74 714,-19 76-945,0 1-64,0 0-98,0 30-58,0 14-131,2 0 0,2-1 0,2 1 0,1-1 0,6 12 90,-10-37-3707,-3-13-1907</inkml:trace>
  <inkml:trace contextRef="#ctx0" brushRef="#br0" timeOffset="453.865">227 0 3809,'0'0'3955,"0"0"-2172,0 0-950,0 0-151,0 0 124,0 0-103,4 1-146,3 4-392,0 1 1,0 0-1,-1 0 0,0 0 0,0 0 0,0 1 1,-1 0-1,0 0 0,-1 1 0,1 0 0,-1-1 1,-1 1-1,0 1 0,0-1 0,1 4-165,5 9 256,10 21-99,5 10 235,-1 1 0,-3 1 0,-2 1 1,5 34-393,-17-37-1988,-5-48 1603,-1 0 0,0 0 0,1 1 0,-2-1 0,1 0 1,0 0-1,-1 0 0,0 0 0,0 0 0,0 0 0,0 0 1,-1 0-1,1 0 0,-1-1 0,0 1 0,0 0 0,-1-1 1,1 0-1,-1 1 0,1-1 0,-1 0 0,0 0 0,0-1 1,-1 1-1,1-1 0,0 1 0,-2 0 385,-6 1-4833</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47.760"/>
    </inkml:context>
    <inkml:brush xml:id="br0">
      <inkml:brushProperty name="width" value="0.05" units="cm"/>
      <inkml:brushProperty name="height" value="0.05" units="cm"/>
    </inkml:brush>
  </inkml:definitions>
  <inkml:trace contextRef="#ctx0" brushRef="#br0">88 8 1400,'0'0'507,"0"0"-250,0 0 478,0 0 1207,0 0-226,0 0-519,-5-8 5315,-23 60-6352,17-21-139,0 0 1,2 0 0,2 1-1,1 0 1,1 0 0,2 0-1,1 1 1,2-1-1,2 27-21,68 75 118,-56-103-578,-5-24-8921,-8-7 6572</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01.098"/>
    </inkml:context>
    <inkml:brush xml:id="br0">
      <inkml:brushProperty name="width" value="0.05" units="cm"/>
      <inkml:brushProperty name="height" value="0.05" units="cm"/>
    </inkml:brush>
  </inkml:definitions>
  <inkml:trace contextRef="#ctx0" brushRef="#br0">17 85 1696,'0'0'995,"0"0"-604,0 0-304,2-2 7267,2-3-3806,19-21-3584,-15 18 60,-5 5-13,0-1-1,0 0 1,0 1-1,1 0 1,0 0-1,0 0 1,-1 0-1,2 1 1,-1-1-1,0 1 1,0 0-1,1 0 1,-1 1 0,1-1-1,0 1 1,-1 0-1,1 1 1,0-1-1,-1 1 1,1-1-1,3 2-10,15 58 587,-21-49-568,1 0 0,-2 0 0,1 0 0,-1 0 0,-1 1 0,0-1 0,-1 0 0,1 1 0,-2-1 0,0 0 0,0 0 0,-1 0 0,-3 8-19,-90 157-147,32-92-198,64-82 342,-1 0 0,1 0 0,0-1 0,-1 1 0,1 0 0,0 0 0,-1 0 0,1 0 0,0 0 0,0 0 0,0 0 0,0 0 0,0 0 0,0 0 0,0 0 0,0 0 0,1 0 0,-1 0 0,0 0 0,0 0 0,1 0 1,-1 0-1,1 0 0,-1 0 0,1 0 0,-1 0 0,1 0 0,0-1 0,-1 1 0,1 0 0,0-1 0,0 1 0,-1 0 0,1-1 0,0 1 0,0-1 0,0 1 0,0-1 0,0 1 0,0-1 0,0 0 0,0 1 0,0-1 0,0 0 0,0 0 0,0 0 0,0 0 0,0 0 0,0 0 3,148-19 334,-17-1-673,-132 18-2962,0 0-1756</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7.449"/>
    </inkml:context>
    <inkml:brush xml:id="br0">
      <inkml:brushProperty name="width" value="0.05" units="cm"/>
      <inkml:brushProperty name="height" value="0.05" units="cm"/>
    </inkml:brush>
  </inkml:definitions>
  <inkml:trace contextRef="#ctx0" brushRef="#br0">688 6 1672,'0'0'628,"0"0"-393,0 0 131,0 0 1143,0 0-226,0 0-293,6-5 2773,-6 4 3616,-291 1-7200,-13 65-333,254-51 116,49-12 36,1-2-4,0 0-2,0 0 0,0 0-11,0 0-32,0 0 33,0 0 10,0 0 0,0 0 0,0 0 0,0 0-15,0 0-44,0 0 33,0 0-33,7 12-85,38 23 157,2-1 0,1-3 1,1-2-1,30 12-5,3 3 34,-47-26-29,-26-15-3,0 1 0,-1-1 1,0 1-1,0 1 0,0 0 1,0 0-1,-1 0 0,0 1 1,0 0-1,-1 0 0,1 1 1,-1 0-1,-1 0 0,1 1 1,-1 0-3,-4-4-1,-1 0 0,0 0 0,0 0 0,0 0 0,-1 0 0,1 0 0,-1-1 0,0 1 0,0 0 0,-1 0 1,1-1-1,-1 1 0,0-1 0,1 1 0,-2-1 0,1 0 0,0 0 0,-1 0 0,1 0 0,-1 0 0,0 0 0,0-1 0,0 1 1,0-1-1,0 0 0,-1 0 0,1 0 0,-1 0 0,1-1 0,-1 1 0,0-1 0,0 0 0,1 0 1,-27 17-3,-316 226-77,284-188-254,16 0 238,86-51-144,980-70 2455,-949 65-2154,-71 0-110,-13-3-5204,2 0-2428</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04.980"/>
    </inkml:context>
    <inkml:brush xml:id="br0">
      <inkml:brushProperty name="width" value="0.05" units="cm"/>
      <inkml:brushProperty name="height" value="0.05" units="cm"/>
    </inkml:brush>
  </inkml:definitions>
  <inkml:trace contextRef="#ctx0" brushRef="#br0">20 0 2529,'0'0'370,"0"0"108,0 0 1265,0 0-83,0 0-573,0 0-320,6 0 5132,19 2-5154,-21 1-684,9 5 28,-1 0 1,0 1-1,-1 0 1,0 1-1,-1 0 0,0 1 1,0 0-1,-1 0 0,-1 1 1,0 0-1,1 4-89,7 14 5,19 76 61,-35-70-23,-18 157 35,14-179-99,-1 0-1,0 0 1,-1-1-1,-1 0 1,0 0-1,0 0 1,-1-1-1,-1 0 1,0-1-1,-3 2 22,-88 135-720,88-137 737,-3 3-511,11-7-7241,4-7 2592</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09.616"/>
    </inkml:context>
    <inkml:brush xml:id="br0">
      <inkml:brushProperty name="width" value="0.05" units="cm"/>
      <inkml:brushProperty name="height" value="0.05" units="cm"/>
    </inkml:brush>
  </inkml:definitions>
  <inkml:trace contextRef="#ctx0" brushRef="#br0">0 9 496,'0'0'958,"0"0"-588,0 0 53,0 0 1133,0 0-150,0-8 1541,0 7 2637,1 438-5072,26-232-430,-26-140-24,-1-65-290,0-4-3664,0-5-2591</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5:36.099"/>
    </inkml:context>
    <inkml:brush xml:id="br0">
      <inkml:brushProperty name="width" value="0.05" units="cm"/>
      <inkml:brushProperty name="height" value="0.05" units="cm"/>
    </inkml:brush>
  </inkml:definitions>
  <inkml:trace contextRef="#ctx0" brushRef="#br0">378 104 3305,'0'0'1548,"0"0"735,0 0-761,0 0-431,0 0-167,0 0-96,0-6-170,0-25 180,-38 31 592,7 13-1362,25 1-5380,6-14 338</inkml:trace>
  <inkml:trace contextRef="#ctx0" brushRef="#br0" timeOffset="3054.191">522 37 1296,'0'0'3989,"0"0"-2150,0 0-628,0 0-20,0 0 112,0 0-260,-6-5-450,-21-13-217,-25 14 1230,44 8-1598,0 1 0,0 0-1,0 0 1,0 1 0,1 0-1,0 0 1,0 1 0,1 0 0,0 0-1,0 0 1,1 1 0,0 0 0,0 0-1,0 0 1,1 1 0,1-1 0,-1 1-1,2 0 1,-1 0 0,-1 8-8,-7 28 0,1 2 1,2-1-1,3 1 1,1 0-1,3 44 0,14 147-49,-4-183 48,2 12 4,-2 2 0,-4-1 0,-2 54-3,-6-114-40,-1 1 0,0-1 0,0 0 0,-1 0 0,0 0 0,-1-1 0,1 0-1,-1 0 1,-1 0 0,1-1 0,-1 0 0,0 0 0,-1-1 0,1 0 0,-1 0 0,0 0 0,-8 2 40,-143 68-462,128-69-1191,13-11-3497,14-3 701</inkml:trace>
  <inkml:trace contextRef="#ctx0" brushRef="#br0" timeOffset="4225.866">599 633 2609,'0'0'1109,"0"0"2285,0 0-1681,0 0-853,0 0-220,0 0-111,-8 0-97,7 0-418,-2 0 46,-1 0 0,1 0 0,0 1 0,0-1 0,0 1 0,-1-1 0,1 1 0,0 0 0,0 1 0,0-1 0,0 0 0,0 1 0,1-1 0,-1 1 0,0 0 0,1 0 0,-1 0 0,1 0 0,0 1 0,0-1 0,-2 2-60,-5 11 81,1-1 1,0 2-1,1-1 0,1 1 0,0 0 1,1 0-1,1 0 0,0 1 0,1-1 1,1 1-1,1 0 0,0 0 0,1 0 1,1 1-82,-1-14 11,1-1 1,-1 0 0,1 0 0,0 0-1,0 0 1,0 0 0,0 0 0,0 0-1,1 0 1,-1 0 0,1-1-1,0 1 1,0 0 0,0-1 0,0 0-1,0 1 1,1-1 0,-1 0 0,1 0-1,-1 0 1,1 0 0,0-1 0,-1 1-1,1-1 1,0 0 0,0 0 0,0 0-1,0 0 1,0 0 0,1 0 0,-1-1-1,0 0 1,0 1 0,0-1 0,1-1-1,-1 1 1,0 0 0,0-1-1,0 1 1,0-1 0,0 0 0,0 0-1,0 0 1,0-1 0,0 1 0,0-1-1,0 0 1,-1 1 0,1-1 0,-1 0-1,2-1-11,13-19-53,-1 0-1,-1 0 0,-1-1 1,-1-1-1,-1-1 1,-1 0-1,-2 0 0,0-1 1,-1 0-1,-2 0 0,-1-1 1,-1 0-1,-1 0 1,-1-22 53,18-370 86,-20 336 942,0 83-854,0 0-47,0 23-59,-11 140 141,29 185 403,29-88-629,-27-222-486,3-23-4353,-14-14-1121</inkml:trace>
  <inkml:trace contextRef="#ctx0" brushRef="#br0" timeOffset="4990.827">965 558 2985,'0'0'4585,"0"0"-2873,0 0-1171,0 0-108,0 0 147,0 0 232,6 7-173,0 2-513,1-1 1,1 0 0,-1 0-1,2 0 1,-1-1 0,1-1-1,0 1 1,0-1 0,1-1 0,-1 0-1,1 0 1,0-1 0,1 0-1,5 1-126,87-1 303,-101-5-262,1 0 0,-1 1 1,0-1-1,0 0 0,1-1 0,-1 1 0,0 0 1,0 0-1,0-1 0,-1 1 0,1-1 0,0 0 1,0 0-1,-1 1 0,1-1 0,-1 0 0,0 0 1,1 0-1,-1-1 0,0 1 0,0 0 0,-1 0 1,1-1-1,0 1 0,-1 0 0,1-1 0,-1 1 1,0-3-42,0 5 368,0 0-88,-44 12 415,34-4-693,0 1 0,0 0 0,1 1 0,0-1 0,1 2 0,0-1 0,1 1 0,0 0 0,1 1 0,0-1 0,1 1 0,0 1 0,1-1 0,0 1 0,1-1 0,1 1 0,-1 0 0,2 0 0,0 0 0,1 0 0,0 0 0,1 1 0,1 6-2,-1-16-14,1-1 0,-1 1 0,0-1 0,1 0 0,0 0 0,0 0 0,0 0 0,0 0 0,0 0 0,0 0 0,1 0 0,-1-1 0,1 1 0,0-1 0,0 0 0,0 0 0,0 0 0,0 0 0,0-1 0,1 1 0,-1-1 0,1 0 0,-1 0 0,1 0 0,-1 0-1,1-1 1,-1 1 0,1-1 0,1 0 14,69 4-5624,-67-4 4180,20 0-6587</inkml:trace>
  <inkml:trace contextRef="#ctx0" brushRef="#br0" timeOffset="5390.342">1333 917 8282,'0'0'2182,"0"0"-1129,0 0-295,0 0-72,0 0-4,0 0-295,15-6-195,44-19-62,-58 25-125,0 0 0,-1-1-1,1 1 1,0 0 0,0-1 0,-1 1-1,1 0 1,0 0 0,0 0-1,-1 0 1,1 0 0,0 0-1,0 0 1,-1 0 0,1 0 0,0 0-1,0 0 1,-1 0 0,1 1-1,0-1 1,-1 0 0,1 1-1,0-1 1,-1 0 0,1 1 0,0-1-1,-1 1 1,1-1 0,-1 1-1,1-1 1,-1 1 0,1-1-1,-1 1 1,1-1 0,-1 1 0,1 0-1,-1-1 1,0 1 0,1 0-1,-1-1 1,0 1 0,0 0-1,0 0 1,1-1 0,-1 1 0,0 0-1,0 0 1,0-1 0,0 1-1,0 0 1,0 0 0,0-1-1,-1 1 1,1 0 0,0 0 0,0-1-1,-1 1 1,1 0-5,0 4 71,-15 126 1374,14-129-1426,1 0 0,0 0 0,0 0 0,0 0 0,0 0 0,0 0 0,0 0-1,0 0 1,1 0 0,-1 0 0,1 0 0,-1 0 0,1 0 0,0 0 0,0-1 0,-1 1 0,1 0 0,1 0 0,-1-1 0,0 1 0,0 0 0,1-1 0,-1 1 0,1-1 0,-1 0 0,1 0 0,0 1 0,-1-1 0,1 0 0,0 0 0,0 0 0,0-1-1,-1 1 1,1 0 0,0-1 0,0 1 0,0-1 0,0 0 0,0 0 0,0 0 0,0 0 0,1 0 0,-1 0 0,0 0 0,0-1 0,0 1 0,0-1 0,-1 1 0,1-1 0,0 0 0,0 1 0,0-2-19,9 2-19,-9 0 11,77-2-1064,-29-5-3089,-24 1-2921</inkml:trace>
  <inkml:trace contextRef="#ctx0" brushRef="#br0" timeOffset="7233.289">1772 226 1560,'0'0'4316,"0"0"-2448,0 0-1232,0 0-338,0 0-49,0 0 59,1 7 52,37 469 2478,-37-469-2906,1 8-93,0-1 0,1 0 0,1 1 0,0-1 0,1-1 0,0 1 0,1-1 0,1 0 0,4 7 161,-10-19-554,0 1-17,0 0-4275,-1-2 1829</inkml:trace>
  <inkml:trace contextRef="#ctx0" brushRef="#br0" timeOffset="7850.376">1951 382 3881,'0'0'3503,"0"0"-2006,0 0-792,0 0 5,0 0 60,0 0-182,10-4-218,-2 1-354,-4 1 52,0-1 0,-1 1 0,1 0 0,0 0-1,0 1 1,0-1 0,1 1 0,-1 0 0,0 0 0,0 1 0,1-1 0,-1 1 0,0 0 0,1 0 0,-1 0 0,1 1 0,-1-1 0,0 1 0,0 0 0,1 0 0,-1 1 0,0-1 0,0 1 0,0 0 0,-1 0 0,1 0 0,0 1 0,-1-1 0,2 2-68,67 124 1082,-68-114-982,1-1-1,1 1 1,0-1 0,0 0 0,2-1-1,-1 0 1,2 0 0,0-1-1,0 0 1,1 0 0,0-1 0,0 0-1,2-1 1,-1 0 0,1-1-1,0 0 1,1-1 0,-1-1 0,8 3-100,114 10 189,-76-20-2790,-44-1-529,-8-4-3371</inkml:trace>
  <inkml:trace contextRef="#ctx0" brushRef="#br0" timeOffset="8258.395">2442 258 2713,'0'0'6029,"0"0"-3835,0 0-1622,0 0-197,0 0 197,0 0-110,-5 16-140,-79 280 2140,73-265-2345,-90 208-568,84-221-1975,3-9-2824,5-5 72</inkml:trace>
  <inkml:trace contextRef="#ctx0" brushRef="#br0" timeOffset="9254.925">2857 789 2601,'0'0'712,"0"0"2130,0 0-1278,0 0-771,0 0-143,0 0-174,0 5-164,2 206 4420,0 10-3677,-4-217-1086,-1 0 1,1 0 0,-1 0 0,0 0 0,0-1-1,0 1 1,-1-1 0,1 0 0,-1 0 0,0 0-1,0 0 1,0-1 0,0 0 0,0 0-1,0 0 1,-1 0 0,1 0 0,-1-1 0,1 0-1,-1 0 1,1 0 0,-1-1 0,0 1 0,0-1-1,1 0 1,-1-1 0,0 1 0,1-1 0,-3 0 30,-49-11-5747,47 2 1154</inkml:trace>
  <inkml:trace contextRef="#ctx0" brushRef="#br0" timeOffset="9618.038">2848 560 8490,'0'0'2288,"0"0"-855,0 0-449,0 0-256,0 0-216,0 0-264,0 0-176,0-4-72,0 4-48,0 0-176,0 0-712,2-4-993,0-2-3648,3-4 104</inkml:trace>
  <inkml:trace contextRef="#ctx0" brushRef="#br0" timeOffset="35094.168">2598 134 2897,'0'0'5447,"0"0"-3263,0 0-1362,0 0-475,0 0-119,0 0 112,9-8 653,84 44 1092,-57-15-2009,-35-21-122,0 1 1,1-1-1,-1 0 0,1 0 0,-1 0 0,0 0 0,1 0 0,-1 0 1,1 0-1,-1-1 0,0 1 0,1 0 0,-1-1 0,0 1 0,1-1 1,-1 0-1,0 1 0,0-1 0,0 0 0,1 0 0,-1 1 0,0-1 1,0 0-1,0 0 0,0 0 0,-1 0 0,1-1 0,0 1 0,0 0 1,-1 0-1,1 0 0,0-1 0,-1 1 0,1 0 0,-1-1 1,0 1-1,1 0 0,-1-1 0,0 1 0,0-1 0,0 1 0,0 0 1,0-1-1,0 1 0,0 0 0,-1-1 0,1 1 0,0-1 0,-1 1 1,1 0-1,-1 0 0,0-1 0,1 1 0,-1 0 0,0 0 0,0 0 1,1-1-1,-1 1 46,0-15 112,-15-94 374,16 110-444,-1-1 1,0 1 0,0-1 0,0 1 0,0 0 0,0 0 0,0-1 0,0 1 0,0 0 0,0 0-1,0 0 1,0 0 0,0 0 0,0 0 0,0 0 0,0 0 0,0 1 0,0-1 0,0 0 0,0 0-1,1 1 1,-1-1 0,0 1 0,0-1 0,0 1 0,0-1 0,1 1 0,-1 0 0,0-1 0,0 1-1,1 0 1,-1-1 0,0 1 0,1 0 0,-1 0 0,1 0 0,-1 0 0,1-1 0,0 1 0,-1 0-1,1 0 1,0 0 0,0 0 0,-1 0 0,1 0 0,0 0 0,0 0 0,0 0 0,0 0 0,0 0-1,0 0 1,1 0 0,-1 1-43,-2 2 148,-70 222 12,72-223-158,0-2 16,0-1 38,0-6 95,24-250-46,-28 445-843,4-155-1664,-28-33-6028,-2-14 5496,15 5 2503</inkml:trace>
  <inkml:trace contextRef="#ctx0" brushRef="#br0" timeOffset="35418.001">2532 177 280,'0'0'944,"0"0"381,0 0 1299,0 0-571,0 0-550,0 0-270,-5-6-154,-17-21-48,16 21-338,6 6-329,0 0-225,0 0-67,0 0-1,0 0 14,31 6 529,0 12-581,27 12 398,-18-21-3919,-40-13-1057,0-4 925</inkml:trace>
  <inkml:trace contextRef="#ctx0" brushRef="#br0" timeOffset="35676.339">2532 177 1240</inkml:trace>
  <inkml:trace contextRef="#ctx0" brushRef="#br0" timeOffset="35677.339">2532 177 1240,'88'-136'1497,"-88"136"1519,0 0-1888,0 0-1128,0 0-776,0 0-2168,0 0 1639</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39.302"/>
    </inkml:context>
    <inkml:brush xml:id="br0">
      <inkml:brushProperty name="width" value="0.05" units="cm"/>
      <inkml:brushProperty name="height" value="0.05" units="cm"/>
    </inkml:brush>
  </inkml:definitions>
  <inkml:trace contextRef="#ctx0" brushRef="#br0">0 0 1064,'0'0'556,"0"0"-324,0 0-164,0 0 136,0 0 766,0 2 7150,0 2-4225,0 20-4085,18 278 306,-10-294-342,-6-7-2821,-1 0-3297,-1-1 2958</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39.993"/>
    </inkml:context>
    <inkml:brush xml:id="br0">
      <inkml:brushProperty name="width" value="0.05" units="cm"/>
      <inkml:brushProperty name="height" value="0.05" units="cm"/>
    </inkml:brush>
  </inkml:definitions>
  <inkml:trace contextRef="#ctx0" brushRef="#br0">0 1 5321,'0'0'3829,"0"0"-2397,0 0-614,0 0 31,0 0-297,0 0-200,29 2 2810,212 1-2059,-158-5-780,-41 0-2240,-1 1-5316,-40 1 1883</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6:40.906"/>
    </inkml:context>
    <inkml:brush xml:id="br0">
      <inkml:brushProperty name="width" value="0.05" units="cm"/>
      <inkml:brushProperty name="height" value="0.05" units="cm"/>
    </inkml:brush>
  </inkml:definitions>
  <inkml:trace contextRef="#ctx0" brushRef="#br0">1 50 1488,'0'0'6092,"0"0"-3865,0 0-1449,0 0-73,0 0 88,0 0-207,0 6 3086,0 27-3376,35 172-27,-22-185-406,-13-54 429,-1 20-285,0 0 0,2 0-1,-1-1 1,2 1 0,0 0 0,0 0 0,1 0-1,1 1 1,1-1 0,0 1 0,0 0 0,1 0-1,1 0 1,0 1 0,1 0 0,0 1 0,1 0 0,0 0-1,11-9-6,13 9-977,-21 14-5946,-9 0 826</inkml:trace>
  <inkml:trace contextRef="#ctx0" brushRef="#br0" timeOffset="673.819">279 344 2617,'0'0'4703,"0"0"-2529,0 0-1359,0 0-267,0 0-44,0 0-208,0 0-65,0 0 214,5-30 2865,21-17-2622,-24 47-700,-2 0-62,0 0-73,9 28-434,-6-9 120,10 58 1163,-10-26-5955,-2-49 92,1-2 1889</inkml:trace>
  <inkml:trace contextRef="#ctx0" brushRef="#br0" timeOffset="1170.61">454 292 2793,'0'0'1205,"0"0"2316,0 0-1677,0 0-855,0 0-261,0 0-65,8-4-38,-5 2-607,-2 1 30,1-1 0,-1 1-1,0 0 1,1-1 0,0 1 0,-1 0-1,1 0 1,0 0 0,-1 0-1,1 0 1,0 0 0,0 1-1,0-1 1,0 1 0,0-1-1,0 1 1,0 0 0,0-1 0,0 1-1,0 0 1,0 1 0,0-1-1,0 0 1,0 0 0,-1 1-1,1-1 1,0 1 0,0 0-1,0-1 1,0 1 0,0 0 0,-1 0-1,1 0 1,0 0 0,-1 1-1,1-1 1,0 1-48,7 131 1478,27-128-193,-26-5-1253,50-5 216,-21-12-4463,-22 5-2299</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9:58.828"/>
    </inkml:context>
    <inkml:brush xml:id="br0">
      <inkml:brushProperty name="width" value="0.05" units="cm"/>
      <inkml:brushProperty name="height" value="0.05" units="cm"/>
    </inkml:brush>
  </inkml:definitions>
  <inkml:trace contextRef="#ctx0" brushRef="#br0">60 91 1328,'0'0'5203,"0"0"-3408,0 0-1043,0 0-51,0 0-68,-3 19-84,-21 136 1078,-8 207 652,52-340-5662,-7-22-547</inkml:trace>
  <inkml:trace contextRef="#ctx0" brushRef="#br0" timeOffset="532.045">165 344 2561,'0'0'4627,"0"0"-2740,0 0-869,0 0-337,0 0-170,0 0 1,7-17-36,32-74 490,-39 91-920,1 0 0,-1 0 0,0 0 0,1 0 0,-1 0-1,0 0 1,1 0 0,-1 0 0,0 0 0,1 0 0,-1 0 0,0 0 0,1 0 0,-1 0 0,0 0 0,1 0 0,-1 0 0,0 0 0,1 0 0,-1 0-1,0-1 1,1 1 0,-1 0 0,0 0 0,1 0 0,-1-1-46,2 24-3,36 244-1048,-36-264-1035,0-3-3347,-2 0 765</inkml:trace>
  <inkml:trace contextRef="#ctx0" brushRef="#br0" timeOffset="1118.032">385 0 2921,'0'0'4787,"0"0"-2594,0 0-1260,0 0-447,0 0 2,0 0 117,4 6-34,42 109 2563,-26 301-1352,-20-383-1710,0-28-86,-1 0 0,1 1 0,-1-1 1,0 0-1,0 0 0,-1 0 0,0 0 1,1 0-1,-2 0 0,1-1 0,0 1 0,-1-1 1,0 1-1,0-1 0,0 0 0,-1 0 1,1 0-1,-1-1 0,0 1 0,0-1 0,-1 0 1,1 0-1,0 0 14,-72 36-6091,69-36 5108,-26 11-6581</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0:04.342"/>
    </inkml:context>
    <inkml:brush xml:id="br0">
      <inkml:brushProperty name="width" value="0.05" units="cm"/>
      <inkml:brushProperty name="height" value="0.05" units="cm"/>
    </inkml:brush>
  </inkml:definitions>
  <inkml:trace contextRef="#ctx0" brushRef="#br0">48 0 1608,'0'0'5692,"0"0"-3329,0 0-1410,0 0-380,0 0-80,0 0 8,-6 12 39,-31 99 1084,32 127 192,26-150-2385,6-62-7206,-20-23 1676</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29:56.969"/>
    </inkml:context>
    <inkml:brush xml:id="br0">
      <inkml:brushProperty name="width" value="0.05" units="cm"/>
      <inkml:brushProperty name="height" value="0.05" units="cm"/>
    </inkml:brush>
  </inkml:definitions>
  <inkml:trace contextRef="#ctx0" brushRef="#br0">555 154 464,'0'0'702,"0"0"-394,0 0 96,0 0 1043,0 0-430,-4 9-262,4-6 5765,24-4-5763,-19 0-697,0 1 0,0-1 0,0 1 0,0 0 0,0 0 0,0 0 0,1 1 0,-1-1 0,0 1 0,0 0 0,-1 1 0,1 0 0,0-1 0,0 1 0,-1 1 1,1-1-1,-1 1 0,1 0 0,-1 0 0,0 0 0,0 0 0,-1 1 0,1-1 0,2 5-60,50 137 560,-26-50 207,-15-66-464,2-2 0,0 1 0,2-2 0,0 0 0,2-2-1,1 0 1,15 12-303,-5-2 139,-24-27-403,38 33 946,-8-34-4485,-31-11-876,0-5-3058</inkml:trace>
  <inkml:trace contextRef="#ctx0" brushRef="#br0" timeOffset="486.752">976 154 1560,'0'0'5764,"0"0"-3347,0 0-1101,0 0-241,0 0-239,0 0-148,-13 1 970,-82 200 1897,-90 249-3103,180-438-177,3-4-1942,0-3-3193,2-5-1864</inkml:trace>
  <inkml:trace contextRef="#ctx0" brushRef="#br0" timeOffset="979.923">1178 683 2841,'0'0'4817,"0"0"-2941,0 0-1232,0 0-240,0 0 43,0 0 102,0 6-31,-8 92 2652,4-46-2688,1-1-3774,3-51-1674</inkml:trace>
  <inkml:trace contextRef="#ctx0" brushRef="#br0" timeOffset="1242.125">1141 436 6481,'0'0'4281,"0"0"-3096,0 0-521,0 0-200,0 0-16,0 0-40,0 0-224,0 0-104,0 0-80,0 0 0,0 0-1016,0 0-2225,0-4-4953</inkml:trace>
  <inkml:trace contextRef="#ctx0" brushRef="#br0" timeOffset="7874.185">1 517 2713,'0'0'4797,"0"0"-2888,0 0-1102,0 0-345,0 0-170,0 0 49,15-18-44,48-58-15,-19-11 1389,-40 64-398,-3 29 504,0 50-1712,2 0 1,2-1-1,4 1 0,1-1 1,4 2-66,-14-55-303,7 18 731,1-13-7624,-8-7 600</inkml:trace>
  <inkml:trace contextRef="#ctx0" brushRef="#br0" timeOffset="8343.508">229 0 2473,'0'0'4721,"0"0"-2962,0 0-858,0 0 191,0 0-102,0 0-235,17 14-156,55 45 21,-65-53-458,-1 1 0,1-1 0,-1 2 0,-1-1 0,0 1 0,0-1 0,0 1 0,-1 1 1,0-1-1,0 1 0,-1-1 0,0 3-162,6 12 542,11 35-148,-3 0 0,-2 2 0,-3 0 0,-3 0 0,-2 1 0,-3 0 0,-3 39-394,-18-45-213,-12-28-4329,12-16-3209</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0:01.335"/>
    </inkml:context>
    <inkml:brush xml:id="br0">
      <inkml:brushProperty name="width" value="0.05" units="cm"/>
      <inkml:brushProperty name="height" value="0.05" units="cm"/>
    </inkml:brush>
  </inkml:definitions>
  <inkml:trace contextRef="#ctx0" brushRef="#br0">91 1 1216,'0'0'4275,"0"0"-1692,0 0-991,0 0-533,0 0-316,0 0-127,-2 7 3925,-5 29-4325,-36 454 43,33-331-3961,-4-151-2220,13-8 5067,-3 0-3598</inkml:trace>
  <inkml:trace contextRef="#ctx0" brushRef="#br0" timeOffset="1269.887">1 470 760,'0'0'674,"0"0"27,0 0 1448,0 0-474,0 0-618,0 0-311,3 0 2048,14-2-1789,186-177 2299,-56 41-2556,-132 129-209,-4 4-3360,-6 1-6000,-5 4 5639</inkml:trace>
  <inkml:trace contextRef="#ctx0" brushRef="#br0" timeOffset="1688.166">40 419 2969,'0'0'4962,"0"0"-2297,0 0-1258,0 0-563,0 0-289,0 0-50,5 19 1357,51 75 571,-50-80-2417,1 0-1,0 0 1,1 0 0,1-1-1,0-1 1,1 1-1,0-1 1,0-1-1,2 0 1,-1 0 0,1-1-1,13 7-15,-3-9-1722,-8-10-4123,-8-3-2208</inkml:trace>
  <inkml:trace contextRef="#ctx0" brushRef="#br0" timeOffset="2135.371">343 622 1224,'0'0'7331,"0"0"-4969,0 0-1488,0 0 83,0 0-65,0 0-244,10 16-152,68 128 1345,-59-2-133,-19-139-1733,-1 0 1,1 0-1,-1 0 0,0 0 0,0 0 0,-1 0 0,1 0 1,0-1-1,-1 1 0,0 0 0,0-1 0,1 1 0,-1-1 1,-1 0-1,1 0 0,0 1 0,-1-2 0,1 1 0,-1 0 1,1 0-1,-1-1 0,0 1 0,0-1 0,1 0 1,-1 0-1,0 0 0,0 0 0,0-1 0,-1 1 0,-1 0 25,-60 5-6695,47-8 755</inkml:trace>
  <inkml:trace contextRef="#ctx0" brushRef="#br0" timeOffset="2436.183">314 427 1584,'0'0'6546,"0"0"-4658,0 0-1016,0 0-456,0 0-112,0 0 217,0 0 7,0-2-64,0 2-128,0 0-64,0 0-88,0 6-112,-2 0-72,2-4-1176,-2-2-4954,2 0 209</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8.152"/>
    </inkml:context>
    <inkml:brush xml:id="br0">
      <inkml:brushProperty name="width" value="0.05" units="cm"/>
      <inkml:brushProperty name="height" value="0.05" units="cm"/>
    </inkml:brush>
  </inkml:definitions>
  <inkml:trace contextRef="#ctx0" brushRef="#br0">16 0 3833,'0'0'2646,"0"0"-1015,0 0-803,0 0-176,0 0 204,0 0-21,0 9-165,-16 213 2604,16-220-3679,2 29 1327,5-28-7381,-2-13-1824</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2.976"/>
    </inkml:context>
    <inkml:brush xml:id="br0">
      <inkml:brushProperty name="width" value="0.1" units="cm"/>
      <inkml:brushProperty name="height" value="0.1" units="cm"/>
      <inkml:brushProperty name="color" value="#AB008B"/>
    </inkml:brush>
  </inkml:definitions>
  <inkml:trace contextRef="#ctx0" brushRef="#br0">1 9 3441,'0'0'2088,"0"0"-1584,0 0-400,0 0-56,0 0-32,0 0 128,0 0-40,66 2 0,-49-4-40,1 0-48,1-2-8,3 2 0,7 2-8,-3 0-448,-8 0-1656</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
    </inkml:context>
    <inkml:brush xml:id="br0">
      <inkml:brushProperty name="width" value="0.1" units="cm"/>
      <inkml:brushProperty name="height" value="0.1" units="cm"/>
      <inkml:brushProperty name="color" value="#AB008B"/>
    </inkml:brush>
  </inkml:definitions>
  <inkml:trace contextRef="#ctx0" brushRef="#br0">0 318 1720,'0'0'3414,"0"0"-2375,0 0-795,0 0 47,0 0 53,2-20-60,25-141 367,-10 25 2796,-17 195-3667,2 0 0,4 0 0,1 0 0,3-1 0,3 0 0,12 31 220,-20-69-3889,-5-14-968</inkml:trace>
  <inkml:trace contextRef="#ctx0" brushRef="#br0" timeOffset="1">294 322 5537,'0'0'694,"0"0"-445,0 0-172,0 0 6,0 0 18,22-3-13,150-30 1002,-168 33-1040,-1-1 0,1 1 1,-1-1-1,1 0 0,-1 0 0,1 0 0,-1-1 0,0 1 1,0-1-1,0 0 0,0 0 0,0 0 0,0 0 1,0-1-1,0 1 0,-1-1 0,1 1 0,-1-1 0,0 0 1,0 0-1,0 0 0,0 0 0,-1 0 0,1-1 0,-1 1 1,0 0-1,0-1 0,0 1 0,0-1 0,0 1 1,-1-1-1,0 0-50,-3 2 23,0-1 0,-1 1 0,1 0 0,-1 0-1,1 1 1,-1-1 0,0 1 0,0 0 0,0 0 0,0 0 0,0 1 0,0-1 0,0 1 0,0 0 0,0 0 0,0 0 0,0 1 0,0-1 0,-1 1-23,-9 0 50,9 0-23,0 0 0,0 0 0,-1 1 0,1-1 0,0 1 0,0 1 0,1-1 0,-1 1 0,0-1 0,1 1 0,-1 1-1,1-1 1,0 1 0,0-1 0,1 1 0,-1 0 0,1 1 0,0-1 0,0 0 0,0 1 0,0 0 0,1 0 0,0 0 0,0 0-1,0 0 1,1 0 0,-1 0 0,1 0 0,1 1 0,-1-1 0,1 1 0,0-1 0,0 0 0,0 1 0,1-1 0,0 0-1,0 1 1,1 1-27,0-3-5,1-1 0,1 0 0,-1 0 0,0 0 0,1 0-1,-1-1 1,1 1 0,0-1 0,0 0 0,0 0 0,0 0 0,0-1-1,0 1 1,1-1 0,-1 0 0,1 0 0,-1-1 0,0 1 0,1-1-1,-1 0 1,1 0 0,-1-1 0,1 1 0,-1-1 0,0 0-1,1 0 1,-1 0 0,0-1 0,2 0 5,97-66-2129,-85 52 801,14-12-2891</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002"/>
    </inkml:context>
    <inkml:brush xml:id="br0">
      <inkml:brushProperty name="width" value="0.1" units="cm"/>
      <inkml:brushProperty name="height" value="0.1" units="cm"/>
      <inkml:brushProperty name="color" value="#AB008B"/>
    </inkml:brush>
  </inkml:definitions>
  <inkml:trace contextRef="#ctx0" brushRef="#br0">349 1 4201,'0'0'969,"0"0"-368,0 0-21,0 0 99,0 0-235,0 0-191,0 0-42,0 0-10,0 0-20,0 0 41,0 0 85,0 0 10,0 0-17,0 0-12,0 0-47,0 20 142,40 370 3,-25-252-526,-14-135-104,0 0-3296,-1-3 1765</inkml:trace>
  <inkml:trace contextRef="#ctx0" brushRef="#br0" timeOffset="1">301 664 4137,'0'0'1213,"0"0"-699,0 0-318,0 0 116,0 0 1,0 0-85,2-5-17,2 1-159,-1 0 0,0 1 0,1-1 1,-1 1-1,1 0 0,0 0 0,0 0 0,0 1 0,1-1 0,-1 1 0,1 0 0,-1 0 0,1 1 0,0-1 0,-1 1 0,1 0 1,0 0-1,0 1 0,2-1-52,11 0-244,-1-1 0,0 0 1,0-2-1,0 0 0,0-1 0,-1-1 1,0 0-1,4-3 244,-10 3-1955</inkml:trace>
  <inkml:trace contextRef="#ctx0" brushRef="#br0" timeOffset="2">0 125 4369,'0'0'996,"0"0"-618,0 0-232,0 0 82,0 0 91,0 0 88,15-6-14,115-37 247,-53 29-1022,2 4 0,-1 3-1,1 4 1,14 3 382,-80 0-185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9:20:52.13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54"/>
    </inkml:context>
    <inkml:brush xml:id="br0">
      <inkml:brushProperty name="width" value="0.1" units="cm"/>
      <inkml:brushProperty name="height" value="0.1" units="cm"/>
      <inkml:brushProperty name="color" value="#004F8B"/>
    </inkml:brush>
  </inkml:definitions>
  <inkml:trace contextRef="#ctx0" brushRef="#br0">125 1 4585,'0'0'1202,"0"0"-274,0 0 36,0 0-196,0 0-206,0 0-108,-11 7-50,-36 22-86,42-25-252,1 0 0,0 0 0,1 0 0,-1 1 0,1 0 1,0-1-1,0 1 0,0 0 0,1 0 0,0 1 0,0-1 0,0 0 1,0 1-1,1-1 0,-1 5-66,-2 7 151,-14 187 396,18-198-572,1 0 0,-1 0 1,1-1-1,0 1 1,0 0-1,1 0 1,-1-1-1,1 1 1,1-1-1,-1 1 1,1-1-1,0 0 1,0 0-1,0 0 1,1 0-1,2 2 25,56 19-3636,-38-26 983,-3 0-254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55"/>
    </inkml:context>
    <inkml:brush xml:id="br0">
      <inkml:brushProperty name="width" value="0.1" units="cm"/>
      <inkml:brushProperty name="height" value="0.1" units="cm"/>
      <inkml:brushProperty name="color" value="#004F8B"/>
    </inkml:brush>
  </inkml:definitions>
  <inkml:trace contextRef="#ctx0" brushRef="#br0">1 468 2481,'0'0'3630,"0"0"-2266,0 0-700,0 0 52,0 0-252,0 0-180,8-10-44,87-85 738,-87 89-773,-7 5-193,-1 0 1,1 0-1,-1 0 0,1 0 1,0 1-1,-1-1 1,1 0-1,0 0 0,0 1 1,-1-1-1,1 1 1,0-1-1,0 0 1,0 1-1,0 0 0,0-1 1,0 1-1,0-1 1,0 1-1,0 0 0,0 0 1,0 0-1,0-1 1,0 1-1,0 0 0,0 0 1,0 0-1,0 1 1,0-1-1,0 0 1,0 0-1,0 1 0,0-1 1,0 0-1,0 1 1,0-1-1,0 1 0,-1-1 1,1 1-1,0-1 1,0 1-1,0 0 1,-1-1-1,1 1 0,0 0 1,-1 0-1,1 0 1,0-1-1,-1 1 0,1 0-12,12 31 92,0-1-1,-3 2 1,0 0-1,-2 0 0,-2 0 1,0 1-1,-2 13-91,1-8-78,-4-17-1039,-1-13-2302,0-8 860</inkml:trace>
  <inkml:trace contextRef="#ctx0" brushRef="#br0" timeOffset="1">286 1 1040,'0'0'2643,"0"0"-1493,0 0-559,0 0 136,0 0-46,0 0-125,16 6-62,3 0-342,71 44 591,-49-9-52,-1 2 1,-3 2-1,-1 1 1,-3 2 0,7 15-692,-29-46 66,-1 0 0,0 1 0,-1 0 0,-1 0 0,-1 1 0,-1 0 0,0 0 0,-1 0 0,-2 1 0,0 0 0,0 0 0,-2 1-66,0-15-72,-1-1-1,1 1 1,-1-1 0,0 1 0,-1-1 0,1 1-1,-1 0 1,0-1 0,0 1 0,-1-1 0,0 0 0,0 1-1,0-1 1,0 0 0,-1 0 0,0-1 0,0 1-1,0 0 1,-1-1 0,1 0 0,-1 0 0,0 0-1,0 0 1,-1 0 0,1-1 0,-1 0 0,0 0 0,0 0-1,0-1 1,0 0 0,-1 1 72,-13-1-2822,5-2-236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57"/>
    </inkml:context>
    <inkml:brush xml:id="br0">
      <inkml:brushProperty name="width" value="0.1" units="cm"/>
      <inkml:brushProperty name="height" value="0.1" units="cm"/>
      <inkml:brushProperty name="color" value="#004F8B"/>
    </inkml:brush>
  </inkml:definitions>
  <inkml:trace contextRef="#ctx0" brushRef="#br0">410 87 784,'0'0'1921,"0"0"-951,0 0-301,0 0 43,0 0 20,-2-2-95,-33-28 2978,-28-9-2907,59 37-685,1 0 0,-1 0 1,0 1-1,1-1 1,-1 1-1,0 0 0,0-1 1,0 2-1,0-1 0,0 0 1,0 1-1,0 0 1,0 0-1,0 0 0,0 1 1,1-1-1,-1 1 1,0 0-1,0 0 0,0 0 1,0 0-1,1 1 1,-1 0-1,0 0 0,1 0 1,0 0-1,-1 0 0,1 0 1,0 1-1,0 0 1,0 0-1,1 0 0,-1 0 1,1 0-1,-1 0 1,1 1-1,0-1 0,0 1 1,1-1-1,-1 1 0,1 0-22,-9 25 21,1 0 0,1 1 1,2 0-1,1 0 0,1 1 1,2-1-1,1 1 0,1 0 1,2 10-23,-1 11 8,2-18-11,2 0-1,1 0 1,1-1-1,2 0 1,1 0 0,2-1-1,1-1 1,6 8 3,16 44 12,-3-4-49,-30-87-3768,-2-5 1403</inkml:trace>
  <inkml:trace contextRef="#ctx0" brushRef="#br0" timeOffset="1">0 728 5233,'0'0'1726,"0"0"-894,0 0-139,0 0 93,0 0-239,0 0-215,3 0-124,185-55 1076,-120 46-1725,-23 8-2655,-31 1 97</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59"/>
    </inkml:context>
    <inkml:brush xml:id="br0">
      <inkml:brushProperty name="width" value="0.1" units="cm"/>
      <inkml:brushProperty name="height" value="0.1" units="cm"/>
      <inkml:brushProperty name="color" value="#004F8B"/>
    </inkml:brush>
  </inkml:definitions>
  <inkml:trace contextRef="#ctx0" brushRef="#br0">1 50 3105,'0'0'2688,"0"0"-1728,0 0-760,0 0 273,0 0-33,0 0-224,0 0 168,68-22 88,-42 15-136,2 1-184,-1 0-96,-1 0-40,-2 4-16,-4 2-176,-3 0-392,-6 2-512,-4 12-721,-7 1-2776</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0"/>
    </inkml:context>
    <inkml:brush xml:id="br0">
      <inkml:brushProperty name="width" value="0.1" units="cm"/>
      <inkml:brushProperty name="height" value="0.1" units="cm"/>
      <inkml:brushProperty name="color" value="#004F8B"/>
    </inkml:brush>
  </inkml:definitions>
  <inkml:trace contextRef="#ctx0" brushRef="#br0">1 7 1640,'0'0'3017,"0"0"-1913,0 0-696,0 0 200,0 0 9,0 0 31,0 0-72,44 0-232,-22 0-224,4 0-48,0-2-72,14 0-400,-5 2-760,-9-2-1601</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1"/>
    </inkml:context>
    <inkml:brush xml:id="br0">
      <inkml:brushProperty name="width" value="0.1" units="cm"/>
      <inkml:brushProperty name="height" value="0.1" units="cm"/>
      <inkml:brushProperty name="color" value="#004F8B"/>
    </inkml:brush>
  </inkml:definitions>
  <inkml:trace contextRef="#ctx0" brushRef="#br0">498 1 600,'0'0'3553,"0"0"-2247,-22 4-585,-173 43 1273,162-36-1510,7-5-185,1 2 0,0 0 0,1 2 1,0 1-1,1 0 0,0 2 0,1 1 1,-14 10-300,36-22-7,0 0 1,1-1-1,-1 1 1,0-1-1,0 1 0,1 0 1,-1-1-1,1 1 1,0-1-1,-1 1 1,1-1-1,0 0 1,0 1-1,0-1 1,0 0-1,0 1 1,0-1-1,0 0 1,0 0-1,1 0 1,-1 0-1,0 0 0,1 0 1,-1 0-1,0-1 1,1 1-1,-1 0 1,1-1-1,0 1 1,-1-1-1,1 0 1,-1 1-1,1-1 1,-1 0-1,1 0 1,0 0-1,-1 0 0,1 0 1,0-1-1,0 1 7,1 1-2,50 12 45,116 45-12,-163-55-26,0 1-1,0-1 0,-1 1 1,0 0-1,0 1 0,0-1 1,0 1-1,-1 0 0,1 0 1,-1 1-1,0-1 0,-1 1 1,0 0-1,0 0 0,0 0 1,0 0-1,-1 1 0,0-1 1,-1 1-1,1-1 0,-1 1 1,0 0-1,-1-1 0,0 5-4,1-3 27,-2-1 0,1 1 0,-1 0 0,0-1 0,0 1 0,-1-1 0,0 0 0,-1 0 0,1 0 0,-2 0 0,1 0 0,0 0 0,-1-1 0,-1 1 0,1-1 0,-1 0 0,0-1 0,-1 2-27,-260 234 1371,260-235-1368,1 0 0,0 0 1,0 1-1,0 0 0,0 0 0,1 0 1,0 0-1,1 1 0,0 0 0,0 0 1,1 0-1,0 0 0,0 0 0,0 0 1,1 0-1,1 0 0,-1 1 0,2 7-3,3-10 6,0-1 0,0 0-1,1 0 1,-1 0-1,1 0 1,1-1-1,-1 0 1,0 0 0,1 0-1,0 0 1,0-1-1,0 0 1,0-1-1,1 1 1,-1-1-1,1 0 1,-1-1 0,1 0-1,0 0 1,0 0-1,-1-1 1,1 0-1,0 0-5,250 8-652,-171-9-1642,-45 1-28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7:29:23.919"/>
    </inkml:context>
    <inkml:brush xml:id="br0">
      <inkml:brushProperty name="width" value="0.05" units="cm"/>
      <inkml:brushProperty name="height" value="0.05" units="cm"/>
    </inkml:brush>
  </inkml:definitions>
  <inkml:trace contextRef="#ctx0" brushRef="#br0">0 83 5633,'0'0'1058,"0"0"-522,0 0 43,0 0-62,0 0-278,0 0-120,0 0 21,23 0 1405,-4-2-1406,-1-1 0,1-2 1,-1 1-1,0-2 0,-1-1 0,1 0 0,-1-1 0,4-3-139,12-5-169,-31 15-150,12-5 47,-9 0-4268,-5 6-655</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8.537"/>
    </inkml:context>
    <inkml:brush xml:id="br0">
      <inkml:brushProperty name="width" value="0.05" units="cm"/>
      <inkml:brushProperty name="height" value="0.05" units="cm"/>
    </inkml:brush>
  </inkml:definitions>
  <inkml:trace contextRef="#ctx0" brushRef="#br0">2 17 2697,'0'0'5382,"0"0"-2771,0 0-1030,0 0-349,0 0-103,0 0-122,-1-2 658,1-2-7148,6-6-2521</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2"/>
    </inkml:context>
    <inkml:brush xml:id="br0">
      <inkml:brushProperty name="width" value="0.1" units="cm"/>
      <inkml:brushProperty name="height" value="0.1" units="cm"/>
      <inkml:brushProperty name="color" value="#004F8B"/>
    </inkml:brush>
  </inkml:definitions>
  <inkml:trace contextRef="#ctx0" brushRef="#br0">66 1 5801,'0'0'844,"0"0"-477,0 0-44,0 0 34,0 0-14,0 0-18,1 15-58,9 121 523,-4 22-120,-7-157-752,1 1-1,-1-1 0,0 1 0,0-1 0,0 0 0,-1 1 0,1-1 1,0 0-1,0 0 0,-1 0 0,1 0 0,-1 0 0,1 0 0,-1 0 0,1-1 1,-1 1-1,1-1 0,-1 1 0,0-1 0,1 1 0,-1-1 0,0 0 1,1 0-1,-1 0 0,0 0 0,1 0 0,-1 0 0,0 0 0,0 0 0,1-1 1,-1 1-1,1-1 0,-1 0 83,-10 1-1429,-10 0-2879</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3"/>
    </inkml:context>
    <inkml:brush xml:id="br0">
      <inkml:brushProperty name="width" value="0.1" units="cm"/>
      <inkml:brushProperty name="height" value="0.1" units="cm"/>
      <inkml:brushProperty name="color" value="#004F8B"/>
    </inkml:brush>
  </inkml:definitions>
  <inkml:trace contextRef="#ctx0" brushRef="#br0">0 3 5433,'0'0'2761,"0"0"-1569,0 0-128,0 0 321,0 0-641,0 0-464,0 0-144,0-2-136,0 2-152,0 0-200,0 4-192,0 4-1689,0-4-1952</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4"/>
    </inkml:context>
    <inkml:brush xml:id="br0">
      <inkml:brushProperty name="width" value="0.1" units="cm"/>
      <inkml:brushProperty name="height" value="0.1" units="cm"/>
      <inkml:brushProperty name="color" value="#004F8B"/>
    </inkml:brush>
  </inkml:definitions>
  <inkml:trace contextRef="#ctx0" brushRef="#br0">0 162 3577,'0'0'2568,"0"0"-1968,0 0-392,0 0-23,0 0 71,123-5-128,-86-1-64,3-2-16,-1 4-48,3-2-80,-9 0-561,-14 4-1271</inkml:trace>
  <inkml:trace contextRef="#ctx0" brushRef="#br0" timeOffset="1">20 1 1224,'0'0'5689,"0"0"-4976,0 0-217,0 0 304,0 132-160,0-93-352,9-1-160,2-1-128,0-5-120,6 1-632,-4-9-904,1-8-2297</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66"/>
    </inkml:context>
    <inkml:brush xml:id="br0">
      <inkml:brushProperty name="width" value="0.1" units="cm"/>
      <inkml:brushProperty name="height" value="0.1" units="cm"/>
      <inkml:brushProperty name="color" value="#004F8B"/>
    </inkml:brush>
  </inkml:definitions>
  <inkml:trace contextRef="#ctx0" brushRef="#br0">0 0 4825,'0'0'1826,"0"0"-846,0 0-99,0 0 186,0 0-314,0 0-371,0 3-216,24 358 1467,-11-278-1600,2 27 72,5 0-1,24 70-104,-43-179-1,-2 0-1,1-1 0,0 1-1,0-1 1,-1 1-1,1 0 1,0-1 0,0 1-1,0 0 1,0-1-1,0 1 1,0 0 0,0-1-1,0 1 1,0 0-1,0-1 1,0 1 0,0 0-1,0-1 1,1 1-1,-1 0 1,0-1 0,0 1-1,1-1 1,-1 1 0,0 0-1,1-1 1,-1 1-1,1-1 1,-1 1 0,1-1-1,-1 1 1,1-1-1,-1 0 1,1 1 0,-1-1-1,1 0 1,-1 1-1,1-1 1,0 0 0,-1 0-1,1 1 1,0-1-1,-1 0 1,1 0 0,0 0-1,-1 0 1,1 0-1,0 0 1,-1 0 0,1 0-1,0 0 1,-1 0-1,1 0 1,0 0 0,-1-1-1,1 1 1,-1 0-1,1 0 1,0-1 0,-1 1-1,1 0 1,-1-1 0,1 1-1,-1-1 1,1 0 2,8-18-7,0 0 0,1 0 0,1 1 0,0 0 1,1 1-1,1 0 0,1 1 0,1 1 0,8-7 7,-20 19-16,0 1 0,0 0 0,0 1 0,0-1 1,0 1-1,1-1 0,-1 1 0,0 0 0,1 0 0,-1 0 0,1 1 0,-1-1 0,1 1 0,-1 0 0,1 0 0,-1 0 0,1 0 0,0 1 0,-1 0 0,0-1 0,1 1 0,-1 0 0,1 1 0,-1-1 0,0 1 0,0-1 0,0 1 0,0 0 0,0 0 0,0 0 0,0 0 0,-1 1 0,1-1 1,-1 1-1,2 2 16,19 24-169,-14-20-32,0 1-1,-1 1 1,0-1 0,-1 1-1,0 1 1,-1-1 0,0 1-1,-1 0 1,0 1 0,0 2 201,-4-7-2387</inkml:trace>
  <inkml:trace contextRef="#ctx0" brushRef="#br0" timeOffset="1">743 310 1256,'0'0'2685,"0"0"-1408,0 0-448,0 0 219,0 0-133,-15 21-215,-50 69-81,21 21 605,40-88-1003,-6 148 932,10-164-1188,1-1 1,-1 1-1,1-1 1,1 1-1,-1-1 1,1 1-1,0-1 1,0 0-1,1 0 1,0 0-1,0 0 1,0 0-1,1-1 1,0 1-1,0-1 1,0 0-1,1 0 1,-1 0-1,1-1 1,0 0-1,1 0 1,-1 0-1,1-1 1,0 1-1,0-1 1,0-1-1,0 1 1,0-1 0,0 0-1,1 0 1,-1-1-1,1 0 1,-1 0-1,1-1 1,1 1 34,83-6-3735,-55-8-881</inkml:trace>
  <inkml:trace contextRef="#ctx0" brushRef="#br0" timeOffset="2">923 588 1480,'0'0'3980,"0"0"-2649,0 0-643,0 0 83,0 0-130,10-19-167,76-127 693,-86 145-1154,1 0-1,0 0 1,-1 0 0,1 0 0,0 1 0,0-1 0,0 0 0,-1 0 0,1 1 0,0-1 0,0 1 0,0-1 0,0 1 0,0-1 0,0 1-1,0 0 1,0-1 0,0 1 0,0 0 0,0 0 0,1 0 0,-1 0 0,0 0 0,0 0 0,0 0 0,0 0 0,0 0 0,0 1 0,0-1 0,0 0-1,0 1 1,0-1 0,0 0 0,0 1 0,0 0 0,0-1 0,0 1 0,0-1 0,-1 1 0,1 0 0,0 0 0,0-1 0,-1 1 0,1 0-1,0 0 1,-1 0 0,1 0 0,-1 0 0,1 0 0,-1 0 0,1 0 0,-1 0 0,0 0 0,0 0-13,27 69 139,-24-59-43,47 185-459,-49-179-3541,-1-16-685</inkml:trace>
  <inkml:trace contextRef="#ctx0" brushRef="#br0" timeOffset="3">1232 65 5353,'0'0'659,"0"0"237,0 0 204,0 0 37,22 14-215,73 47-84,-79-49-662,-1 0 0,0 1 0,-1 1 0,-1 1 1,0-1-1,-1 2 0,0 0 0,-1 0 0,-1 1 0,-1 1 0,-1-1 0,5 13-176,-4-11 99,1 6-41,0-1 0,-1 2 1,-1-1-1,-2 1 0,-1 0 0,0 0 0,-2 1 0,-1-1 0,-2 1 0,-1 22-58,0-44-95,1 0 0,-1 0 0,0 0 0,0-1 0,0 1 0,0 0 0,-1-1 0,0 1 0,0-1 0,0 0 0,-1 1 0,1-1 0,-1 0 0,0 0 0,0-1 0,0 1 1,-1-1-1,1 1 0,-1-1 0,0 0 0,0-1 0,0 1 0,0-1 0,-1 1 0,1-1 0,-1 0 95,-8-2-2534,2 0-1816</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70"/>
    </inkml:context>
    <inkml:brush xml:id="br0">
      <inkml:brushProperty name="width" value="0.1" units="cm"/>
      <inkml:brushProperty name="height" value="0.1" units="cm"/>
      <inkml:brushProperty name="color" value="#004F8B"/>
    </inkml:brush>
  </inkml:definitions>
  <inkml:trace contextRef="#ctx0" brushRef="#br0">179 1 2865,'0'0'1281,"0"0"-362,0 0-172,0 0-116,0 0-83,0 0-32,-10 5-49,0-1-341,-41 37 459,30 8-372,3 0 1,1 1-1,3 1 1,2 1-1,2 0 1,3 0-1,2 1 1,2 0-1,2 0 1,3 0-1,2 1-213,-2-31-17,1-1 0,0 1 1,2-1-1,0 0 0,2 0 0,0-1 0,1 0 1,2 0-1,0-1 0,11 16 17,41 17-3202,-45-46 1268</inkml:trace>
  <inkml:trace contextRef="#ctx0" brushRef="#br0" timeOffset="1">275 346 5753,'0'0'1156,"0"0"-723,0 0-267,0 0 202,0 0 179,0 0-23,18 15-92,58 47-122,-65-55-277,0 0 1,1-1-1,-1 0 0,1-1 1,1 0-1,-1-1 1,0 0-1,1-1 1,0 0-1,0-1 0,0-1 1,0 0-1,0 0 1,0-2-1,5 0-33,-4 1 6,-7 0 12,0-1 0,0 1 0,0-2 0,0 1 1,0-1-1,0 0 0,-1 0 0,1-1 1,-1 0-1,1 0 0,-1 0 0,0-1 0,0 0 1,-1 0-1,1-1 0,-1 1 0,0-1 1,0 0-1,0-1 0,-1 1 0,0-1 0,0 0 1,0 0-1,-1 0 0,0-1 0,0 1 1,0-1-1,-1 1 0,0-1 0,-1 0 1,1 0-1,-1 0 0,-1-1-18,0 8 181,0 8-235,4 46 389,2-1 0,2 0 1,3 0-1,14 42-335,17 91 887,-40-179-833,0-1-1,0 1 0,-1 0 1,0 0-1,-1 0 1,1 0-1,-1-1 0,-1 1 1,1 0-1,-1 0 1,0 0-1,-1 0 0,0-1 1,0 1-1,0-1 1,-1 1-1,1-1 1,-2 0-1,1 0 0,-2 2-53,-4-1-14,-1 0 0,1-1 0,-1 0-1,0 0 1,-1-1 0,1-1-1,-1 0 1,0 0 0,0-1 0,-1 0-1,1-1 1,0 0 0,-1-1 0,0 0-1,1-1 1,-1-1 0,1 1 0,-1-2-1,1 0 1,-2 0 14,-61-42-4357,56 28 146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72"/>
    </inkml:context>
    <inkml:brush xml:id="br0">
      <inkml:brushProperty name="width" value="0.1" units="cm"/>
      <inkml:brushProperty name="height" value="0.1" units="cm"/>
      <inkml:brushProperty name="color" value="#004F8B"/>
    </inkml:brush>
  </inkml:definitions>
  <inkml:trace contextRef="#ctx0" brushRef="#br0">95 683 440,'0'0'2887,"0"0"-1396,0 0-726,0 0 15,0 0-105,0 0-258,1 17 450,85 171 973,-81-166-1746,0-1-1,-2 1 1,0 0-1,-2 0 1,0 0-1,-1 0 1,-3 11-94,3-30-19,-1 0 0,0-1 0,0 1 0,0 0 0,0 0 0,0 0 0,-1-1 0,1 1 0,-1-1 0,0 1 1,0-1-1,0 0 0,0 0 0,0 1 0,0-2 0,0 1 0,-1 0 0,1 0 0,-1-1 0,0 1 0,1-1 0,-1 0 0,0 0 0,0 0 0,0 0 0,1 0 0,-1 0 0,-3-1 19,-48-17-4307,38-2 448</inkml:trace>
  <inkml:trace contextRef="#ctx0" brushRef="#br0" timeOffset="1">1 380 3137,'0'0'2512,"0"0"-1392,0 0-855,0 0 239,0 0 72,0 0-240,0 0-16,0 4 144,0 0-200,0 1-136,2 1-112,-2 0-16,0 0-240,0 0-704,0-2-1281</inkml:trace>
  <inkml:trace contextRef="#ctx0" brushRef="#br0" timeOffset="2">448 1 1696,'0'0'1314,"0"0"-639,0 0 68,0 0 30,0 0-171,0 0-116,0 3 2741,-7 14-2592,-11 0-589,0 1 0,1 0 0,1 2 0,1-1 0,0 2-1,2 0 1,1 1 0,0 0 0,1 1 0,2 0-1,0 1 1,2 0 0,1 0 0,0 0 0,2 1 0,1 0-1,0 23-45,2-40-1,-1 11-58,0 1-1,2-1 0,0 0 0,1 1 0,0-1 0,2 0 0,1 0 1,0 0-1,1 0 0,1 0 0,1-1 0,0 0 0,1-1 0,1 0 0,4 5 60,35 12-3343,-35-28 1024</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75"/>
    </inkml:context>
    <inkml:brush xml:id="br0">
      <inkml:brushProperty name="width" value="0.1" units="cm"/>
      <inkml:brushProperty name="height" value="0.1" units="cm"/>
      <inkml:brushProperty name="color" value="#004F8B"/>
    </inkml:brush>
  </inkml:definitions>
  <inkml:trace contextRef="#ctx0" brushRef="#br0">9 678 1488,'0'0'2446,"0"0"-1016,0 0-513,0 0 18,0 0-152,0 0-276,-9-20 502,62-90-786,-14 12 240,-39 187-150,0-75-360,0 0-1,1 1 1,0-1-1,1 0 1,1 1-1,0-1 1,1-1-1,1 1 1,0 0-1,2 2 48,13-8-4035,-16-8 1496</inkml:trace>
  <inkml:trace contextRef="#ctx0" brushRef="#br0" timeOffset="1">110 2 3921,'0'0'883,"0"0"-382,0 0-27,0 0-92,0 0-86,0 0 140,12-1 149,112 9 560,-96 4-989,-1 2 0,-1 1 0,0 1 0,-1 1 0,-1 1 0,-1 1 0,-1 1 0,0 2 0,-1 0 0,-2 1 0,0 1 0,-2 0-1,0 2 1,-2 0 0,5 12-156,-8-12 40,-1 0 1,-2 0-1,0 1 0,-2 1 0,-1 0 0,-1-1 0,-1 2 0,-2-1 1,-1 0-1,-1 0 0,-2 10-40,-36 44-210,-12-54-3413,38-27 1149</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77"/>
    </inkml:context>
    <inkml:brush xml:id="br0">
      <inkml:brushProperty name="width" value="0.1" units="cm"/>
      <inkml:brushProperty name="height" value="0.1" units="cm"/>
      <inkml:brushProperty name="color" value="#004F8B"/>
    </inkml:brush>
  </inkml:definitions>
  <inkml:trace contextRef="#ctx0" brushRef="#br0">0 95 624,'0'0'476,"0"0"-17,0 0 117,0 0 28,0 0-132,0 0-126,0 0-64,0 0 9,0 0-25,0 0-33,0 0-28,0 0-41,0 0-45,0 0 0,0 0-21,0 0-14,0 0-3,0 0-25,0 0 0,0 0-2,0 0-24,0 0 6,0 0-22,0 0 2,0 0 24,0 0-24,0 0-8,0 0 0,0 0 0,0 0 2,0 0 3,0 0-4,0 0 7,0 0 26,0 0-21,0 0-4,0 0 23,0 0-17,0 0 13,0 0-8,0 0 13,0 0-25,0 0-8,0 0 0,0 0 0,0 0 12,0 0 44,0 0-5,0 0 0,0 0 27,0 0-16,0 0 12,0 0-6,0 0-33,0 0 37,0 0-19,0 0 10,0 0 12,0 0-8,0 0-2,0 0-6,0 0-41,0 0 9,0 0-20,0 0-6,0 0 4,0 0-3,0 0-2,18 2 41,30 2 639,22-4-235,215-73-387,-169 51 189,-125 17-2061,1 5 236</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78"/>
    </inkml:context>
    <inkml:brush xml:id="br0">
      <inkml:brushProperty name="width" value="0.1" units="cm"/>
      <inkml:brushProperty name="height" value="0.1" units="cm"/>
      <inkml:brushProperty name="color" value="#004F8B"/>
    </inkml:brush>
  </inkml:definitions>
  <inkml:trace contextRef="#ctx0" brushRef="#br0">0 1 3473,'0'0'1184,"0"0"-423,0 0-108,0 0 60,0 0-78,0 0-164,1 4 412,24 106 162,-6 1 1,6 106-1046,-5-33 169,-13-112-69,-7-72-32,0 0 31,0 0-7,4-48 223,4 23-389,0-1 0,1 2 1,2-1-1,1 1 1,0 1-1,2 0 1,0 1-1,2 0 0,0 1 1,3 0 73,-15 16-7,186-198-207,-190 202 114,-38 47-740,-261 208 552,298-254 291,-1 1 0,0 0 0,0 0 0,1 1-1,-1-1 1,0 0 0,1 1 0,0-1 0,-1 1 0,1-1 0,0 1 0,-1-1 0,1 1-1,0 0 1,0 0 0,1 0 0,-1-1 0,0 1 0,1 0 0,-1 0 0,1 0 0,-1 0-1,1 0 1,0 0 0,0 0 0,0 0 0,0 0 0,0 0 0,0 0 0,1 0-1,-1 0 1,1 0 0,-1 0 0,1 0 0,0 0 0,0 0 0,0 0 0,0-1 0,0 1-1,0 0 1,0-1 0,0 1 0,1 0 0,-1-1 0,1 0 0,-1 1 0,1-1 0,0 0-1,-1 0 1,1 0 0,0 0 0,0 0 0,0 0 0,0-1 0,0 1-3,306 129 1042,-232-103-979,-12-3-455,-63-22-2647,-1-2 117</inkml:trace>
  <inkml:trace contextRef="#ctx0" brushRef="#br0" timeOffset="1">708 711 200,'0'0'2231,"0"0"-985,0 0-425,0 0 19,0 0 2,0 0-103,0 0-103,0 0-80,0 0-165,1 15 161,54 126 1514,-43-117-1938,-1 0 0,-2 1 0,0-1 0,-2 2 0,0-1 0,-2 1 0,-1 0 0,1 22-128,-5-46-28,0 1 1,-1-1-1,1 0 0,-1 0 1,0 1-1,0-1 0,1 0 1,-1 0-1,-1 0 0,1 0 1,0 0-1,0 0 0,-1-1 1,1 1-1,-1 0 0,1-1 1,-1 1-1,0-1 0,0 1 1,0-1-1,0 0 0,0 0 1,0 0-1,0 0 0,0 0 1,0 0-1,0 0 0,0-1 1,-1 1-1,1-1 0,0 0 1,-3 0 27,-76 3-2944,79-3 2840,-31-5-1839,6-7-1044</inkml:trace>
  <inkml:trace contextRef="#ctx0" brushRef="#br0" timeOffset="2">594 435 5873,'0'0'1561,"0"0"-905,0 0 168,0 0-8,0 0-432,0 0-288,0 0-96,2-2-104,-2 2-168,3 0-736,-1 0-817,0 0-1255</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81"/>
    </inkml:context>
    <inkml:brush xml:id="br0">
      <inkml:brushProperty name="width" value="0.1" units="cm"/>
      <inkml:brushProperty name="height" value="0.1" units="cm"/>
      <inkml:brushProperty name="color" value="#004F8B"/>
    </inkml:brush>
  </inkml:definitions>
  <inkml:trace contextRef="#ctx0" brushRef="#br0">123 369 4481,'0'0'863,"0"0"-284,0 0 106,0 0 126,0 0-30,0 0-155,-11 5-217,-32 14-29,7 36 622,32-44-839,-4 19 31,1 0 1,2 0-1,1 1 0,1 0 1,2-1-1,1 1 1,1 4-195,-1 6 99,0-26-84,1 0-1,0 0 1,0 0 0,2-1-1,0 1 1,1-1 0,0 1-1,1-1 1,0 0 0,1-1-1,1 1 1,0-1 0,1-1-1,1 1 1,0-1 0,0-1-1,1 0 1,0 0 0,1-1-1,0 0 1,1-1 0,0 0-1,11 6-14,73-4-5586,-73-17 1228</inkml:trace>
  <inkml:trace contextRef="#ctx0" brushRef="#br0" timeOffset="1">254 728 6121,'0'0'1137,"0"0"-476,0 0-102,0 0-58,0 0-233,9-18-202,64-135 576,-43 92 605,-30 60-1132,18 36-222,69 339 582,-84-353-3601,-3-20 704</inkml:trace>
  <inkml:trace contextRef="#ctx0" brushRef="#br0" timeOffset="2">502 95 3953,'0'0'1244,"0"0"-518,0 0-64,0 0 129,0 0-39,0 0-138,15-1-23,118 2 834,-105 13-1221,-1 1 0,0 1 0,-1 1 0,-1 2 0,-1 0 0,0 2 0,-2 0 0,0 2 0,-2 0 0,0 2 0,-2 0 0,0 1 0,-2 1 0,-1 0 0,-1 1 0,0 5-204,4-1 62,-1 2 0,-1 0 0,-2 0 0,-2 2 0,-1-1 0,-1 2 0,-3-1 0,0 1 0,-3 0 0,-1 0 0,-2 34-62,-2-65-34,0-1 0,0 1 0,-1-1 0,0 0-1,0 0 1,0 0 0,-1 0 0,1 0 0,-1 0-1,-1-1 1,1 1 0,0-1 0,-1 0 0,0 0-1,0 0 1,0 0 0,-1-1 0,1 0 0,-1 0-1,0 1 35,-42 8-6478,34-12 192</inkml:trace>
  <inkml:trace contextRef="#ctx0" brushRef="#br0" timeOffset="3">1282 0 3897,'0'0'1127,"0"0"-424,0 0-311,0 0 105,0 0-27,0 0-190,6 13-160,109 84 576,-83-52-599,-1 1 1,-3 1-1,-2 2 1,-2 0 0,-3 2-1,-1 0 1,-3 2-1,-2 0 1,-3 0 0,-2 1-1,-2 1 1,0 30-98,-7 173 48,-3-246-200,0 0 1,-1 0 0,-1-1-1,1 1 1,-2-1-1,0 0 1,0 0 0,-1 0-1,0-1 1,-1 0 0,0 0-1,-1 0 1,0-1 0,0 0-1,-1-1 1,0 0-1,0 0 1,-2 0 151,-2-5-1739</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41.449"/>
    </inkml:context>
    <inkml:brush xml:id="br0">
      <inkml:brushProperty name="width" value="0.05" units="cm"/>
      <inkml:brushProperty name="height" value="0.05" units="cm"/>
    </inkml:brush>
  </inkml:definitions>
  <inkml:trace contextRef="#ctx0" brushRef="#br0">182 0 1192,'0'0'616,"0"0"225,0 0 1815,0 0-287,0 0-901,0 0-597,5 9 3208,277 16-2576,-174-21-1184,-108-4-310,0 3 38,0 0 0,0-1 0,0 1 0,-1-1 0,1 1 0,-1 0-1,1-1 1,-1 1 0,0-1 0,0 1 0,0-1 0,0 0 0,0 1-1,-1-1 1,1 0 0,-1 0 0,0 0 0,1 0 0,-1 0 0,0 0 0,0 0-1,0-1 1,0 1 0,-1-1 0,1 1 0,0-1 0,-1 0 0,-1 1-47,-11 7 10,-96 67 80,3 4-1,4 5 0,-37 43-89,84-57-12,56-69 7,1-2 10,0 0-23,32 0-22,274-20 1005,-41-13-651,-265 33-280,0 0-8,0 0 26,0 0-20,0 0 6,0 0-80,-5-17-4106,-1 8-1645</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85"/>
    </inkml:context>
    <inkml:brush xml:id="br0">
      <inkml:brushProperty name="width" value="0.1" units="cm"/>
      <inkml:brushProperty name="height" value="0.1" units="cm"/>
      <inkml:brushProperty name="color" value="#004F8B"/>
    </inkml:brush>
  </inkml:definitions>
  <inkml:trace contextRef="#ctx0" brushRef="#br0">354 119 2345,'0'0'845,"0"0"-374,0 0-27,0 0-40,0 0-136,2-7-85,13-88 4160,-82 79-3198,62 16-1073,-2-1-14,1 1 0,-1 0 0,0 1 0,0 0 0,0 0 0,0 0 1,0 1-1,0 0 0,1 0 0,-1 0 0,1 1 0,0 0 0,0 1 0,0-1 1,0 1-1,0 0 0,1 1 0,0-1 0,0 1 0,0 0 0,0 0 1,-3 6-59,-1 7 3,1 0 1,1 1-1,1 0 1,1 0-1,1 0 1,0 1-1,1-1 1,1 1-1,1 0 1,1 0 0,1 0-1,2 17-3,-2-19 0,40 177-11,-6-61 9,-11 101-1,-24-235-15,0 0-49,0 0-32,0 0-108,0 0-103,-6 0-2798,1 0 821</inkml:trace>
  <inkml:trace contextRef="#ctx0" brushRef="#br0" timeOffset="1">1 685 2833,'0'0'1423,"0"0"-466,0 0-54,0 0-70,0 0-184,0 0-145,2-9 2091,280-37-1459,-184 30-1110,-95 15-29,-2 0-30,-1 1-77,0 0-3,0 0-47,0 0-64,0 0-104,0 0-252,0 0-259,0-2-2419,0 0-408</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87"/>
    </inkml:context>
    <inkml:brush xml:id="br0">
      <inkml:brushProperty name="width" value="0.1" units="cm"/>
      <inkml:brushProperty name="height" value="0.1" units="cm"/>
      <inkml:brushProperty name="color" value="#004F8B"/>
    </inkml:brush>
  </inkml:definitions>
  <inkml:trace contextRef="#ctx0" brushRef="#br0">77 188 256,'0'0'3950,"0"0"-2619,0 0-932,0 0-12,0 0-77,0 0-51,-10 19 3,-31 65 19,18 24 408,21 106-107,2-204-592,0 0 0,1-1 0,0 1 0,0-1 0,1 1-1,0-1 1,1 1 0,0-1 0,1 0 0,-1 0 0,2-1 0,-1 1 0,1-1 0,1 0 0,-1 0 0,1-1 0,1 1 0,-1-1 0,1-1-1,8 7 11,32-9-1859,-31-4 279</inkml:trace>
  <inkml:trace contextRef="#ctx0" brushRef="#br0" timeOffset="1">279 492 6073,'0'0'1142,"0"0"-470,0 0 60,0 0-110,0 0-341,0 0-158,5-13 19,71-128 661,-38 91-171,-14 65-906,-14 2 314,-1 0-1,0 1 1,-2 0 0,0 0 0,0 1 0,-2 0 0,0 0-1,-2 1 1,0-1 0,0 17-40,1 62-4292,-4-89 1895</inkml:trace>
  <inkml:trace contextRef="#ctx0" brushRef="#br0" timeOffset="2">527 0 1880,'0'0'3490,"0"0"-2409,0 0-817,0 0 257,0 0 109,0 0-70,23 7-87,77 25-49,-87-27-302,-1 0-1,0 1 0,-1 0 0,1 1 0,-1 0 1,0 1-1,-1 0 0,0 0 0,8 10-121,-3-4 242,1 1-130,-1 1-1,-1 0 1,-1 1 0,0 0 0,-1 1 0,-1 0 0,0 1 0,-2 0 0,0 1-1,-1 0 1,-1 0 0,-1 1 0,-1 0 0,-1 0 0,0 0 0,-2 1 0,-1-1 0,0 1-1,-2 6-111,-18 24-1174,-7-26-2698,12-19-1438</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90"/>
    </inkml:context>
    <inkml:brush xml:id="br0">
      <inkml:brushProperty name="width" value="0.1" units="cm"/>
      <inkml:brushProperty name="height" value="0.1" units="cm"/>
      <inkml:brushProperty name="color" value="#004F8B"/>
    </inkml:brush>
  </inkml:definitions>
  <inkml:trace contextRef="#ctx0" brushRef="#br0">1 24 2897,'0'0'2664,"0"0"-1648,0 0-760,0 0 25,0 0 383,0 0-72,0 0-24,123-16-24,-88 13-184,2 1-40,-4 0-168,-3 2-136,-3 0-16,-5 0-88,-7 0-296,-8 5-424,-7 7-808,0 0-1337</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91"/>
    </inkml:context>
    <inkml:brush xml:id="br0">
      <inkml:brushProperty name="width" value="0.1" units="cm"/>
      <inkml:brushProperty name="height" value="0.1" units="cm"/>
      <inkml:brushProperty name="color" value="#004F8B"/>
    </inkml:brush>
  </inkml:definitions>
  <inkml:trace contextRef="#ctx0" brushRef="#br0">1 30 1296,'0'0'5257,"0"0"-4760,0 0-57,0 0 560,0 0-248,112-13-176,-82 5-296,1 4-168,-2 0-112,-5 4-48,0 0-552,-4 2-512,-9 8-897</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92"/>
    </inkml:context>
    <inkml:brush xml:id="br0">
      <inkml:brushProperty name="width" value="0.1" units="cm"/>
      <inkml:brushProperty name="height" value="0.1" units="cm"/>
      <inkml:brushProperty name="color" value="#004F8B"/>
    </inkml:brush>
  </inkml:definitions>
  <inkml:trace contextRef="#ctx0" brushRef="#br0">154 119 4833,'0'0'1070,"0"0"-157,0 0 142,0 0 44,0 0-143,0 0-253,-4-2-139,2 1-530,0 1 0,0 0 0,0 0 0,-1 0 0,1 0 0,0 0 0,0 0 0,0 1 0,0-1 0,0 0 0,-1 1 0,1 0 0,0 0 0,0-1 0,0 1 0,1 0 1,-1 1-1,0-1 0,0 0 0,0 0 0,1 1 0,-1-1 0,1 1 0,-1 0 0,1-1 0,0 1 0,-1 0 0,1 0 0,0 0 0,0 0 0,0 0 0,1 0 0,-1 0 0,0 0 0,1 0-34,-14 23 80,2 0-1,1 1 1,1 0-1,1 0 1,1 1-1,1 0 1,2 1-1,0-1 1,2 1-1,2 0 1,0 19-80,1-43-10,-2 12-32,1 0-1,0 0 1,1 0 0,0 0 0,2 0-1,0-1 1,1 1 0,0 0-1,1-1 1,1 0 0,0 0-1,1 0 1,1 0 0,0-1 0,1 0-1,1-1 1,0 0 0,0 0-1,5 3 43,65-3-4325,-56-13 1702</inkml:trace>
  <inkml:trace contextRef="#ctx0" brushRef="#br0" timeOffset="1">325 460 6361,'0'0'1131,"0"0"-539,0 0 93,0 0 28,8-19-232,23-61-123,35-16 922,-64 96-1249,-1 1 1,0-1-1,1 0 0,-1 1 1,1-1-1,-1 1 0,0-1 1,1 1-1,-1 0 1,0-1-1,0 1 0,1 0 1,-1 0-1,0 0 0,0 0 1,0 0-1,0 0 0,0 0 1,0 1-1,-1-1 0,1 0 1,0 0-1,0 1 0,-1-1 1,1 0-1,-1 1 0,1-1 1,-1 1-1,0-1 0,0 0 1,1 1-1,-1-1 0,0 1 1,0-1-1,0 1 0,-1-1 1,1 1-1,0-1 0,-1 2-31,3 5 158,46 297-1498,-48-294-3261,0-11-319</inkml:trace>
  <inkml:trace contextRef="#ctx0" brushRef="#br0" timeOffset="2">573 0 3385,'0'0'2390,"0"0"-1421,0 0-315,0 0 168,0 0 20,24 8-57,77 31-155,-90-34-507,-1 0 1,1 1-1,-1 0 1,0 1-1,-1 0 1,1 1-1,-1 0 0,-1 1 1,0-1-1,0 2 1,6 8-124,2 3 302,2 0-207,-1 0-1,-1 1 1,-1 1 0,-1 1-1,-1 0 1,-1 0 0,-1 2-1,-2-1 1,0 1-1,-2 1 1,0-1 0,-2 1-1,-1 0 1,-1 0-1,-2 1 1,-1-1 0,-1 16-95,-3-29-361,-1-1 0,0 1 0,0-1 1,-1 0-1,-1 0 0,-1 0 0,1-1 1,-2 0-1,0-1 0,-9 9 361,0 2-2728</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95"/>
    </inkml:context>
    <inkml:brush xml:id="br0">
      <inkml:brushProperty name="width" value="0.1" units="cm"/>
      <inkml:brushProperty name="height" value="0.1" units="cm"/>
      <inkml:brushProperty name="color" value="#004F8B"/>
    </inkml:brush>
  </inkml:definitions>
  <inkml:trace contextRef="#ctx0" brushRef="#br0">0 190 2985,'0'0'2212,"0"0"-1217,0 0-420,0 0 206,0 0-62,0 0-199,10-11-9,30-33-22,-38 42-452,1 1 1,-1-1-1,1 1 0,-1 0 0,1 0 0,0 0 0,-1 0 0,1 0 0,0 0 0,0 1 0,0-1 0,-1 1 0,1 0 0,0 0 0,0 0 0,0 0 0,0 1 0,0-1 0,-1 1 0,1-1 0,0 1 0,0 0 0,-1 0 0,1 0 1,-1 1-1,1-1 0,-1 1 0,1-1 0,-1 1 0,0 0 0,0 0 0,0 0 0,0 0 0,0 0 0,0 0 0,1 3-37,16 17 181,-1 0 1,-1 2-1,-1 0 0,-2 1 0,0 1 1,-1 0-1,0 6-181,-2-6 57,1-1 0,1 0-1,1 0 1,1-1 0,1-1 0,2-1 0,11 12-57,-21-27-4,1-1 1,0 0-1,0-1 1,1 0-1,-1 0 0,1-1 1,0 0-1,0-1 1,0 0-1,1-1 0,-1 0 1,1 0-1,-1-1 1,1-1-1,0 0 0,-1 0 1,6-1 3,-12 1-178,-1-1 0,1 1 1,0-1-1,-1 0 0,1 0 1,-1 0-1,1 0 1,-1-1-1,1 1 0,-1-1 1,0 0-1,0 0 0,0 0 1,0-1-1,0 1 0,0 0 1,0-1-1,-1 0 0,1-1 178,11-12-2334</inkml:trace>
  <inkml:trace contextRef="#ctx0" brushRef="#br0" timeOffset="1">572 0 3089,'0'0'3456,"0"0"-2301,0 0-592,0 0 331,0 0-37,0 0-371,-3 3-274,-58 137 1457,-50 116 372,-55 81-2041,128-253 46,38-83-70,0-1-70,0 0-110,0 0-220,0 0-274,20-18-4012,-5 4 2621</inkml:trace>
  <inkml:trace contextRef="#ctx0" brushRef="#br0" timeOffset="2">877 641 1584,'0'0'2549,"0"0"-1179,0 0-636,0 0 116,0 0-75,0 0-303,11 38 829,11 123-230,-18-150-1155,-2-11-2895,-1-5 585</inkml:trace>
  <inkml:trace contextRef="#ctx0" brushRef="#br0" timeOffset="3">829 227 5825,'0'0'1151,"0"0"-401,0 0 135,0 0 131,0 0-345,0 0-271,-3 16 510,2-5-5324,1-8-2436</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299"/>
    </inkml:context>
    <inkml:brush xml:id="br0">
      <inkml:brushProperty name="width" value="0.1" units="cm"/>
      <inkml:brushProperty name="height" value="0.1" units="cm"/>
      <inkml:brushProperty name="color" value="#004F8B"/>
    </inkml:brush>
  </inkml:definitions>
  <inkml:trace contextRef="#ctx0" brushRef="#br0">335 28 2777,'0'0'1167,"0"0"-341,0 0-119,0 0 51,0 0-62,0 0-93,-7-5 5,3 3-507,0-1 1,1 0 0,-1 1 0,-1 0-1,1 0 1,0 1 0,0-1-1,-1 1 1,1 0 0,-1 0 0,1 0-1,-1 0 1,1 1 0,-1 0 0,0 0-1,1 0 1,-1 0 0,1 1-1,-1 0 1,1 0 0,-1 0 0,-1 1-102,-4 1 58,-1 1 0,0 0 0,1 0 1,0 1-1,0 0 0,0 1 1,1 0-1,0 0 0,0 1 1,0 1-1,1-1 0,0 1 1,1 1-1,0-1 0,0 1 0,1 1 1,0-1-1,0 1 0,1 0 1,0 0-1,1 1 0,0-1 1,1 1-1,0 0 0,0 2-58,4-10-13,0 0 0,-1 0 1,1 0-1,1 0 0,-1 0 0,0 0 0,0 0 0,1-1 0,0 1 1,-1-1-1,1 1 0,0-1 0,0 0 0,1 1 0,-1-1 0,0 0 1,1-1-1,-1 1 0,1 0 0,0-1 0,-1 1 0,1-1 0,0 0 1,0 0-1,0 0 0,0 0 0,0 0 0,0-1 0,1 1 13,94 10 82,-99-10-71,0-1 0,0 1 0,1-1 0,-1 1 0,0 0 0,0-1-1,1 1 1,-1 0 0,1-1 0,-1 1 0,0 0 0,1 0-1,-1 0 1,1 0 0,0-1 0,-1 1 0,1 0 0,0 0 0,-1 0-1,1 0 1,0 0 0,0 0 0,0 0 0,0 0 0,0 0-1,0 0 1,0 0 0,0 0 0,0 0 0,1 0 0,-1 0-1,0 0 1,1-1 0,-1 1 0,0 0 0,1 0 0,-1 0 0,1 0-1,-1-1 1,1 1 0,0 0 0,-1 0 0,1-1 0,0 1-1,-1 0 1,1-1 0,0 1 0,0-1 0,0 1 0,0-1 0,-1 0-1,1 1 1,0-1 0,0 0 0,0 1 0,0-1 0,0 0-1,0 0 1,0 0 0,0 0 0,1 0-11,-34 30 153,18-19-135,-1 0-1,2 1 1,-1 0 0,2 2 0,0-1 0,0 2-1,1-1 1,1 1 0,1 1 0,0 0 0,1 0 0,0 1-1,2 0 1,0 0 0,0 1 0,2-1 0,0 1-1,0 10-17,4-24-9,0 0 0,0-1-1,0 1 1,0 0 0,1 0 0,-1-1-1,1 1 1,0 0 0,0-1-1,0 1 1,1-1 0,-1 1-1,1-1 1,0 0 0,0 0 0,0 0-1,0 0 1,0 0 0,1 0-1,-1 0 1,1-1 0,0 1 0,0-1-1,0 0 1,0 0 0,0 0-1,0 0 1,1 0 0,-1-1-1,1 1 1,-1-1 0,1 0 0,0 0-1,-1-1 1,1 1 0,1-1 9,160 7-613,-60-29-4610,-71 10-1184</inkml:trace>
  <inkml:trace contextRef="#ctx0" brushRef="#br0" timeOffset="1">521 730 4929,'0'0'1456,"0"0"-1016,0 0-183,0 0 287,0 0-104,0 0-48,55 101-160,-47-80-48,1 3-32,-4-4-88,-1-2-48,0-5-16,-1-5-168,-3-2-384,0-2-552,0-4-625</inkml:trace>
  <inkml:trace contextRef="#ctx0" brushRef="#br0" timeOffset="2">477 454 3593,'0'0'3272,"0"0"-2119,0 0-585,0 0 488,0 0-168,0 0-504,0 0-264,0-4-120,0 4 0,0 2 0,0 10-440,2-2-1352,0-2-1065</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302"/>
    </inkml:context>
    <inkml:brush xml:id="br0">
      <inkml:brushProperty name="width" value="0.1" units="cm"/>
      <inkml:brushProperty name="height" value="0.1" units="cm"/>
      <inkml:brushProperty name="color" value="#004F8B"/>
    </inkml:brush>
  </inkml:definitions>
  <inkml:trace contextRef="#ctx0" brushRef="#br0">177 291 4977,'0'0'1472,"0"0"-490,0 0-26,0 0 54,0 0-174,0 0-255,-9 1-257,4 0-292,0 1-1,1-1 1,-1 0-1,0 1 1,1 0-1,-1 0 1,1 1-1,-1-1 1,1 1-1,0 0 0,0 0 1,1 0-1,-1 0 1,0 1-1,1 0 1,0 0-1,0 0-31,-11 20 91,1 0 0,1 1 0,1 1 0,2 0 0,0 0 0,2 1 0,1 0 0,1 0 0,1 1 0,2-1 0,1 1 0,1 0 0,1 4-91,-1-21-9,0-1 0,1 1 0,0-1 0,1 0 0,0 1 0,1-1 0,0 0 0,0 0 0,1 0 0,1-1 0,-1 1 0,2-1 0,-1 0 0,1 0 0,0-1 0,6 6 9,-7-9-190,0-1 0,1 1-1,-1-1 1,1-1 0,0 1 0,0-1 0,0 0-1,1 0 1,-1 0 0,1-1 0,-1 0 0,1 0-1,0-1 1,0 0 0,0 0 0,5-1 190,25 1-2219,-5-1-1542</inkml:trace>
  <inkml:trace contextRef="#ctx0" brushRef="#br0" timeOffset="1">405 529 6385,'0'0'1113,"0"0"-615,0 0 129,0 0 243,8-18-213,52-121 629,-22 60 282,-37 77-1500,11 30-264,4 23 228,-2 0-1,-3 1 1,-1 1-1,-4 0 0,1 28-31,-7-69-337,1 1-752,-1-3-3478,0-10 40</inkml:trace>
  <inkml:trace contextRef="#ctx0" brushRef="#br0" timeOffset="2">697 1 5265,'0'0'1066,"0"0"-614,0 0 80,0 0 155,0 0-67,18 6 68,62 24-57,-69-24-508,1 1 1,-1-1 0,0 2-1,-1 0 1,0 0-1,0 0 1,-1 2-1,0-1 1,0 1 0,-1 0-1,1 2-123,6 8 168,5 3-15,-2 1 0,0 0-1,-1 1 1,-2 1 0,-1 1 0,-1 0 0,-1 1 0,-1 0 0,-2 1-1,-1 0 1,-1 0 0,-1 1 0,-2 0 0,-1 0 0,-1 0 0,-2 17-153,-3-34-214,0 0 0,0 0 1,-1-1-1,-1 1 0,0-1 1,-1 0-1,0-1 0,0 1 1,-1-1-1,-1 0 0,0-1 1,-1 0-1,0 0 0,-9 7 214,-15 15-3848</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1:53.305"/>
    </inkml:context>
    <inkml:brush xml:id="br0">
      <inkml:brushProperty name="width" value="0.1" units="cm"/>
      <inkml:brushProperty name="height" value="0.1" units="cm"/>
      <inkml:brushProperty name="color" value="#004F8B"/>
    </inkml:brush>
  </inkml:definitions>
  <inkml:trace contextRef="#ctx0" brushRef="#br0">0 121 800,'0'0'2842,"0"0"-1524,0 0-810,0 0 25,0 0 159,0 0-109,17-14-181,52-40-70,-2 38 211,-53 17-426,-4 3-18,0 0 1,0 1-1,0 0 1,-1 0-1,0 1 0,0 0 1,0 0-1,-1 1 1,0 1-1,0-1 0,-1 1 1,0 1-1,0-1 1,-1 1-1,0 0 0,0 0 1,-1 1-1,1 4-99,-3-9 35,20 32 126,1-1-1,1-1 0,2-1 1,29 27-161,-45-51 22,0 0 1,1 0 0,1-2-1,0 1 1,0-1 0,0-1-1,1 0 1,0-1 0,0-1-1,1 0 1,-1-1 0,1 0-1,0-1 1,0-1 0,10 0-23,102-9-135,-52-31-3114,-60 23 822</inkml:trace>
  <inkml:trace contextRef="#ctx0" brushRef="#br0" timeOffset="1">667 0 2817,'0'0'3758,"0"0"-2427,0 0-818,0 0 285,0 0 44,0 0-268,-2 8-50,-23 61 414,-2-1 0,-3-2 0,-19 29-938,-12 26 379,-117 207-1273,176-324 836,2-3-1233,-1 1-3278,1-2-849</inkml:trace>
  <inkml:trace contextRef="#ctx0" brushRef="#br0" timeOffset="2">1127 507 1688,'0'0'2825,"0"0"-1579,0 0-716,0 0 198,0 0-19,0 0-180,0 20-21,0 135 1059,4-48-2079,-4-106-914,0-3-1185,0-6-2378</inkml:trace>
  <inkml:trace contextRef="#ctx0" brushRef="#br0" timeOffset="3">1028 170 4001,'0'0'3905,"0"0"-3049,0 0-400,0 0 552,0 0-432,0 0-472,0 0-104,-6-2-152,8 4 40,7 8-1072,0-4-1281</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2.976"/>
    </inkml:context>
    <inkml:brush xml:id="br0">
      <inkml:brushProperty name="width" value="0.1" units="cm"/>
      <inkml:brushProperty name="height" value="0.1" units="cm"/>
      <inkml:brushProperty name="color" value="#AB008B"/>
    </inkml:brush>
  </inkml:definitions>
  <inkml:trace contextRef="#ctx0" brushRef="#br0">1 9 3441,'0'0'2088,"0"0"-1584,0 0-400,0 0-56,0 0-32,0 0 128,0 0-40,66 2 0,-49-4-40,1 0-48,1-2-8,3 2 0,7 2-8,-3 0-448,-8 0-1656</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42.527"/>
    </inkml:context>
    <inkml:brush xml:id="br0">
      <inkml:brushProperty name="width" value="0.05" units="cm"/>
      <inkml:brushProperty name="height" value="0.05" units="cm"/>
    </inkml:brush>
  </inkml:definitions>
  <inkml:trace contextRef="#ctx0" brushRef="#br0">1 61 1536,'0'0'644,"0"0"147,0 0 1766,0 0-423,0 0-771,0 0-309,4 0 3798,21-2-3904,763-29 2142,-460 31-2489,-367-6-2869,14-3-2673,0-4-4387</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
    </inkml:context>
    <inkml:brush xml:id="br0">
      <inkml:brushProperty name="width" value="0.1" units="cm"/>
      <inkml:brushProperty name="height" value="0.1" units="cm"/>
      <inkml:brushProperty name="color" value="#AB008B"/>
    </inkml:brush>
  </inkml:definitions>
  <inkml:trace contextRef="#ctx0" brushRef="#br0">0 318 1720,'0'0'3414,"0"0"-2375,0 0-795,0 0 47,0 0 53,2-20-60,25-141 367,-10 25 2796,-17 195-3667,2 0 0,4 0 0,1 0 0,3-1 0,3 0 0,12 31 220,-20-69-3889,-5-14-968</inkml:trace>
  <inkml:trace contextRef="#ctx0" brushRef="#br0" timeOffset="1">294 322 5537,'0'0'694,"0"0"-445,0 0-172,0 0 6,0 0 18,22-3-13,150-30 1002,-168 33-1040,-1-1 0,1 1 1,-1-1-1,1 0 0,-1 0 0,1 0 0,-1-1 0,0 1 1,0-1-1,0 0 0,0 0 0,0 0 0,0 0 1,0-1-1,0 1 0,-1-1 0,1 1 0,-1-1 0,0 0 1,0 0-1,0 0 0,0 0 0,-1 0 0,1-1 0,-1 1 1,0 0-1,0-1 0,0 1 0,0-1 0,0 1 1,-1-1-1,0 0-50,-3 2 23,0-1 0,-1 1 0,1 0 0,-1 0-1,1 1 1,-1-1 0,0 1 0,0 0 0,0 0 0,0 0 0,0 1 0,0-1 0,0 1 0,0 0 0,0 0 0,0 0 0,0 1 0,0-1 0,-1 1-23,-9 0 50,9 0-23,0 0 0,0 0 0,-1 1 0,1-1 0,0 1 0,0 1 0,1-1 0,-1 1 0,0-1 0,1 1 0,-1 1-1,1-1 1,0 1 0,0-1 0,1 1 0,-1 0 0,1 1 0,0-1 0,0 0 0,0 1 0,0 0 0,1 0 0,0 0 0,0 0-1,0 0 1,1 0 0,-1 0 0,1 0 0,1 1 0,-1-1 0,1 1 0,0-1 0,0 0 0,0 1 0,1-1 0,0 0-1,0 1 1,1 1-27,0-3-5,1-1 0,1 0 0,-1 0 0,0 0 0,1 0-1,-1-1 1,1 1 0,0-1 0,0 0 0,0 0 0,0 0 0,0-1-1,0 1 1,1-1 0,-1 0 0,1 0 0,-1-1 0,0 1 0,1-1-1,-1 0 1,1 0 0,-1-1 0,1 1 0,-1-1 0,0 0-1,1 0 1,-1 0 0,0-1 0,2 0 5,97-66-2129,-85 52 801,14-12-2891</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16:13.002"/>
    </inkml:context>
    <inkml:brush xml:id="br0">
      <inkml:brushProperty name="width" value="0.1" units="cm"/>
      <inkml:brushProperty name="height" value="0.1" units="cm"/>
      <inkml:brushProperty name="color" value="#AB008B"/>
    </inkml:brush>
  </inkml:definitions>
  <inkml:trace contextRef="#ctx0" brushRef="#br0">349 1 4201,'0'0'969,"0"0"-368,0 0-21,0 0 99,0 0-235,0 0-191,0 0-42,0 0-10,0 0-20,0 0 41,0 0 85,0 0 10,0 0-17,0 0-12,0 0-47,0 20 142,40 370 3,-25-252-526,-14-135-104,0 0-3296,-1-3 1765</inkml:trace>
  <inkml:trace contextRef="#ctx0" brushRef="#br0" timeOffset="1">301 664 4137,'0'0'1213,"0"0"-699,0 0-318,0 0 116,0 0 1,0 0-85,2-5-17,2 1-159,-1 0 0,0 1 0,1-1 1,-1 1-1,1 0 0,0 0 0,0 0 0,0 1 0,1-1 0,-1 1 0,1 0 0,-1 0 0,1 1 0,0-1 0,-1 1 0,1 0 1,0 0-1,0 1 0,2-1-52,11 0-244,-1-1 0,0 0 1,0-2-1,0 0 0,0-1 0,-1-1 1,0 0-1,4-3 244,-10 3-1955</inkml:trace>
  <inkml:trace contextRef="#ctx0" brushRef="#br0" timeOffset="2">0 125 4369,'0'0'996,"0"0"-618,0 0-232,0 0 82,0 0 91,0 0 88,15-6-14,115-37 247,-53 29-1022,2 4 0,-1 3-1,1 4 1,14 3 382,-80 0-185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9:20:52.13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54"/>
    </inkml:context>
    <inkml:brush xml:id="br0">
      <inkml:brushProperty name="width" value="0.1" units="cm"/>
      <inkml:brushProperty name="height" value="0.1" units="cm"/>
      <inkml:brushProperty name="color" value="#004F8B"/>
    </inkml:brush>
  </inkml:definitions>
  <inkml:trace contextRef="#ctx0" brushRef="#br0">180 32 4601,'0'0'1128,"0"0"-90,0 0-11,0 0 10,0 0 90,0 0-209,-7-6-242,-26-15-205,29 20-440,0 0 0,0 0 0,0 1 0,0-1 0,0 1 0,0 0 0,0 0 0,0 0 0,0 1 0,0-1 0,0 1 0,0 0 1,0 0-1,0 1 0,1-1 0,-1 1 0,0 0 0,1 0 0,-1 0 0,1 0 0,0 0 0,0 1 0,0-1 0,0 1 0,0 0 0,0 0 1,1 0-1,-1 1 0,1-1 0,0 1-31,-2 0-6,1 0 0,0 0 0,0 1-1,0-1 1,1 1 0,-1 0 0,1-1 0,0 1 0,1 0 0,-1 1 0,1-1 0,0 0 0,0 0 0,1 0 0,-1 1 0,1-1-1,0 0 1,1 5 6,2-7-10,0-1 0,0 1 0,0-1 0,0 0 0,0 0 0,1 0 0,-1-1 0,1 1 0,-1-1 0,1 0 0,-1 0 0,1 0 0,0 0-1,0-1 1,-1 0 0,1 1 0,0-1 0,0 0 0,0-1 0,-1 1 0,1-1 0,0 0 0,3-1 10,-3 2-3,2-1-4,0-1 0,-1 1 0,1-1 0,0 0 0,-1-1 0,0 1 0,1-1 0,-1 0 0,0 0 0,0-1 0,-1 0 0,1 0 0,-1 0 0,0 0 0,0-1 0,0 0 7,18-15 142,-22 20-104,5 5-348,87 124 277,-67-108-258,20 21-3903,-32-26-1969</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55"/>
    </inkml:context>
    <inkml:brush xml:id="br0">
      <inkml:brushProperty name="width" value="0.1" units="cm"/>
      <inkml:brushProperty name="height" value="0.1" units="cm"/>
      <inkml:brushProperty name="color" value="#004F8B"/>
    </inkml:brush>
  </inkml:definitions>
  <inkml:trace contextRef="#ctx0" brushRef="#br0">1 399 3513,'0'0'1277,"0"0"-439,0 0-139,0 0 28,0 0-195,0 0-223,0 9 59,1 147 676,0-153-1045,1 0 0,-1 0 0,1 1 0,-1-1 1,1 0-1,0 0 0,0 0 0,0-1 0,1 1 0,-1 0 0,1-1 0,-1 0 0,1 1 0,0-1 0,0 0 0,0 0 0,0-1 0,0 1 0,0-1 0,1 1 0,-1-1 0,0 0 0,1 0 0,-1 0 0,1-1 0,-1 1 0,1-1 0,-1 0 0,1 0 0,-1 0 1,1-1-1,-1 1 0,1-1 0,-1 0 0,1 0 0,-1 0 0,0 0 0,1 0 0,-1-1 0,0 0 0,0 1 0,0-1 0,1-1 1,67-84-1,-41 113-69,-26-23 82,0 1-1,0-1 0,0 0 1,0-1-1,1 1 1,-1-1-1,1 0 0,0 0 1,-1 0-1,1 0 0,0-1 1,0 0-1,0 0 1,0 0-1,0-1 0,0 0 1,0 0-1,0 0 1,0 0-1,0-1 0,0 0 1,0 0-1,0 0 0,0-1 1,0 1-1,0-1 1,-1-1-1,1 1 0,-1 0 1,0-1-1,1 0 0,-1 0 1,-1 0-1,1-1 1,0 1-1,-1-1 0,1 0 1,-1 0-1,0 0 1,-1 0-1,1-1 0,-1 1 1,0-1-1,0 0 0,2-4-11,-4 2 31,1 0 0,-1 0 0,0 0-1,0 1 1,-1-1 0,0 0 0,0 0-1,-1 0 1,0 1 0,0-1 0,0 1-1,-1 0 1,0-1 0,0 1 0,-1 0-1,1 1 1,-4-4-31,-1-8-2827,7 12 129</inkml:trace>
  <inkml:trace contextRef="#ctx0" brushRef="#br0" timeOffset="1">696 395 4929,'0'0'936,"0"0"-368,0 0 145,0 0 7,0 0-176,-9 102-208,9-78-96,0-2-32,0 0-112,0-7-88,0-1 48,0-4-56,0-4-8,0-2-40,0-2-296,0-2-488,0 0-441,0 0-879</inkml:trace>
  <inkml:trace contextRef="#ctx0" brushRef="#br0" timeOffset="2">573 109 4673,'0'0'1480,"0"0"-215,0 0-529,0 0-368,0 0-192,0 0-176,0 0-184,4 0-560,-4 10-817,0 0 49</inkml:trace>
  <inkml:trace contextRef="#ctx0" brushRef="#br0" timeOffset="3">913 0 5049,'0'0'992,"0"0"-258,0 0 39,0 0-18,0 18-161,0 312 1326,9-68-1600,-9-262-237,-2-2-29,-112-126-822,113 126 742,1 0 0,0 0 0,0 0 0,-1 0-1,2 0 1,-1 0 0,0 0 0,0 0 0,0 0-1,1 1 1,-1-1 0,1 0 0,0 0 0,-1 0-1,1 0 1,0 1 0,0-1 0,0 0 0,0 1 0,1-1-1,-1 1 1,0-1 0,1 1 0,-1-1 0,1 1-1,-1 0 1,1 0 0,-1 0 0,1 0 0,0 0 0,0 0-1,0 0 1,-1 1 0,1-1 0,0 1 0,0-1-1,0 1 1,0 0 0,0-1 0,0 1 0,1 0 26,15-8-60,-5 2 19,1-2 0,-1 1 0,0-2 0,0 0 1,-1 0-1,-1-1 0,1 0 0,-2-1 1,1-1-1,-2 1 0,1-2 0,-2 1 0,0-1 1,0-1-1,-1 1 0,-1-1 0,3-8 41,20-157 3310,-29 201-3269,-2 47 38,3 1 0,4-2 0,2 1 0,3-1 0,10 30-79,14-14-50,-33-82 43,0 0 1,-1-1-1,1 1 0,0-1 1,0 1-1,0-1 0,0 0 1,0 1-1,1-1 1,-1 0-1,0 0 0,0 1 1,1-1-1,-1 0 1,1 0-1,-1-1 0,1 1 1,-1 0-1,1 0 0,0-1 1,-1 1-1,1-1 1,0 0-1,-1 1 0,1-1 1,0 0-1,0 0 1,-1 0-1,1 0 0,0 0 1,0 0-1,-1-1 0,1 1 1,0-1-1,-1 1 1,1-1-1,0 1 0,-1-1 1,1 0-1,-1 0 1,1 0-1,-1 0 0,0 0 1,1 0-1,-1 0 0,0 0 1,0-1-1,1 1 7,72-75 58,-71 76-70,0 0 0,1 0 0,-1 0 0,0 1 0,1-1 0,-1 1 0,0 0 0,1 0 0,-1 0 0,0 0 0,0 1 0,0-1 0,0 1 0,-1 0 0,1 0 0,0 0 0,-1 0 0,1 0 0,-1 1 0,1-1 0,-1 1 0,0 0 0,0-1 0,-1 1 1,1 0-1,0 0 0,-1 0 0,0 0 0,0 0 0,1 3 12,16 20-98,14 9-2865,-18-25-1635</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59"/>
    </inkml:context>
    <inkml:brush xml:id="br0">
      <inkml:brushProperty name="width" value="0.1" units="cm"/>
      <inkml:brushProperty name="height" value="0.1" units="cm"/>
      <inkml:brushProperty name="color" value="#004F8B"/>
    </inkml:brush>
  </inkml:definitions>
  <inkml:trace contextRef="#ctx0" brushRef="#br0">362 148 912,'0'0'1254,"0"0"-473,0 0-271,0 0 18,0 0-12,0 0-155,-12 0 4755,-37 0-5028,36-1-81,0 1-1,0 1 1,0-1-1,0 2 1,0 0-1,0 0 1,1 2-1,-1-1 1,1 2-1,0-1 1,0 2-1,0-1 1,1 2-1,0 0 1,0 0-1,-10 9-6,18-12-10,0 1-1,0 1 1,0-1 0,1 0-1,0 1 1,0-1 0,0 1-1,1-1 1,-1 1-1,1 0 1,1 0 0,-1 0-1,1-1 1,0 1 0,0 0-1,1 2 11,-1-2-9,2-1 16,0-1-1,1 1 0,-1-1 0,1 0 0,0 0 0,0 0 0,0 0 0,1 0 1,-1 0-1,1-1 0,0 0 0,0 0 0,0 0 0,0 0 0,1 0 0,-1-1 0,1 0 1,-1 0-1,1 0 0,0-1-6,10 7 35,44 22 49,-42-23-74,0 1 0,0 0 0,-1 1 0,0 1 0,-1 0 0,0 2-1,-1-1 1,0 2 0,-1 0 0,0 0 0,1 4-10,-13-16 25,0-1 1,0 1-1,-1-1 0,1 1 0,0-1 0,0 1 0,-1 0 0,1-1 1,-1 1-1,1 0 0,-1-1 0,1 1 0,-1 0 0,1 0 1,-1 0-1,1 0 0,-1-1 0,0 1 0,0 0 0,1 0 1,-1 0-1,0 0 0,0 0 0,0 0 0,0 0 0,0 0 1,0 0-1,0-1 0,0 1 0,-1 0 0,1 0 0,0 0 1,-1 0-1,1 0 0,0 0 0,-1-1 0,1 1 0,-1 0 1,1 0-1,-1 0 0,1-1 0,-1 1 0,0 0 0,1-1 0,-1 1 1,0-1-1,0 1 0,1-1 0,-1 1 0,0-1 0,0 1 1,0-1-1,0 0 0,1 1 0,-1-1 0,0 0 0,0 0 1,0 0-1,0 0 0,-1 0-25,-40 11 154,0-3 0,-1-1 0,0-2 1,0-2-1,-1-2 0,-12-2-154,51 1 18,-35-21-927,21 0-4373,16 13-766</inkml:trace>
  <inkml:trace contextRef="#ctx0" brushRef="#br0" timeOffset="1">620 28 3577,'0'0'1256,"0"0"-388,0 0-238,0 0-81,0 0-114,0 0-170,0 4 6,0 28 199,-1 18 76,1 1 1,3 0-1,2-1 0,3 0 0,12 48-546,22 35-312,-58-129-3877,1-4-690</inkml:trace>
  <inkml:trace contextRef="#ctx0" brushRef="#br0" timeOffset="2">449 312 4905,'0'0'1524,"0"0"-546,0 0-342,0 0-60,0 0 166,0 0-36,16-1-129,117-2 80,-123 3-683,131 20-841,-92 1-3197,-27-13-1272</inkml:trace>
  <inkml:trace contextRef="#ctx0" brushRef="#br0" timeOffset="3">1138 401 1568,'0'0'2461,"0"0"-922,0 0-402,0 0-136,0 0-169,0 0-145,-20-4-118,-99-12 218,112 17-775,0 0 1,-1 0-1,1 0 0,0 1 1,0 0-1,1 1 0,-1 0 1,0 0-1,1 0 0,0 1 1,0 0-1,0 0 0,0 0 1,0 1-1,1 0 0,0 0 1,0 0-1,0 1 0,1-1 1,0 1-1,0 0 0,0 1 1,1-1-1,0 1 0,0-1 1,1 1-1,0 0 0,0 0 1,0 0-1,1 0 0,0 0 1,0 5-13,3-9-14,0-1 1,1 0 0,-1 0-1,1 0 1,-1 0 0,1-1-1,0 1 1,-1-1-1,1 0 1,0 1 0,0-1-1,0 0 1,0-1 0,0 1-1,0-1 1,0 1 0,1-1-1,-1 0 1,0 0-1,0 0 1,0 0 0,0-1-1,0 0 1,0 1 0,2-2 13,0 2 0,1 0-11,0-1 0,0 0 0,0 0 0,-1 0 0,1-1 0,0 1 0,-1-2 0,0 1 1,1 0-1,-1-1 0,0 0 0,0 0 0,-1-1 0,1 1 0,0-1 0,-1 0 0,0 0 0,0-1 0,-1 1 0,1-1 0,-1 0 0,3-4 11,-6 19-79,0 0-1,1 0 1,1 0 0,0-1 0,0 1-1,1 0 1,0-1 0,0 1 0,1-1-1,1 0 1,-1-1 0,1 1 0,1-1-1,0 1 1,0-2 0,0 1 0,1-1-1,0 0 1,1 0 0,0-1 0,0 0 79,-3-1-1888</inkml:trace>
  <inkml:trace contextRef="#ctx0" brushRef="#br0" timeOffset="4">1190 497 3569,'0'0'1329,"0"0"-588,0 0-328,0 0 46,0 0 180,0 0-157,4 9-190,58 116 683,-58-124-953,0 0-1,0-1 1,0 0-1,0 0 1,0 0-1,0 0 0,0-1 1,0 1-1,0-1 1,0 0-1,0 0 1,0-1-1,-1 1 1,1-1-1,0 0 1,-1 0-1,1 0 1,-1 0-1,0 0 1,0-1-1,0 0 0,0 1 1,0-1-1,0 0 1,-1-1-1,1 1 1,-1 0-1,0-1 1,0 1-1,0-1 1,-1 0-1,1 0-21,3-3-4,69-121-2430,-63 101 47</inkml:trace>
  <inkml:trace contextRef="#ctx0" brushRef="#br0" timeOffset="5">1675 0 3609,'0'0'1791,"0"0"-906,0 0-335,0 0 74,0 0 47,0 0-71,-1 23-91,-11 134 293,-3-56-335,6 1 1,4 0 0,5 57-468,9-123 21,-34-36-230,19-1 212,-1-1 1,1 1 0,0-1-1,0-1 1,0 1 0,0-1 0,0 0-1,0 0 1,1-1 0,-1 1-1,1-1 1,0-1 0,0 1-1,1-1 1,-1 1 0,1-1-1,0-1 1,1 1 0,-1-1 0,1 1-1,0-1 1,0 0 0,1 0-1,-1 0 1,1 0 0,1-1-1,-1 1 1,1 0 0,0-1-1,1-4-3,60-5 36,130 12-1728,-153 4-60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65"/>
    </inkml:context>
    <inkml:brush xml:id="br0">
      <inkml:brushProperty name="width" value="0.1" units="cm"/>
      <inkml:brushProperty name="height" value="0.1" units="cm"/>
      <inkml:brushProperty name="color" value="#004F8B"/>
    </inkml:brush>
  </inkml:definitions>
  <inkml:trace contextRef="#ctx0" brushRef="#br0">224 22 3041,'0'0'1073,"0"0"-77,0 0-78,0 0-3,0 0-104,0 0-109,-6-3-216,0 0-408,0 0 0,0 0 0,0 1 0,0 0 0,-1 0 0,1 1-1,-1 0 1,1 0 0,-1 0 0,0 1 0,1 0 0,-1 0 0,1 1 0,-1 0 0,0 0 0,-3 1-78,5 0 2,-1-1 1,0 1 0,1 0-1,-1 1 1,1-1-1,0 1 1,0 0-1,0 0 1,0 1-1,1-1 1,-1 1 0,1 0-1,0 1 1,0-1-1,0 0 1,1 1-1,-1 0 1,1 0 0,0 0-1,1 1 1,-1-1-1,1 0 1,0 1-1,0 0 1,1-1 0,-1 3-3,2-6-11,0 0 1,1 0 0,-1 0 0,0 0 0,0-1 0,1 1-1,-1 0 1,1 0 0,0 0 0,-1 0 0,1-1 0,0 1 0,0 0-1,0-1 1,0 1 0,0-1 0,1 1 0,-1-1 0,0 0-1,1 1 1,-1-1 0,1 0 0,-1 0 0,1 0 0,0 0 0,0 0-1,-1 0 1,1 0 0,0-1 0,0 1 0,0-1 0,-1 1-1,1-1 1,0 0 0,0 0 0,0 0 0,0 0 0,0 0 0,0 0-1,0 0 1,0-1 0,-1 1 0,1-1 0,1 0 10,7 1-30,-1 0 1,0 0-1,0-1 1,0-1-1,0 0 1,0 0-1,-1-1 1,1 0 0,0 0-1,-1-1 1,0 0-1,0 0 1,0-1-1,-1 0 1,1-1-1,-1 1 1,0-1-1,-1-1 1,1 0-1,4-6 30,-7 6 33,0 6 931,-5 23-907,20 234 464,-8-101-217,-14-150-277,0-1 0,-1 1-1,1 0 1,-1-1-1,0 0 1,0 1-1,0-2 1,-1 1 0,1 0-1,-1-1 1,0 0-1,0 0 1,0 0-1,0-1 1,-1 0 0,1 0-1,-1 0 1,1-1-1,-1 1 1,0-1-1,1-1 1,-1 1 0,0-1-1,0 0 1,0 0-1,1-1 1,-5 0-27,7 1-5,0 0 0,0 1 0,1-1-1,-1-1 1,0 1 0,1 0 0,-1 0 0,0-1 0,1 0 0,-1 1 0,0-1 0,1 0 0,-1 0-1,1-1 1,0 1 0,-1 0 0,1-1 0,0 0 0,0 1 0,0-1 0,0 0 0,0 0 0,0 0-1,0 0 1,1 0 0,-1-1 0,1 1 0,-1 0 0,1-1 0,0 1 0,0-1 0,0 1 0,1-1-1,-1 0 1,0 1 0,1-1 0,0 0 0,0 0 0,0 1 0,0-3 5,0-4-33,0 0 0,0 0 0,1 0 1,0 0-1,1 0 0,0 0 0,0 1 1,1-1-1,0 1 0,0-1 0,1 1 0,0 0 1,1 1-1,0-1 0,0 1 0,0 0 1,1 0-1,0 0 0,7-5 33,139-118-501,-43 112 290,-96 16 25,-1 0 0,0-1-1,0 0 1,0-1 0,-1 0 0,1-1 0,-1 0 0,0-1-1,0 0 1,-1-1 0,1 0 0,-2 0 0,1-1 0,-1-1 0,0 0-1,-1 0 1,7-9 186,-10-43 2387,-5 60-2044,-13 13 11,9-3-317,1 1 0,0 0 1,0 0-1,1 0 1,0 0-1,1 0 1,0 0-1,1 0 1,0 1-1,0-1 1,3 10-38,0-16-5,0 1 0,1-1 1,0 0-1,0 0 0,0 0 1,1 0-1,-1-1 0,1 0 1,0 0-1,0 0 1,0 0-1,0-1 0,0 0 1,0 0-1,1 0 0,-1-1 1,1 0-1,-1 0 0,1 0 1,0-1-1,-1 1 0,1-2 1,0 1-1,-1 0 0,1-1 1,-1 0-1,1 0 1,-1-1-1,3-1 5,0 2 19,0-1 1,0 0-1,0-1 0,0 0 1,0 0-1,-1 0 0,0-1 1,1 0-1,-2-1 1,1 0-1,0 0 0,-1 0 1,0-1-1,0 0 0,0 0 1,-1 0-1,0-1 0,0 0 1,-1 0-1,0 0 1,0 0-1,-1-1 0,0 1 1,0-1-1,0 0 0,-1 0 1,1-8-20,-3 15 337,0 1 31,0 0 22,0 0-101,0 0-113,-15 24-124,12-19-58,1-1 0,-1 1-1,1 0 1,0 0 0,0 1-1,1-1 1,0 0 0,0 0 0,0 1-1,0-1 1,1 1 0,0-1 0,0 0-1,1 1 1,-1-1 0,1 0 0,0 1-1,1-1 1,-1 0 0,1 0 0,0 0-1,0 0 1,1 0 0,-1 0 0,1-1-1,1 2 7,8 0-31,0-1-1,0 0 1,0-1-1,1-1 0,0 0 1,0 0-1,0-1 1,0-1-1,0 0 0,0-1 1,0-1-1,0 0 1,0 0-1,1-2 32,-12 3-12,5 0-91,1 0 0,-1 0 1,1-1-1,-1-1 0,1 1 1,-1-1-1,0 0 0,0-1 1,0 0-1,0 0 1,0 0-1,0-1 0,-1 0 1,0 0-1,0-1 0,0 0 1,0 0-1,-1 0 0,1 0 1,-2-1-1,1 0 0,0 0 1,-1-1-1,0 1 1,-1-1-1,0 0 0,0 0 1,2-5 102,-5 8 25,0 1 1,0-1 0,0 0 0,0 0 0,0 0-1,-1 0 1,0 0 0,0 0 0,0 0-1,0 1 1,0-1 0,-1 0 0,0 1 0,0-1-1,0 1 1,0-1 0,0 1 0,-1 0-1,1 0 1,-1 0 0,0 1 0,0-1 0,0 0-1,0 1 1,0 0 0,-1 0 0,1 0 0,-1 0-1,1 1 1,-1-1 0,0 1 0,1 0-1,-1 0 1,0 0 0,0 0 0,-1 1-26,2-1 27,0 1 1,0 0-1,0 0 1,0 0-1,0 1 0,1-1 1,-1 1-1,0-1 1,0 1-1,0 0 1,1 0-1,-1 0 0,0 1 1,1-1-1,-1 0 1,1 1-1,0 0 1,-1 0-1,1-1 1,0 1-1,0 1 0,0-1 1,0 0-1,1 0 1,-1 1-1,1-1 1,-1 1-1,1-1 0,0 1 1,0 0-1,0-1 1,0 1-1,0 0 1,1 0-1,-1 0 0,1-1 1,0 1-1,0 0 1,0 0-1,0 0 1,0 0-1,1 0-27,-2 2 2,0 0 0,0 0 0,1 0 0,0 0-1,0 0 1,0 0 0,1 0 0,0 0 0,0 0 0,0 0 0,0 0-1,1 0 1,0-1 0,0 1 0,0 0 0,1-1 0,-1 0 0,1 1 0,0-1-1,0 0 1,1-1 0,-1 1 0,1 0 0,0-1 0,0 0 0,0 0-1,0 0 1,0-1 0,1 1 0,-1-1 0,1 0 0,0 0 0,0 0 0,0-1-1,3 1-1,6 1-369,0 0 0,0 0 0,0-2-1,0 1 1,0-2 0,0 0-1,1-1 1,-1 0 0,0-1 0,10-3 369,12-7-2729</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66"/>
    </inkml:context>
    <inkml:brush xml:id="br0">
      <inkml:brushProperty name="width" value="0.1" units="cm"/>
      <inkml:brushProperty name="height" value="0.1" units="cm"/>
      <inkml:brushProperty name="color" value="#004F8B"/>
    </inkml:brush>
  </inkml:definitions>
  <inkml:trace contextRef="#ctx0" brushRef="#br0">106 0 16,'0'0'4449,"0"0"-2738,0 0-1044,0 0-259,0 0 132,0 0 99,-13 5-134,-42 15-195,53-19-306,0 0 0,0 0 0,0 0 0,-1 0 0,1 1 0,0-1 0,0 0 0,1 1 1,-1 0-1,0-1 0,0 1 0,1 0 0,-1 0 0,1 0 0,0 0 0,-1 0 0,1 0 0,0 0 0,0 0 1,0 1-1,1-1 0,-1 0 0,0 1 0,1-1 0,0 0 0,-1 1 0,1-1 0,0 1 0,0-1 1,0 0-1,1 1 0,-1-1 0,1 1 0,-1-1 0,1 0 0,0 1 0,0-1 0,0 0 0,0 0 1,0 0-1,0 0 0,1 1-4,200 50-223,-201-52 228,0-1 0,0 0 0,0 1 0,0 0 0,0-1 0,1 1 0,-1 0 0,0-1 0,-1 1 0,1 0 0,0 0 1,0 0-1,0 0 0,0 0 0,-1 0 0,1 0 0,0 0 0,-1 0 0,1 0 0,-1 0 0,1 0 0,-1 1 0,0-1 0,1 0 0,-1 0 0,0 1 0,0-1 0,0 0 0,0 0 0,0 1 0,0-1 0,0 0 0,-1 0 0,1 0 1,0 1-1,0-1 0,-1 0 0,1 0 0,-1 0 0,0 0 0,1 0 0,-1 1 0,0-1 0,1 0 0,-1-1 0,0 1 0,0 0 0,0 0 0,0 0 0,0 0 0,0-1 0,0 1 0,0 0 0,0-1-5,-62 33 936,-30-23-2124,85-13-696</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67"/>
    </inkml:context>
    <inkml:brush xml:id="br0">
      <inkml:brushProperty name="width" value="0.1" units="cm"/>
      <inkml:brushProperty name="height" value="0.1" units="cm"/>
      <inkml:brushProperty name="color" value="#004F8B"/>
    </inkml:brush>
  </inkml:definitions>
  <inkml:trace contextRef="#ctx0" brushRef="#br0">138 0 3841,'0'0'1417,"0"0"-308,0 0-298,0 0-61,0 0-48,0 0-195,-16 3-106,-49 9-10,63-12-386,0 0 0,0 0-1,0 0 1,0 1 0,0-1 0,0 1 0,0 0 0,-1-1 0,1 1 0,1 0-1,-1 0 1,0 0 0,0 1 0,0-1 0,1 0 0,-1 1 0,0-1 0,1 1-1,-1-1 1,1 1 0,0 0 0,0-1 0,-1 1 0,1 0 0,0 0 0,1 0-1,-1 0 1,0 0 0,0 0 0,1 0 0,-1 0 0,1 1 0,0-1 0,0 0-1,0 0 1,0 0 0,0 0 0,0 1 0,0-1 0,1 0 0,-1 0 0,1 0-1,0 0 1,-1 0 0,1 0 0,0 0 0,0 0 0,0 0 0,1 0 0,-1-1-1,0 1 1,1 0 0,-1-1 0,1 1 0,-1-1 0,1 0 0,0 1 0,0-1-5,130 75 132,-131-73-109,0-1 0,0 1 0,0 0 0,0-1 0,0 1 0,-1 0 0,1 0 0,-1 0 0,0 0 0,0 0 0,0-1 0,0 1 0,0 0 0,-1 0 0,1 0 0,-1 0 0,0-1 0,0 1 0,0 0 0,0-1 0,0 1 0,-1 0 1,1-1-1,-1 0 0,1 1 0,-1-1 0,0 0 0,0 0 0,0 0 0,0 0 0,0 0 0,-1 0 0,1-1 0,-1 1 0,1-1 0,-1 1 0,1-1 0,-1 0 0,0 0 0,0-1 0,1 1 0,-1 0 0,-1-1-23,-91 32-3558,78-30-33</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68"/>
    </inkml:context>
    <inkml:brush xml:id="br0">
      <inkml:brushProperty name="width" value="0.1" units="cm"/>
      <inkml:brushProperty name="height" value="0.1" units="cm"/>
      <inkml:brushProperty name="color" value="#004F8B"/>
    </inkml:brush>
  </inkml:definitions>
  <inkml:trace contextRef="#ctx0" brushRef="#br0">1 1 56,'0'0'4857,"0"0"-4249,0 0-360,0 0-8,0 0-104,0 0-80,0 0-56,14 17 0,-12-17-216,-2 0-176,2 0-152,-2 0-608,0 0-1849</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0.951"/>
    </inkml:context>
    <inkml:brush xml:id="br0">
      <inkml:brushProperty name="width" value="0.05" units="cm"/>
      <inkml:brushProperty name="height" value="0.05" units="cm"/>
    </inkml:brush>
  </inkml:definitions>
  <inkml:trace contextRef="#ctx0" brushRef="#br0">1 60 1880,'0'0'1663,"0"0"2018,0 0-1715,0 0-930,0 0-218,0 0-192,0 0-95,0 0-53,0 0-32,0 0-8,0 0 67,0 0 54,0 0-19,0 0-137,0 0-138,0 0-70,0 0-66,0 0-42,0 0-51,0 0 12,0 0-4,2 12 30,14 48 7,-3 0 0,-2 1 0,-3 0 0,-1 40-81,11-180 1735,-15 61-1737,1 1 1,1 0 0,1 0 0,1 0 0,0 0 0,1 1 0,0 1-1,2-1 1,-1 1 0,2 1 0,0 0 0,1 0 0,0 1 0,1 1-1,1 0 1,0 1 0,0 0 0,1 1 0,0 1 0,1 0 0,14-5 1,43-5-2245,-60 13-3943,-6 4-933</inkml:trace>
  <inkml:trace contextRef="#ctx0" brushRef="#br0" timeOffset="544.277">496 478 6433,'0'0'3638,"0"0"-2427,0 0-900,0 0 35,0 0 328,0 0-51,0 11-103,-6 171 2153,3-127-3319,-1-55-8436,4-5 2621</inkml:trace>
  <inkml:trace contextRef="#ctx0" brushRef="#br0" timeOffset="832.858">487 228 928,'0'0'10578,"0"0"-8689,0 0-977,0 0-352,0 0 72,0 0-200,0 0-144,3-2-128,-3 2-7,0 0 31,0 0-168,0 0-16,4 0-48,0 0-985,1-2-1911</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69"/>
    </inkml:context>
    <inkml:brush xml:id="br0">
      <inkml:brushProperty name="width" value="0.1" units="cm"/>
      <inkml:brushProperty name="height" value="0.1" units="cm"/>
      <inkml:brushProperty name="color" value="#004F8B"/>
    </inkml:brush>
  </inkml:definitions>
  <inkml:trace contextRef="#ctx0" brushRef="#br0">184 139 72,'0'0'263,"0"0"572,0 0 203,0 0-227,0 0-83,1-8 697,-3 6 3772,-67 53-4561,58-40-623,0 1 1,1 0-1,0 1 1,1 0-1,0 0 0,1 1 1,1 0-1,0 1 1,1 0-1,1 0 0,0 0 1,1 0-1,0 1 1,1 0-1,1-1 1,1 1-1,0 0 0,1 0 1,2 12-14,-3-22-13,1 1-1,1 0 1,-1 0 0,1-1 0,0 1-1,1 0 1,0-1 0,0 1 0,0-1-1,1 0 1,-1 1 0,2-1 0,-1 0-1,1-1 1,0 1 0,0-1 0,0 0 0,1 0-1,0 0 1,0 0 0,0-1 0,0 0-1,1 0 1,-1 0 0,1-1 0,6 3 13,16 0-4377,-26-6 166</inkml:trace>
  <inkml:trace contextRef="#ctx0" brushRef="#br0" timeOffset="1">327 231 2865,'0'0'1908,"0"0"-986,0 0-490,0 0 82,0 0 56,0 0-89,4 12-153,-2-3-250,1 0 0,0 0-1,1 0 1,-1-1-1,2 1 1,-1-1-1,2 0 1,-1 0-1,1 0 1,0-1 0,0 0-1,1 0 1,0-1-1,0 0 1,0 0-1,1 0 1,0-1-1,0 0 1,4 1-78,-1-4-1,0 0-1,-1-1 1,1 0-1,0-1 1,0 0 0,0 0-1,0-1 1,-1-1 0,1 0-1,0 0 1,-1-1-1,0 0 1,1-1 0,-1 0-1,0-1 1,-1 0-1,0-1 1,1 1 0,-2-2-1,1 1 1,-1-1 0,0-1-1,0 0 1,-1 0-1,0 0 1,4-7 1,15-55-2376,-25 52-9</inkml:trace>
  <inkml:trace contextRef="#ctx0" brushRef="#br0" timeOffset="2">548 52 4169,'0'0'1172,"0"0"-276,0 0-78,0 0-25,0 0-173,0 0-109,-3 13-67,-18 118 927,20-89-1206,1 0-1,2 0 1,2-1-1,2 0 1,2 0 0,1 0-1,2-1 1,5 10-165,-5-44-4120,-9-6 1450</inkml:trace>
  <inkml:trace contextRef="#ctx0" brushRef="#br0" timeOffset="3">971 0 3233,'0'0'1083,"0"0"-450,0 0-46,0 0-16,0 0 9,0 0 56,16 6 16,48 18-21,-56-20-435,0 0 1,-1 1 0,0 0-1,0 1 1,-1 0 0,1 0-1,-1 0 1,-1 0-1,1 1 1,-1 0 0,0 0-1,0 1 1,-1-1 0,0 1-1,1 4-196,5 7 221,8 17-16,-1 0 0,-2 1 0,-1 1 0,-2 1 0,-2-1 0,-2 2 0,-1-1 0,-2 1 0,-1 0 0,-3 24-205,0-61-21,-1 1 1,-1-1-1,1 0 1,0 1-1,-1-1 1,1 1-1,-1-1 0,0 1 1,0-1-1,-1 0 1,1 0-1,-1 0 1,1 1-1,-1-1 1,0-1-1,0 1 1,0 0-1,-1 0 1,1-1-1,-1 1 1,1-1-1,-1 0 21,-49 20-3968,26-17-1485</inkml:trace>
  <inkml:trace contextRef="#ctx0" brushRef="#br0" timeOffset="4">932 150 80,'0'0'2730,"0"0"-1364,0 0-746,0 0 75,0 0-26,-18-13 4573,16 13-5249,0 0 0,0 0 0,1 0 0,-1 0 0,0 0 0,1 1 0,-1-1 0,0 1 0,1-1 0,-1 1 0,0 0 0,1-1 0,-1 1 0,1 0 0,-1 0 0,1 0 0,0 0 0,-1 0 0,1 1 0,0-1 0,0 0 0,0 1 0,0-1 0,0 0 0,0 1 0,0-1 0,0 1 0,1 0 0,-1-1 0,1 1 0,-1 0 0,1-1 0,-1 1 0,1 0 0,0-1 0,0 1 0,0 0 0,0 0 0,0-1 0,0 1 0,1 0 0,-1-1 0,0 1 0,1 1 7,-1 9-78,0-10 59,-1 1 0,1-1 1,0 0-1,-1 1 0,1-1 0,0 1 1,1-1-1,-1 0 0,0 1 0,1-1 1,-1 0-1,1 1 0,0-1 0,0 0 0,0 0 1,0 1-1,0-1 0,0 0 0,1 0 1,-1 0-1,0-1 0,1 1 0,0 0 1,-1 0-1,1-1 0,0 1 0,0-1 1,0 0-1,0 0 0,0 1 0,1-1 19,108 14 318,-86-15-165,-2-49 207,-21 46-335,-1 1-1,0-1 0,-1 0 1,1 1-1,0-1 1,-1 0-1,1 0 1,-1 0-1,0 0 0,0 0 1,0 1-1,-1-1 1,1 0-1,0 0 1,-1 0-1,0 0 1,0 1-1,0-1 0,0 0 1,0 1-1,-1-1 1,1 1-1,-1-1 1,1 1-1,-1 0 0,0-1 1,0 1-1,0 0 1,0 0-1,0 1 1,-1-1-1,1 0 1,0 1-1,-1-1 0,1 1 1,-1 0-1,0 0 1,1 0-1,-1 0 1,0 0-25,-44 0 195,3 0-1031,17-8-3330,18 3-525</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74"/>
    </inkml:context>
    <inkml:brush xml:id="br0">
      <inkml:brushProperty name="width" value="0.1" units="cm"/>
      <inkml:brushProperty name="height" value="0.1" units="cm"/>
    </inkml:brush>
  </inkml:definitions>
  <inkml:trace contextRef="#ctx0" brushRef="#br0">6 0 3545,'0'0'1804,"0"0"-734,0 0-498,0 0-164,0 0-71,0 0-2,0 9 183,-5 420 1847,12-352-4289,2-52-385</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75"/>
    </inkml:context>
    <inkml:brush xml:id="br0">
      <inkml:brushProperty name="width" value="0.1" units="cm"/>
      <inkml:brushProperty name="height" value="0.1" units="cm"/>
    </inkml:brush>
  </inkml:definitions>
  <inkml:trace contextRef="#ctx0" brushRef="#br0">1 7 5305,'0'0'1144,"0"0"-503,0 0 111,0 0-152,0 0-360,0 0-160,0 0-64,0 0-16,0 0-592,0-6-1745</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76"/>
    </inkml:context>
    <inkml:brush xml:id="br0">
      <inkml:brushProperty name="width" value="0.1" units="cm"/>
      <inkml:brushProperty name="height" value="0.1" units="cm"/>
    </inkml:brush>
  </inkml:definitions>
  <inkml:trace contextRef="#ctx0" brushRef="#br0">8 174 184,'0'0'1068,"0"0"757,0 0-576,0 0-450,0 0-196,0 0-140,-7 7 2532,7-2-2973,0 0 1,1 0-1,-1-1 0,1 1 0,0 0 1,1-1-1,-1 1 0,1-1 1,0 1-1,0-1 0,0 0 0,1 1 1,-1-1-1,1 0 0,0-1 1,0 1-1,1-1 0,-1 1 0,1-1 1,-1 0-1,1 0 0,0 0 1,0-1-1,0 0 0,1 1 1,-1-1-1,1-1 0,-1 1 0,1-1 1,-1 1-1,1-1 0,0-1 1,0 1-1,-1-1 0,2 0-22,3 2 25,0-1 0,-1-1 0,1 0 0,0 0 0,0 0 0,-1-1 0,1-1 0,-1 1 0,1-1 0,-1-1 0,0 0 0,1 0 0,-1 0 0,-1-1 0,1-1 0,-1 1 0,1-1 0,-1 0 0,-1-1 0,1 1 0,-1-1-1,0-1 1,0 1 0,-1-1 0,1 0 0,-2 0 0,1-1 0,-1 1 0,1-3-25,7-17-217,19-55-718,-22 25-2559,-9 46-542</inkml:trace>
  <inkml:trace contextRef="#ctx0" brushRef="#br0" timeOffset="1">156 246 1376,'0'0'3718,"0"0"-2415,0 0-967,0 0-17,0 0 145,0 0 3,3 11-48,13 116 1201,-16 77-764,16-192-5238,-9-12-1114</inkml:trace>
  <inkml:trace contextRef="#ctx0" brushRef="#br0" timeOffset="2">521 439 4257,'0'0'1663,"0"0"-991,0 0-460,0 0-51,0 0-22,20-3-19,64-11 115,-40-10 1981,-68 3-311,4 18-1816,1 0 0,0 1 0,-1 1 0,1 0 0,-1 2 0,1 0 0,-18 4-89,31-4 10,0 0 1,0 1-1,0 0 1,1-1 0,-1 2-1,1-1 1,-1 1 0,1 0-1,0 0 1,0 0 0,0 1-1,1-1 1,-1 1-1,1 1 1,0-1 0,0 0-1,0 1 1,1 0 0,0 0-1,-1 0 1,2 0-1,-1 1 1,1-1 0,0 1-1,0-1 1,0 1 0,1 0-1,-1 0 1,2 0-1,-1 0 1,1 0 0,0 0-1,0 0 1,0 3-11,4-4 29,0 1-1,0 0 1,0-1 0,1 0 0,-1 0-1,1 0 1,1 0 0,-1-1 0,0 0-1,1 0 1,0 0 0,0-1 0,0 0-1,0 0 1,1-1 0,-1 1-1,1-1 1,0-1 0,-1 1 0,1-1-1,0-1 1,0 1-29,172 8-832,-67-40-4214,-79 14-552</inkml:trace>
  <inkml:trace contextRef="#ctx0" brushRef="#br0" timeOffset="3">888 329 4321,'0'0'1723,"0"0"-609,0 0-368,0 0-244,0 0-65,0 0-6,-14 4-15,-99 51 1224,112-54-1639,0 0-1,0 0 1,0 1-1,0-1 1,0 0-1,0 1 1,0-1-1,1 1 1,-1-1-1,0 1 1,1-1-1,0 1 1,-1 0-1,1-1 1,0 1-1,0-1 1,0 1-1,0 0 1,0-1-1,0 1 1,0 0-1,0-1 0,1 1 1,-1-1-1,1 1 1,-1-1-1,1 1 1,0-1-1,-1 1 1,1-1-1,0 1 1,0-1-1,0 0 1,0 1-1,0-1 1,0 0-1,1 0 1,-1 0-1,0 0 1,1 0-1,-1 0 1,0 0-1,1-1 1,-1 1-1,1 0 1,-1-1-1,1 1 0,0-1 1,-1 0-1,1 1 0,43 9 0,38 22-50,-81-30 71,-1 0 0,0 1 0,1-1 0,-1 0 0,0 1 0,-1-1 0,1 1 0,0-1 0,-1 1 0,1 0 0,-1-1 0,0 1 0,0 0 0,0-1 0,0 1 0,0 0 1,-1-1-1,1 1 0,-1-1 0,1 1 0,-1-1 0,0 1 0,0-1 0,0 1 0,-1-1 0,1 0 0,-1 0 0,1 1 0,-1-1 0,1 0 0,-1 0 0,-1 0-21,-92 7-2203,80-20-209</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80"/>
    </inkml:context>
    <inkml:brush xml:id="br0">
      <inkml:brushProperty name="width" value="0.1" units="cm"/>
      <inkml:brushProperty name="height" value="0.1" units="cm"/>
    </inkml:brush>
  </inkml:definitions>
  <inkml:trace contextRef="#ctx0" brushRef="#br0">188 0 1200,'0'0'1473,"0"0"-629,0 0-368,0 0-127,0 0-70,0 0-62,0 0-15,0 0 40,0 0 75,0 0 3,0 0-30,0 0-68,0 0-18,0 0 38,0 0 16,0 0-49,0 0-59,0 0-56,0 0 1,0 0 9,0 0 21,0 0 53,0 0-21,0 0-14,0 0 2,-4 15 983,-5 5-1137,1 0-1,1 0 0,1 1 0,1-1 1,0 1-1,2 1 0,1-1 0,0 0 0,1 1 1,2-1-1,0 1 0,3 9 10,23 170 57,-27-38 70,1-163-120,0 0-66,0-3-1240,-1-3-143</inkml:trace>
  <inkml:trace contextRef="#ctx0" brushRef="#br0" timeOffset="1">0 551 16,'0'0'3598,"0"0"-2119,0 0-1012,0 0-170,0 0 89,0 0 64,10 17 1005,-8-2-1176,0 1-1,1 0 0,1-1 0,0 1 0,1-1 1,1 0-1,0-1 0,1 1 0,0-1 0,6 6-278,-10-17 22,0 1 0,0-1 0,1 0 0,0-1 0,-1 1-1,1 0 1,0-1 0,0 0 0,0 0 0,1 0 0,-1-1 0,0 1-1,1-1 1,-1 0 0,1 0 0,-1-1 0,1 1 0,0-1-1,-1 0 1,1 0 0,-1-1 0,1 1 0,-1-1 0,1 0 0,-1 0-1,1-1 1,-1 1 0,0-1 0,0 0 0,1 0 0,-1 0-1,-1-1 1,1 1 0,1-2-22,97-114-105,-41 36-3689,-46 58 757</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82"/>
    </inkml:context>
    <inkml:brush xml:id="br0">
      <inkml:brushProperty name="width" value="0.1" units="cm"/>
      <inkml:brushProperty name="height" value="0.1" units="cm"/>
      <inkml:brushProperty name="color" value="#004F8B"/>
    </inkml:brush>
  </inkml:definitions>
  <inkml:trace contextRef="#ctx0" brushRef="#br0">10 0 208,'0'0'1523,"0"0"-339,0 0-325,0 0-128,0 0-120,0 6 3405,2 22-3638,10 590 1380,-5-546-1566,0-87-2275,-7 3-20</inkml:trace>
  <inkml:trace contextRef="#ctx0" brushRef="#br0" timeOffset="1">0 51 264,'0'0'273,"0"0"801,0 0 116,0 0-297,0 0-225,0 0-130,8 0 4076,31 0-4575,-23-2 10,0 1 0,0 0-1,1 1 1,-1 1 0,0 0 0,0 1 0,0 1 0,-1 1 0,1 0 0,-1 1 0,1 0 0,-2 1-1,1 1 1,-1 1 0,0 0 0,0 1 0,-1 0 0,0 1 0,-1 0 0,0 1 0,10 12-49,-3 7 88,0 2 1,-2 0 0,-2 1 0,-1 1 0,-1 0-1,-2 1 1,3 24-89,-10 57 365,-7-109-324,-2 0-1,1 0 0,-1 0 0,0 0 0,0-1 0,-1 0 0,1 0 0,-1-1 0,-1 1 0,1-1 0,-1-1 0,0 1 0,0-1 1,0 0-1,-1-1 0,1 0 0,-1 0 0,0 0 0,0-1 0,-1 0-40,-14 5 39,0-1 0,-1-1 0,0-1 0,0-1 0,0-1 0,0-1 0,-24-2-39,-43-34-1420,86 21-2067,5 8 1106</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84"/>
    </inkml:context>
    <inkml:brush xml:id="br0">
      <inkml:brushProperty name="width" value="0.1" units="cm"/>
      <inkml:brushProperty name="height" value="0.1" units="cm"/>
      <inkml:brushProperty name="color" value="#004F8B"/>
    </inkml:brush>
  </inkml:definitions>
  <inkml:trace contextRef="#ctx0" brushRef="#br0">152 64 2521,'0'0'1353,"0"0"-259,0 0-238,0 0-160,0 0-245,0 0-163,-8-1-13,8 1-276,-5-1 91,-1 0 1,0 1 0,1 0 0,-1 0-1,1 0 1,-1 1 0,0-1 0,1 1-1,-1 1 1,1-1 0,0 1 0,-1 0-1,1 0 1,0 0 0,0 1 0,-1 1-91,2-1 26,0-1 0,0 1 1,1 1-1,-1-1 0,1 1 1,0-1-1,0 1 1,0 0-1,0 0 0,1 0 1,-1 0-1,1 0 0,0 1 1,1-1-1,-1 1 0,1 0 1,0-1-1,0 1 1,0 0-1,1-1 0,-1 1 1,1 0-1,1 0 0,-1 0 1,0-1-1,2 3-26,1-2 16,0 0 1,0-1-1,1 1 0,0-1 0,0 0 0,0 0 1,0 0-1,1-1 0,0 1 0,-1-1 1,1 0-1,0 0 0,1-1 0,-1 1 0,0-1 1,1-1-1,-1 1 0,1-1 0,0 0 1,-1 0-1,1 0 0,0-1 0,0 0 0,1 0-16,6 4 49,-1-2-1,1 1 0,0-1 0,1-1 0,-1-1 0,0 0 0,0 0 1,0-1-1,0-1 0,0 0 0,0-1 0,0 0 0,0-1 0,-1-1 0,0 0 1,0 0-1,0-1 0,-1-1 0,0 0 0,0-1 0,0 0 0,5-5-48,-14 9 49,0 0 1,0 1-1,0-1 0,-1 0 0,0 0 0,1 0 0,-2 0 0,1 0 0,0 0 0,-1 0 0,1 0 0,-1-1 0,0 1 0,-1 0 1,1 0-1,-1 0 0,0 0 0,0 0 0,0 0 0,0 0 0,-1 0 0,1 0 0,-1 0 0,0 1 0,0-1 0,-1 1 0,1-1 1,-1 1-1,0 0 0,1 0 0,-1 0 0,-1 0 0,1 1 0,0-1 0,-4-1-49,-102-49 227,54 47-7194,55 6 2167</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85"/>
    </inkml:context>
    <inkml:brush xml:id="br0">
      <inkml:brushProperty name="width" value="0.1" units="cm"/>
      <inkml:brushProperty name="height" value="0.1" units="cm"/>
      <inkml:brushProperty name="color" value="#004F8B"/>
    </inkml:brush>
  </inkml:definitions>
  <inkml:trace contextRef="#ctx0" brushRef="#br0">0 0 4521,'0'0'1454,"0"0"-394,0 0-364,0 0-216,0 0-179,0 0-144,0 16 91,0 11 195,1 1 0,1 0 0,2-1 0,0 0 1,2 1-1,8 21-443,25 55 187,-37-104-175,-1 1 1,1 0 0,-1-1 0,1 1-1,-1-1 1,1 1 0,0-1 0,-1 0 0,1 0-1,0 0 1,-1 0 0,1 0 0,-1 0-1,1 0 1,0 0 0,-1-1 0,1 1 0,-1-1-1,1 1 1,-1-1 0,1 1 0,-1-1-1,1 0 1,-1 0 0,0 0 0,1 0-1,-1 0 1,0 0 0,0 0 0,1 0 0,-1-1-13,165-133 181,-164 135-182,0 1 0,0 0 0,1-1 0,-1 1 1,0 0-1,0 0 0,0 0 0,-1 0 0,1 0 0,0 1 0,0-1 0,-1 0 1,1 1-1,0 0 0,-1-1 0,0 1 0,1 0 0,-1 0 0,0-1 0,0 1 1,0 0-1,0 0 0,0 0 0,0 1 0,-1-1 0,1 0 0,-1 0 0,0 0 0,1 0 1,-1 1-1,0-1 0,0 0 0,0 0 0,-1 0 0,1 1 0,0-1 0,-1 0 1,7 23 6,-5-21-48,-1-2 8,0 0-1,1 1 0,-1-1 1,1 0-1,0 1 0,0-1 1,0 0-1,0 0 0,0 0 1,0 0-1,1 0 0,-1 0 1,1 0-1,-1 0 0,1 0 1,0-1-1,-1 1 1,1-1-1,0 1 0,0-1 1,0 0-1,1 0 0,-1 0 1,0 0-1,0 0 0,0 0 1,1 0-1,-1-1 0,0 1 1,1-1 34,22 0-1545,2 0-684</inkml:trace>
  <inkml:trace contextRef="#ctx0" brushRef="#br0" timeOffset="1">626 239 4993,'0'0'1300,"0"0"-650,0 0-219,0 0 134,0 0-34,0 0-95,23 0-37,116 0 290,-135 0-610,-1 0 0,1 0 0,0 0 0,0-1-1,0 0 1,0 1 0,-1-1 0,1-1 0,0 1 0,-1 0 0,1-1-1,-1 0 1,0 0 0,1 0 0,-1 0 0,0 0 0,0-1 0,0 0-1,-1 1 1,1-1 0,-1 0 0,1 0 0,-1 0 0,0-1 0,0 1-1,0 0 1,-1-1 0,1 1 0,-1-1 0,0 0 0,1-2-79,-5 2 23,0 0 1,0 0 0,0 0-1,0 0 1,0 1 0,-1 0-1,0-1 1,0 1-1,0 0 1,0 1 0,0-1-1,0 1 1,-1 0 0,1 0-1,-1 0 1,0 0 0,1 1-1,-1 0 1,0 0 0,0 0-1,0 1 1,0 0-1,0-1 1,0 2 0,0-1-1,0 1 1,1-1 0,-1 1-1,-4 2-23,-1-3 23,4 0-28,0 0 0,0 1 0,0-1 0,0 2 0,0-1 0,0 1 0,0-1 0,0 2 0,1-1 0,-1 1 0,1-1 0,-1 1 0,1 1 0,0-1 0,0 1 0,1 0 0,-1 0 0,1 1 0,0-1 0,0 1 0,0 0 0,0 0 0,1 0 0,0 0 0,0 1 0,1-1 0,-1 1 0,1 0 0,1 0 0,-1 0 0,1 0 0,0 0 0,0 0 0,0 1 5,2-3 3,-1 0-1,1 0 0,0 0 1,0 0-1,0-1 0,0 1 1,1 0-1,-1 0 0,1-1 0,0 1 1,0-1-1,0 0 0,1 0 1,-1 0-1,1 0 0,0 0 0,0 0 1,0 0-1,0-1 0,0 0 1,1 0-1,-1 0 0,1 0 1,-1 0-1,1 0 0,0-1 0,-1 0 1,1 0-3,117 25 164,-115-25-161,181 12 46,-65-11-3035,-86-2-637</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9:37:34.487"/>
    </inkml:context>
    <inkml:brush xml:id="br0">
      <inkml:brushProperty name="width" value="0.1" units="cm"/>
      <inkml:brushProperty name="height" value="0.1" units="cm"/>
    </inkml:brush>
    <inkml:brush xml:id="br1">
      <inkml:brushProperty name="width" value="0.1" units="cm"/>
      <inkml:brushProperty name="height" value="0.1" units="cm"/>
      <inkml:brushProperty name="color" value="#004F8B"/>
    </inkml:brush>
  </inkml:definitions>
  <inkml:trace contextRef="#ctx0" brushRef="#br0">2066 12 384,'0'0'35,"0"0"43,0 0 240,0 0-23,0 0-106,0 0-49,0-10 289,0 8 6450,0 372-6793,21-275-89,-26 127 111,3-142-1604,2-88-1441</inkml:trace>
  <inkml:trace contextRef="#ctx0" brushRef="#br0" timeOffset="1">1861 698 72,'0'0'1331,"0"0"104,0 0-502,0 0-319,0 0-226,0 0-161,14 6 2015,67 151-283,-78-154-1951,0-1 1,1 1-1,0 0 1,-1-1-1,1 0 1,0 0-1,0 0 1,0 0 0,0 0-1,0-1 1,1 0-1,-1 0 1,0 0-1,1-1 1,-1 1-1,1-1 1,-1 0-1,0 0 1,1 0 0,-1-1-1,1 0 1,-1 0-1,0 0 1,0 0-1,1-1 1,-1 1-1,0-1 1,0 0-1,-1 0 1,1-1-1,0 1 1,2-3-9,166-170 655,-154 162-665,-18 13-10,0 0-120,0 0-461,0 0-646,0 0-839</inkml:trace>
  <inkml:trace contextRef="#ctx0" brushRef="#br0" timeOffset="2">4100 353 1040,'0'0'2459,"0"0"-773,0 0-508,0 0-151,0 0-93,0 0-143,6 53 1735,4-44-2515,-1-1-1,1 0 0,0-1 1,0 0-1,1 0 1,0-1-1,0-1 0,1 0 1,0 0-1,0-1 1,0 0-1,0-1 1,0-1-1,1 0 0,-1-1 1,1 0-1,-1-1 1,1 0-1,-1-1 0,1 0 1,10-3-11,-19 4-39,1 0 0,-1 0 0,1 0 0,-1-1 1,1 0-1,-1 0 0,0 0 0,1 0 0,-1-1 0,0 1 0,0-1 1,0 0-1,0-1 0,0 1 0,-1 0 0,1-1 0,0 0 0,-1 0 1,0 0-1,0 0 0,0-1 0,0 1 0,-1-1 0,1 0 0,-1 0 1,0 0-1,0 0 0,0 0 0,-1 0 0,1 0 0,-1-1 0,0 1 0,0-1 1,0 1-1,-1-1 0,0-2 39,-1 4-170,-1 1 1,0-1-1,0 0 0,0 1 1,0 0-1,0-1 1,0 1-1,0 0 0,-1 0 1,1 0-1,-1 0 1,0 1-1,1-1 0,-1 1 1,0-1-1,0 1 1,0 0-1,0 0 0,0 0 1,0 1-1,-2-1 170,-4-2-1062,-13-4-2807</inkml:trace>
  <inkml:trace contextRef="#ctx0" brushRef="#br0" timeOffset="3">4307 249 4985,'0'0'1236,"0"0"-150,0 0-230,0 0-277,0 0-258,0 0-33,2 5 131,25 185 2122,-19-136-2239,-2-6-171,2 0 0,3 0 0,1-1 0,13 27-131,-24-72-275,0 2 497,-1-2-3892,0-7 1330</inkml:trace>
  <inkml:trace contextRef="#ctx0" brushRef="#br0" timeOffset="4">4672 272 4177,'0'0'1527,"0"0"-464,0 0-172,0 0-131,0 0-281,0 0-230,0 15 315,-2-11-518,1 0 0,0 0 1,1 0-1,-1 0 0,1 0 0,0 0 0,0 1 0,0-1 1,0 0-1,1 0 0,-1 0 0,1 0 0,0 0 0,1 0 1,-1 0-1,1 0 0,-1 0 0,1-1 0,0 1 0,1-1 1,-1 1-1,1-1 0,-1 0 0,1 0 0,0 0 0,0 0 0,0 0 1,1-1-1,-1 1 0,0-1 0,1 0 0,0 0 0,0 0 1,-1-1-1,1 1 0,0-1 0,0 0 0,0 0 0,4 0-46,-5-1 13,0 1 0,0-1 0,0-1 0,-1 1-1,1 0 1,0-1 0,0 1 0,-1-1-1,1 0 1,0 0 0,-1 0 0,1 0-1,-1 0 1,1-1 0,-1 1 0,0-1 0,1 0-1,-1 0 1,0 1 0,0-1 0,0-1-1,0 1 1,-1 0 0,1 0 0,-1-1-1,1 1 1,-1-1 0,0 1 0,0-1 0,0 1-1,0-1 1,0 0 0,-1 0 0,1 1-1,-1-1 1,1 0 0,-1 0 0,0 0-1,0 1 1,-1-2-13,2 2-22,-1 1-1,0-1 1,0 0 0,0 0-1,0 0 1,0 0 0,0 0-1,0 1 1,-1-1-1,1 0 1,-1 0 0,1 0-1,-1 1 1,0-1 0,1 0-1,-1 1 1,0-1-1,0 0 1,0 1 0,-1-1-1,1 1 1,0 0-1,0-1 1,-1 1 0,1 0-1,-1 0 1,1 0 0,-1 0-1,1 0 1,-1 0-1,0 0 1,0 1 0,1-1-1,-1 0 1,0 1-1,0 0 1,0-1 0,1 1-1,-1 0 1,0 0 0,0 0-1,0 0 1,0 0-1,0 1 1,1-1 0,-3 1 22,-19-2-2395,1 1-1961</inkml:trace>
  <inkml:trace contextRef="#ctx0" brushRef="#br0" timeOffset="5">2696 378 72,'0'0'883,"0"0"97,0 0-280,0 0-194,0 0-49,0 0-27,0 5 3922,0 16-4412,0 1 62,-1-17-2,0 0 1,1 0 0,-1 0-1,1 0 1,0 0 0,0 1-1,1-1 1,0 0-1,0 0 1,0 0 0,0 0-1,1 0 1,0 0-1,0-1 1,0 1 0,1-1-1,-1 1 1,1-1-1,0 0 1,0 0 0,1 0-1,-1 0 1,1 0 0,0-1-1,0 0 1,3 2-1,2 0 8,0-1 0,1 1 0,-1-2 1,1 0-1,0 0 0,0 0 0,0-2 1,1 1-1,-1-1 0,0-1 0,1 1 0,-1-2 1,0 0-1,1 0 0,-1-1 0,0 0 0,0 0 1,0-1-1,0-1 0,-1 0 0,1 0 1,-1 0-1,0-2 0,0 1 0,-1-1 0,1 0 1,-1-1-1,-1 0 0,1 0 0,-1 0 1,0-1-1,-1 0 0,0-1 0,0 0 0,-1 1 1,0-2-1,3-6-8,-14-14-3042,-9 25-1734</inkml:trace>
  <inkml:trace contextRef="#ctx0" brushRef="#br0" timeOffset="6">2851 372 2729,'0'0'1261,"0"0"-374,0 0-300,0 0-224,0 0-63,0 0 118,0 7-32,-4 403 2316,20-389-2700,-16-21-130,0-13-1668,0 3 54</inkml:trace>
  <inkml:trace contextRef="#ctx0" brushRef="#br0" timeOffset="7">3188 260 776,'0'0'1627,"0"0"-360,0 0-308,0 0-183,0 0-124,-1 6 2643,-3 20-2869,4 58-362,1-83-52,-1-1 1,1 1-1,0-1 0,-1 1 1,1-1-1,0 1 0,0-1 1,-1 0-1,1 1 0,0-1 1,0 0-1,0 1 0,-1-1 1,1 0-1,0 0 0,0 0 1,0 0-1,0 0 0,0 0 1,-1 0-1,1 0 0,0 0 1,0-1-1,0 1 0,-1 0 1,1 0-1,0-1 0,0 1 1,0-1-1,-1 1 0,1 0 1,0-1-1,-1 1 0,1-1 1,0 0-1,-1 1 0,1-1 1,-1 0-1,1 1 0,-1-1 1,1 0-13,7-11 11,0 1 1,1 0 0,0 1-1,1 0 1,0 0 0,0 1 0,1 0-1,0 1 1,1 0 0,5-2-12,-15 9 4,0 0 0,0 1 0,0-1-1,0 0 1,1 1 0,-1-1 0,0 1 0,0 0 0,1 0 0,-1 0 0,0 0-1,0 0 1,0 1 0,1-1 0,-1 1 0,0-1 0,0 1 0,0 0 0,0-1-1,0 1 1,0 1 0,0-1 0,0 0 0,0 0 0,0 1 0,-1-1 0,1 1 0,0-1-1,-1 1 1,1 0 0,-1-1 0,0 1 0,0 0 0,0 0 0,0 0 0,0 0-1,0 0 1,0 0 0,0 0 0,-1 1 0,1-1 0,-1 0 0,0 0 0,1 1-4,17 56 92,5-60-4941,-16-6 946</inkml:trace>
  <inkml:trace contextRef="#ctx0" brushRef="#br0" timeOffset="8">3637 520 3913,'0'0'1112,"0"0"-328,0 0-184,0 0-56,0 0 9,0 0-113,0 0-160,92-10-16,-78 7 72,2 1-136,-2 0-56,0 2-72,1-2-64,-1 0-8,-3 2-456,-1 0-632,-5 0-761,-5 0-3264</inkml:trace>
  <inkml:trace contextRef="#ctx0" brushRef="#br0" timeOffset="9">3658 653 3713,'0'0'1608,"0"0"-752,0 0-24,0 0-23,0 0-281,0 0-200,129 0-40,-105 0-176,-3-2-64,-2 2-48,-5 0-456,-2-2-848,-5 0-1945</inkml:trace>
  <inkml:trace contextRef="#ctx0" brushRef="#br1" timeOffset="10">351 1436 288,'0'0'148,"0"0"123,0 0 800,0 0-255,0 0-281,9-5 5506,-51 3-5944,34 2-96,0 0 0,0 1 0,0 0 0,0 0 0,1 1-1,-1 0 1,0 0 0,1 1 0,-1 0 0,1 1 0,0-1-1,0 1 1,0 1 0,1-1 0,-1 1 0,1 0 0,0 1-1,1-1 1,-1 2-1,-6 7 0,1 0-1,0 1 1,1 1-1,1 0 1,0 0-1,2 1 1,-1 0 0,2 0-1,0 0 1,2 1-1,-1 0 1,2 0-1,1 1 1,0-1-1,1 0 1,1 1-1,1 5 1,2-15 3,0 0 1,0 0-1,1 0 0,0-1 0,1 0 0,0 1 0,0-1 0,0-1 0,1 1 0,1-1 0,-1 0 0,1-1 1,0 0-1,0 0 0,1 0 0,0-1 0,0 0 0,0 0 0,1-1 0,-1 0 0,1-1 0,0 0 1,0 0-1,0-1 0,1 0 0,-1 0 0,0-1 0,1-1-3,179-13-1904,-155 3-161</inkml:trace>
  <inkml:trace contextRef="#ctx0" brushRef="#br1" timeOffset="11">612 1790 1216,'0'0'1482,"0"0"-187,0 0-546,0 0-206,0 0-56,0 0-104,-5 1-83,2 0-251,0 1 1,0-1 0,0 1-1,0-1 1,0 1 0,1 0-1,-1 0 1,0 0 0,1 1-1,0-1 1,-1 0 0,1 1-1,0 0 1,0-1-1,0 1 1,1 0 0,-1 0-1,1 0 1,0 0 0,-1 0-1,1 0 1,1 1 0,-1-1-1,0 0 1,1 1 0,0 1-50,-1-3 9,0 1 0,1 0 1,-1 0-1,1 0 0,0 0 1,0 0-1,0 0 0,1 0 1,-1 0-1,0 0 0,1 0 1,0 0-1,0 0 0,0-1 1,0 1-1,0 0 0,1-1 1,-1 1-1,1 0 0,0-1 1,-1 0-1,1 1 0,0-1 1,1 0-1,-1 0 0,0 0 1,0 0-1,1-1 0,-1 1 1,1-1-1,0 1 0,-1-1 1,1 0-1,0 0 0,0 0 1,0 0-1,0-1 0,0 1 1,0-1-1,-1 0 0,1 0 1,0 0-1,2 0-9,-2 2 18,1-1 0,-1 1 0,1-1 0,0 0 0,0 0 0,0 0 1,-1-1-1,1 1 0,0-1 0,0 0 0,0 0 0,0 0 0,0-1 0,0 1 0,0-1 0,-1 0 0,1 0 0,0-1 0,-1 1 0,1-1 1,0 1-1,-1-1 0,0 0 0,1 0 0,-1-1 0,0 1 0,0-1 0,0 0 0,-1 1 0,1-1 0,-1 0 0,1-1 0,-1 1 0,0 0 1,0-1-1,-1 1 0,1-1 0,-1 1 0,1-1 0,0-3-18,-2 2 37,0 1 0,0 0 0,0 0 0,0 0 0,0-1 0,-1 1 0,0 0 0,0 0 0,0 0 0,0 0 0,-1 0 0,1 0 0,-1 1 0,0-1 0,0 0 0,0 1 0,-1-1 0,1 1 0,-1 0 0,0 0 0,0 0 0,0 0 0,0 0 0,-1 1 0,1 0 0,-1-1 0,0 1 0,1 0 0,-1 1 0,0-1 0,0 1 0,0-1 0,0 1 0,0 1 0,-2-1-37,-58-5-3890,56 6 960</inkml:trace>
  <inkml:trace contextRef="#ctx0" brushRef="#br1" timeOffset="12">706 1762 1088,'0'0'2623,"0"0"-1358,0 0-649,0 0-196,0 0-12,0 0-80,4 10-49,4 18-96,47 107 434,-52-134-584,0 0 0,0 0 0,1 0 1,-1 0-1,0 0 0,1-1 0,-1 0 0,0 0 0,1 0 0,-1 0 1,1 0-1,-1 0 0,0-1 0,1 0 0,-1 0 0,0 0 0,1 0 1,-1 0-1,0-1 0,0 1 0,0-1 0,0 0 0,-1 0 0,1 0 1,0 0-1,-1 0 0,1-1 0,-1 1 0,0-1 0,0 0 0,0 1 1,0-1-1,0-1-33,7-4 22,-5 3-20,0 1 1,1-1-1,-1 1 0,1 0 0,0 0 0,0 0 0,1 1 1,-1 0-1,1 0 0,-1 0 0,1 1 0,0 0 0,0 0 0,0 0 1,0 1-1,1 0 0,-1 0 0,0 0 0,1 1 0,-1 0 1,1 0-3,54 87 253,-57-80-486,9 11 512,-2-11-3939,-8-7-1272</inkml:trace>
  <inkml:trace contextRef="#ctx0" brushRef="#br1" timeOffset="13">1283 1827 3129,'0'0'1387,"0"0"-312,0 0-265,0 0-287,0 0-171,0 0-26,-14 0-30,-43 3-24,55-4-263,1 1-1,-1-1 1,1 1 0,-1 0 0,0 0 0,1 0 0,-1 0-1,1 0 1,-1 0 0,1 0 0,-1 0 0,0 1 0,1-1-1,-1 1 1,1-1 0,0 1 0,-1-1 0,1 1 0,-1 0-1,1 0 1,0 0 0,-1 0 0,1 0 0,0 0 0,0 0 0,0 0-1,0 0 1,0 0 0,0 1 0,0-1 0,0 0 0,1 1-1,-1-1 1,0 1 0,1-1 0,-1 1 0,1-1 0,-1 1-1,1-1 1,0 1 0,0-1 0,0 1 0,0 0 0,0-1-1,0 1 1,0-1 0,0 1 0,1-1 0,-1 1 0,1-1-1,-1 1 1,1-1 0,-1 1 0,1-1 0,0 1 0,0-1-1,0 0 1,0 0 0,0 1 0,0-1 0,0 0 0,0 0 0,0 0-1,0 0 1,1 0 0,-1 0 0,1 0-9,56 18 9,-49-17 24,0 0-1,0 1 1,0-1-1,0 2 0,0-1 1,-1 1-1,1 1 0,-1-1 1,0 1-1,-1 1 1,1 0-1,-1 0 0,0 0 1,4 6-33,-11-10 44,0 0 1,0 1-1,-1-1 0,1 1 1,-1-1-1,1 1 1,-1-1-1,0 0 1,0 1-1,0-1 1,0 0-1,0 0 1,-1 0-1,1 0 0,-1 0 1,1 0-1,-1 0 1,0 0-1,0-1 1,0 1-1,1 0 1,-2-1-1,1 0 1,0 1-1,0-1 0,0 0 1,-1 0-1,1-1 1,0 1-1,-1 0 1,1-1-1,-1 1 1,1-1-1,-1 0 0,1 0 1,0 0-1,-1 0 1,1 0-1,-1 0 1,1-1-1,-2 0-44,-1 2-5,-64 6-525,26-16-2886,29-4-1392</inkml:trace>
  <inkml:trace contextRef="#ctx0" brushRef="#br1" timeOffset="14">1456 1413 5329,'0'0'1299,"0"0"-268,0 0-290,0 0-134,0 0-96,0 0-184,0 3-111,1 60 204,2 0 0,4 0 0,2 0 0,2-1 0,4-1 0,2 0 0,21 48-420,-30-96-893,-9-24-3435,-6-3 1277</inkml:trace>
  <inkml:trace contextRef="#ctx0" brushRef="#br1" timeOffset="15">1296 1715 1792,'0'0'2449,"0"0"-1089,0 0-704,0 0 16,0 0-15,0 0 31,0 0-168,112-34-200,-81 32-216,-1 2-48,1 0-48,-5 0-8,-2 0 0,0 0-216,5 8-584,-5-2-577,-6 0-1039</inkml:trace>
  <inkml:trace contextRef="#ctx0" brushRef="#br1" timeOffset="16">1667 1719 304,'0'0'1320,"0"0"213,0 0-597,0 0-185,0 0-24,0 0-114,0 11 3,0 9-225,1 1 0,1 0 0,0-1 0,2 0 1,1 0-1,0 0 0,1 0 0,8 15-391,14-61 1125,-15 2-1130,-10 16-50,1 0 1,0-1-1,1 1 1,0 1 0,0-1-1,0 1 1,1 0-1,0 0 1,1 0-1,-1 1 1,1 0-1,0 0 1,3 0 54,31 3-3989,-30 3 1374</inkml:trace>
  <inkml:trace contextRef="#ctx0" brushRef="#br1" timeOffset="17">1962 1790 280,'0'0'1018,"0"0"885,0 0-704,0 0-374,0 0-207,0 0-261,0 10-96,7 86 457,-4-93-693,0 1 1,0-1-1,1 0 1,-1 0-1,1 0 1,-1-1-1,1 1 1,0-1-1,0 0 1,1 0-1,-1 0 1,0 0-1,0-1 1,1 0-1,-1 0 1,1 0-1,-1 0 1,1-1-1,0 0 1,-1 0-1,1 0 1,-1 0-1,1-1 1,-1 1-1,1-1 1,0-1-26,-1-1 113,1 0 0,-1 0 0,0-1 0,0 1 1,0-1-1,0 0 0,-1 0 0,0-1 0,1 1 1,-2-1-1,1 1 0,0-1 0,-1 0 0,0 0 0,0 0 1,-1 0-1,1-1 0,-1 1 0,0 0 0,0-1 1,-1 1-1,0-1 0,0-3-113,0 8 289,0 1-174,9 34-314,-6-27 61,0 0 0,0 0 0,0 0 0,1 0 0,0-1 0,1 0 0,-1 1 0,1-2 0,1 1 0,-1-1 0,1 1 0,0-1 0,0-1 0,0 1 0,0-1 0,1 0 0,0-1 0,0 0 0,0 0 0,0 0 0,0-1 0,1 0 0,-1 0 0,5 0 138,6-2-2745</inkml:trace>
  <inkml:trace contextRef="#ctx0" brushRef="#br1" timeOffset="18">2412 1825 16,'0'0'3954,"0"0"-2283,0 0-677,0 0-257,0 0-270,0 0-100,-6 1-26,3-1-284,0 1 0,0-1 0,-1 1 0,1 0 0,0 0 0,0 0 0,1 0 1,-1 0-1,0 1 0,0 0 0,1-1 0,-1 1 0,0 0 0,1 0 0,0 0 0,0 1 0,-1-1 0,1 1 0,1-1 0,-1 1 0,0-1 0,1 1 0,-1 0 0,1 0 0,0 0 0,0 0 0,0 0 0,0 0 0,0 0 0,1 0 1,-1 1-58,1-2 6,0 0 1,0 1 0,0-1 0,0 0 0,0 0 0,1 0 0,-1 0 0,0 0 0,1 0 0,0 0 0,-1 0 0,1 0 0,0 0 0,0 0 0,0 0 0,0 0 0,1 0 0,-1-1 0,0 1 0,1 0-1,-1-1 1,1 1 0,-1-1 0,1 0 0,0 1 0,0-1 0,0 0 0,0 0 0,0 0 0,-1-1 0,2 1 0,-1 0 0,0-1 0,0 1 0,0-1 0,0 0 0,0 1 0,2-1-7,32 5-73,0-1 0,0-2 1,0-1-1,0-2 0,0-2 1,5-2 72,18-4-1381,-10-4-789</inkml:trace>
  <inkml:trace contextRef="#ctx0" brushRef="#br1" timeOffset="19">2657 1326 1504,'0'0'1747,"0"0"-552,0 0-141,0 0-250,0 0-263,-3 23-50,-11 134 721,15 134 1124,0-283-2330,0 1 1,0 0 0,1-1 0,1 1-1,-1-1 1,1 0 0,1 0 0,-1 0 0,1 0-1,1-1 1,-1 1 0,1-1 0,1 0-1,3 3-6,-8-9-340,-1-1-373,-3-2-589,-11-8-1594,-5-4-2791</inkml:trace>
  <inkml:trace contextRef="#ctx0" brushRef="#br1" timeOffset="20">2467 1740 440,'0'0'624,"0"0"2297,0 0-1561,0 0-264,0 0-39,0 0-177,0 0-168,98-12-128,-67 12-40,6 0-328,3 0-112,1 0-56,3 0-48,9 0-168,-12 0-1024,-8 0-2769</inkml:trace>
  <inkml:trace contextRef="#ctx0" brushRef="#br1" timeOffset="21">3804 1318 3041,'0'0'1387,"0"0"-377,0 0-221,0 0-37,0 0-45,0 0-95,-1-4-63,0 2-487,1 1 0,-1-1 0,1 0 0,-1 1 0,0-1 0,0 0 0,0 1 0,0-1 0,0 1 0,0-1 0,0 1 0,0 0 0,-1-1 0,1 1 0,0 0 0,-1 0 0,1 0 0,-1 0 0,0 0 0,1 0 0,-1 1 0,0-1 0,1 1 0,-1-1 0,0 1 0,0-1 0,1 1 0,-1 0 0,0 0 0,0 0 0,0 0 0,1 0 0,-1 0 0,0 0 0,0 1-62,-4-2-3,1 0 0,-1 0-1,0 1 1,0 0 0,0 1 0,1-1 0,-1 1-1,0 0 1,0 0 0,1 1 0,-1 0 0,1 0-1,-1 0 1,1 1 0,0-1 0,0 1-1,0 0 1,0 1 0,1-1 0,-1 1 0,1 0-1,0 0 1,0 1 0,0-1 0,1 1 0,-1 0-1,1 0 1,0 0 0,1 0 0,-1 0 0,1 1-1,-1 3 4,-4 19 33,1 0-1,2 1 0,0-1 1,2 1-1,2 0 1,0 0-1,4 23-32,67 194 192,-67-218-106,-5-16-3839,1-12 1000</inkml:trace>
  <inkml:trace contextRef="#ctx0" brushRef="#br1" timeOffset="22">3405 1673 1360,'0'0'3654,"0"0"-2299,0 0-510,0 0 71,0 0 124,0 0-155,19 0-208,303-2 346,-215-12-4659,-91 10 870</inkml:trace>
  <inkml:trace contextRef="#ctx0" brushRef="#br1" timeOffset="23">4045 1172 80,'0'0'2295,"0"0"-681,0 0-553,0 0-166,0 0-196,0 0-187,0 28 1007,15 119-417,-13-146-1087,0 0 0,1-1 0,-1 1 1,0-1-1,0 0 0,1 0 0,-1 0 1,0 0-1,0 0 0,1 0 0,-1 0 1,0-1-1,0 1 0,0-1 0,0 0 0,1 0 1,-1 0-1,0 0 0,0 0 0,0 0 1,-1 0-1,1-1 0,0 1 0,0 0 1,-1-1-1,2-1-15,87-68 135,-87 72-146,1-1 1,-1 1 0,0 0 0,1 0-1,-1 0 1,0 1 0,0-1 0,0 1-1,0 0 1,0 0 0,0 0 0,-1 0 0,1 0-1,0 0 1,-1 1 0,0-1 0,0 1-1,0 0 1,0 0 0,0 0 0,0 0-1,-1 0 1,1 0 0,0 2 10,1-1-17,8 14-52,-5-11 6,-1 0-1,-1 0 1,1 0 0,-1 0-1,-1 1 1,1-1-1,-1 1 1,-1 0 0,1 0-1,-1 0 1,-1 1-1,1 0 64,-2 1-2061</inkml:trace>
  <inkml:trace contextRef="#ctx0" brushRef="#br1" timeOffset="24">503 2512 1256,'0'0'2670,"0"0"-1121,0 0-516,0 0-189,0 0-108,0 0-65,-3-3-93,2 2-555,0-1 0,-1 1 1,1 0-1,-1 0 0,1 0 1,-1 0-1,0 0 1,1 0-1,-1 0 0,0 1 1,0-1-1,0 0 0,0 1 1,1 0-1,-1-1 1,0 1-1,0 0 0,0 0 1,0 0-1,0 0 0,0 1 1,0-1-1,0 0 0,1 1 1,-1-1-1,0 1 1,0 0-1,0-1 0,1 1 1,-1 0-1,0 0 0,1 0 1,-1 1-1,1-1 0,-1 0 1,1 0-1,0 1 1,0-1-1,-1 1 0,1-1 1,0 1-1,0 0 0,0-1 1,1 1-1,-2 1-23,-43 85 100,34 121-40,64-6 122,-52-200-91,0 0-3045,-1-3 640</inkml:trace>
  <inkml:trace contextRef="#ctx0" brushRef="#br1" timeOffset="25">240 2835 4385,'0'0'1000,"0"0"80,0 0-7,0 0-249,0 0-88,125-18-168,-97 18-208,3 0-152,-3 0-104,1 0-96,-5 0-8,0 0-296,-7 2-1208,-8 2-1673</inkml:trace>
  <inkml:trace contextRef="#ctx0" brushRef="#br1" timeOffset="26">713 2821 1720,'0'0'2357,"0"0"-1198,0 0-307,0 0-80,0 0-70,0 0-33,6 19-89,34 120 955,-39-139-1476,1 0 0,-1 0 0,0 1 0,1-1 0,-1 0 0,0-1 0,1 1 0,-1 0 0,0 0 0,1 0 0,-1-1 0,0 1 0,0-1 0,1 1 0,-1-1 0,0 1 0,0-1 0,0 0 0,0 1 0,0-1 0,0 0 0,0 0 0,0 0 0,0 0 0,0 0 0,0 0-1,0 0 1,-1 0 0,1 0 0,0-1 0,-1 1 0,1 0 0,-1 0 0,1-1 0,-1 1 0,0 0 0,0-1 0,1 0-59,1-1 4,1-1-59,5-11 49,2 1 0,0 0 1,1 0-1,0 2 0,1-1 0,0 1 0,1 1 0,0 0 0,3 0 6,55-10-3758,-47 21 1232,-4 0-1937</inkml:trace>
  <inkml:trace contextRef="#ctx0" brushRef="#br1" timeOffset="27">1140 2851 720,'0'0'2131,"0"0"-236,0 0-789,0 0-369,0 0-63,0 0-38,-6 12-93,-36 96 942,42-104-1459,0-1-1,0 1 0,0-1 1,1 0-1,-1 1 0,1-1 1,0 1-1,0-1 0,0 0 0,0 0 1,0 1-1,1-1 0,0 0 1,-1 0-1,1 0 0,0-1 1,1 1-1,-1 0 0,0-1 0,1 1 1,-1-1-1,1 0 0,0 0 1,0 0-1,0 0 0,0 0 1,0-1-1,0 0 0,0 1 0,0-1 1,1 0-1,-1 0 0,1-1 1,0 1-26,-1 0 25,0-1 1,1 1 0,-1-1-1,0 0 1,0 0-1,0 0 1,0 0 0,0 0-1,0-1 1,0 0 0,0 1-1,0-1 1,0 0 0,0 0-1,0-1 1,0 1-1,-1-1 1,1 1 0,0-1-1,-1 0 1,1 0 0,-1 0-1,0 0 1,0 0 0,0-1-1,0 1 1,0-1-1,0 1 1,-1-1 0,1 0-1,-1 0 1,0 1 0,1-1-1,-2 0 1,1 0-1,0 0 1,0 0 0,-1-1-1,0 1 1,1 0 0,-1 0-1,-1 0 1,1 0 0,0 0-1,-1-2-25,1 2-15,0 0 0,0 0-1,0 0 1,-1 0 0,1 0 0,-1 0-1,0 0 1,0 1 0,0-1 0,0 0-1,0 0 1,0 1 0,-1-1 0,0 1-1,1-1 1,-1 1 0,0-1 0,0 1-1,0 0 1,0 0 0,-1 0 0,1 0-1,-1 1 1,1-1 0,-1 1 0,1-1-1,-1 1 1,0 0 0,0 0 0,0 0-1,1 0 1,-1 0 0,0 1 0,0 0-1,0-1 1,0 1 0,0 0 0,0 0-1,-2 1 16,-48-2-3531,33 1-107</inkml:trace>
  <inkml:trace contextRef="#ctx0" brushRef="#br1" timeOffset="28">1434 2792 1584,'0'0'3586,"0"0"-2305,0 0-744,0 0-149,0 0-132,0 0-56,1 3 60,25 214 1956,-25-216-2199,1-1 1,-1 1-1,1-1 1,-1 0-1,1 0 1,-1 1-1,1-1 1,-1 0-1,1-1 1,-1 1-1,1 0 1,-1 0-1,1-1 1,-1 1-1,1 0 1,-1-1-1,1 0 1,-1 1-1,1-1 1,-1 0-1,0 0 1,0 1-1,1-1 1,-1 0-1,0 0 1,0-1-1,0 1 1,0 0-1,0 0 1,0-1-18,95-78 101,-57 113-313,110-72 300,-147 39-92,1 0 1,-1 0-1,1 0 0,-1 0 0,1 1 0,-1-1 1,0 1-1,1-1 0,-1 1 0,0 0 0,1 0 1,-1 0-1,0 0 0,0 0 0,0 1 0,0-1 1,0 0-1,0 1 0,0 0 0,0-1 0,0 1 0,-1 0 1,1 0-1,-1 0 0,0 0 0,1 0 0,-1 1 1,0-1-1,0 0 0,0 0 0,-1 1 0,1-1 4,1 2-38,-1-1-1,1 1 1,0-1-1,0 0 0,0 0 1,0 0-1,1 0 1,-1 0-1,1-1 1,0 1-1,0-1 0,0 1 1,0-1-1,0 0 1,0 0-1,1 0 1,-1-1-1,0 1 0,3 0 39,9-1-2296,-3 0-2226</inkml:trace>
  <inkml:trace contextRef="#ctx0" brushRef="#br1" timeOffset="29">2561 2577 328,'0'0'574,"0"0"971,0 0-309,0 0-325,0 0-232,0 0-207,0 0-62,0 0 22,0 0-32,0 0-61,0 0-10,0 0-21,0 0 51,4 23 932,0-11-1210,0 0 0,0 0 0,1-1 0,1 0 0,0 0 0,0 0 1,1-1-1,0 0 0,1 0 0,0-1 0,1 0 0,0 0 0,0-1 0,1-1 1,0 1-1,0-1 0,0-1 0,1 0 0,0 0 0,1-1 0,-1-1 0,1 0 0,0 0 1,0-1-1,0-1 0,0 0 0,1-1 0,-1 0 0,9-1-81,-12 1-12,1 0 0,-1-1 0,0 0 0,0 0 0,0-1 0,1-1 0,-1 1 0,0-2 0,-1 1 0,1-1 0,0 0 0,-1-1 0,0 0 0,0 0 0,0-1 0,0 0 0,0-1 0,-1 1 0,0-1 0,-1-1 0,1 1 0,-1-1 12,0-39-3835,-14 32 1098</inkml:trace>
  <inkml:trace contextRef="#ctx0" brushRef="#br1" timeOffset="30">2789 2494 3993,'0'0'1908,"0"0"-868,0 0-422,0 0-102,0 0-44,0 0 0,-1 10 95,-4 131 376,6-1 1,7 1-1,6 8-943,-5-96-160,6-53-3590,-8-3 1909</inkml:trace>
  <inkml:trace contextRef="#ctx0" brushRef="#br1" timeOffset="31">3166 2494 936,'0'0'4028,"0"0"-2693,0 0-978,0 0-120,0 0-2,0 0 123,3 3 167,51 138 2418,-52-140-2909,1 0-1,-1 0 1,1 0-1,0-1 1,-1 1-1,1-1 0,0 0 1,0 1-1,-1-1 1,1 0-1,0-1 1,0 1-1,-1 0 1,1-1-1,0 0 0,-1 1 1,1-1-1,0 0 1,-1 0-1,0-1 1,1 1-1,-1 0 1,0-1-1,1 0 1,0 0-34,6-3-7,0 0 0,1 1 0,-1 0 0,1 0 1,0 1-1,0 1 0,0 0 0,0 0 0,0 1 1,1 0-1,5 0 7,-13 3-15,0 0 0,0 0 1,-1 1-1,1-1 0,-1 0 0,0 1 0,1 0 1,-1-1-1,0 1 0,-1 0 0,1 0 1,0 0-1,-1 0 0,0 0 0,0 1 1,0-1-1,0 0 0,0 1 0,0-1 1,-1 0-1,0 1 0,0-1 0,0 1 0,0-1 1,0 0-1,-1 1 0,1-1 0,-2 3 15,-6 0-1275,-4-2-3383</inkml:trace>
  <inkml:trace contextRef="#ctx0" brushRef="#br1" timeOffset="32">560 5054 408,'0'0'308,"0"0"-153,0 0 393,0 0 410,0 0-348,0 0-242,0 0 42,0 0 150,0 0 8,0 0-68,0 0-96,0 0-109,0 0-64,0 0 26,0 0 12,0 0-32,0 0-25,0 0 5,0 0 28,0 0-33,0 0-32,0 0-17,0 0-30,-24 5 213,14 4-298,1 0 0,1 1 0,-1 0 0,1 0 0,1 1 0,0 0 0,1 0 0,0 1 0,1 0 0,0 0 0,-3 10-48,3-1 13,0-1 1,1 1-1,1-1 1,1 1-1,1 0 1,1 0-1,0 0 1,2 0-1,1 4-13,-1-15 34,0 1-1,0-1 1,1 0-1,1 0 1,0 0-1,0 0 1,0 0-1,2-1 1,-1 0-1,1 0 1,0 0-1,1-1 1,0 0-1,0 0 1,1-1-1,0 0 1,3 2-34,-5-6 40,1-1-1,-1 0 1,0-1 0,1 1 0,-1-1-1,1-1 1,-1 1 0,1-1 0,-1 0-1,1-1 1,-1 1 0,1-1 0,-1-1-1,1 1 1,-1-1 0,0 0 0,0-1-1,0 1 1,0-1 0,0 0 0,2-2-40,6-5 70,-1 0 0,0-1 1,0 0-1,-1-1 0,0 0 0,-1-1 1,-1-1-1,0 0 0,0 0 1,-2-1-1,0 0 0,0 0 1,-2-1-1,0 0 0,0 0 0,-2 0 1,0-1-1,-1 1 0,0-1 1,-2 0-1,0-11-70,0 10 53,-1 1 1,-1-1-1,0 1 1,-2 0-1,0-1 1,0 1-1,-2 0 1,-4-11-54,6 23 18,1-1 0,-1 1 0,1 0 0,-1 0 0,-1 0 0,1 0 0,-1 1 0,0-1 0,0 1 1,0 0-1,0 0 0,-1 1 0,0-1 0,0 1 0,0 0 0,0 0 0,0 1 0,0-1 0,-1 1 1,1 0-1,-1 1 0,0-1 0,1 1 0,-1 0 0,0 1 0,0-1 0,-4 1-18,-121 24-650,54 25-4558,70-43 3051</inkml:trace>
  <inkml:trace contextRef="#ctx0" brushRef="#br1" timeOffset="33">919 4956 184,'0'0'3561,"0"0"-1990,0 0-906,0 0-198,0 0 53,0 0 86,0 5-61,15 402 2058,-10-325-1843,-4-88-771,0-1-1,1 1 0,-1-1 0,1 1 0,1 0 0,-1 0 0,1 0 0,0 0 1,0 1-1,1-1 0,0 1 0,0-1 0,0 1 0,1 1 0,-1-1 0,1 1 1,0-1-1,0 1 0,1 1 0,-1-1 0,1 1 0,0 0 0,0 0 0,0 1 1,0-1-1,0 1 0,1 1 0,-1-1 0,1 1 0,-1 0 0,7 1 12,-9 2-1,0 0-1,0 1 0,0 0 1,0 0-1,0 0 0,-1 0 0,1 1 1,-1 0-1,0-1 0,0 1 1,0 0-1,-1 0 0,1 1 0,-1-1 1,0 0-1,0 1 0,-1-1 1,1 1-1,-1 0 0,0-1 0,0 1 1,-1 0-1,1 0 0,-1 0 1,0 0-1,-1 0 0,1-1 0,-1 4 2,1-6 15,0 1 0,0 0 0,0 0 0,0-1-1,0 1 1,-1 0 0,1 0 0,-1-1 0,0 1-1,0 0 1,0-1 0,0 1 0,0-1 0,0 0-1,-1 1 1,1-1 0,-1 0 0,0 0 0,1 1-1,-1-1 1,0-1 0,0 1 0,-1 0 0,1 0 0,0-1-1,0 0 1,-1 1 0,1-1 0,-1 0 0,1 0-1,-1 0 1,0 0 0,1-1 0,-1 1 0,0-1-1,0 1 1,1-1 0,-1 0 0,-1 0-15,-10 2-8,0 0 0,-1-1 1,0 0-1,1-1 0,-1-1 1,1 0-1,-1-1 0,1-1 1,0 0-1,0-1 0,0 0 1,-3-2 7,-14-31-4182,29 25-972</inkml:trace>
  <inkml:trace contextRef="#ctx0" brushRef="#br1" timeOffset="34">1357 4960 2513,'0'0'3040,"0"0"-1263,0 0-919,0 0-412,0 0-179,0 0-103,1 6 78,32 561 3335,-32-557-4285,0-20-3056,-1-3-607</inkml:trace>
  <inkml:trace contextRef="#ctx0" brushRef="#br1" timeOffset="35">1252 5254 1168,'0'0'4665,"0"0"-3585,0 0-495,0 0-25,0 0 232,0 0-120,0 0-368,141 4-176,-106 1-80,4 1-40,1 0-8,-1 0-80,11 2-736,-8-2-968,-7 0-3322</inkml:trace>
  <inkml:trace contextRef="#ctx0" brushRef="#br1" timeOffset="36">1813 5309 5089,'0'0'1126,"0"0"-183,0 0-106,0 0-106,0 0-170,0 0-101,-17-2-110,-55-7-46,66 9-260,0 1 1,1-1-1,-1 1 0,0 0 1,0 0-1,1 0 1,-1 1-1,1 0 0,-1 0 1,1 1-1,0-1 1,0 1-1,0 0 0,0 1 1,1-1-1,-1 1 0,1 0 1,0 0-1,0 0 1,0 1-1,-1 1-44,3-4 0,0 1-1,-1 0 0,1 0 1,-1 0-1,1 0 0,0 0 0,0 0 0,0 0 0,1 1 0,-1-1 1,1 1-1,-1-1 0,1 1 0,1 0 0,-1-1 0,0 1 1,1 0-1,0 0 0,0-1 0,0 1 0,0 0 0,0 0 0,2 2 1,65 5 0,-58-12 8,0 0 0,0-1-1,0 0 1,-1 0 0,1-1-1,0 0 1,-1 0 0,0-1-1,0 0 1,0-1 0,0 1-1,-1-2 1,0 1-1,1-2-7,14-8 71,-20 15-79,0 1 0,0-1 0,0 1 0,0-1 0,1 1 0,-1 0 0,-1-1 0,1 1 0,0 0 0,0 1 0,0-1 0,0 0 0,-1 0 0,1 1 1,-1-1-1,1 1 0,-1-1 0,1 1 0,-1 0 0,0 0 0,0-1 0,0 1 0,0 0 0,0 0 0,0 0 0,0 2 8,7 7-12,-5-7-138,0 0 1,0-1-1,0 1 0,1-1 0,-1 0 0,1 0 1,0 0-1,0-1 0,0 1 0,0-1 1,0 0-1,1 0 0,-1-1 0,0 1 1,1-1-1,0 0 0,-1 0 0,1-1 1,0 1-1,0-1 150,12 1-2277</inkml:trace>
  <inkml:trace contextRef="#ctx0" brushRef="#br1" timeOffset="37">1984 5340 288,'0'0'3609,"0"0"-1971,0 0-838,0 0-238,0 0-19,0 0 263,1 6-82,9 157 1275,7-150-5030,-12-13 838</inkml:trace>
  <inkml:trace contextRef="#ctx0" brushRef="#br1" timeOffset="38">1938 5011 3409,'0'0'2504,"0"0"-1071,0 0-457,0 0-504,0 0-208,0 0-128,0 0-136,0 0 0,3 0 0,7 0-600,-1 8-904,0-2-2385</inkml:trace>
  <inkml:trace contextRef="#ctx0" brushRef="#br1" timeOffset="39">2151 5240 24,'0'0'3646,"0"0"-1980,0 0-727,1 17-176,18 137 1077,-20-152-1812,1 0 0,0 0 0,0 0 1,0 0-1,0-1 0,1 1 0,-1 0 0,0 0 1,1 0-1,-1 0 0,1 0 0,0 0 0,-1 0 1,1-1-1,0 1 0,0 0 0,0-1 0,1 1 0,-1-1 1,0 1-1,1-1 0,-1 1 0,0-1 0,1 0 1,0 0-1,-1 0 0,1 0 0,0 0 0,-1 0 1,1 0-1,0 0 0,0-1 0,0 1 0,0-1 0,0 1 1,0-1-1,0 0 0,0 0 0,0 0 0,0 0 1,-1 0-1,1 0 0,0-1 0,0 1 0,0 0 1,0-1-1,0 0 0,0 1 0,0-1 0,-1 0 1,2-1-29,27-12 180,78-19 33,-36 94-224,-33-30-1672,-36-28-707</inkml:trace>
  <inkml:trace contextRef="#ctx0" brushRef="#br1" timeOffset="40">3093 4942 328,'0'0'1218,"0"0"635,0 0-527,0 0-414,0 0-208,0 0-94,-6 6 2992,3 4-3571,1 0 0,1 0-1,0 1 1,0-1 0,1 0 0,0 0 0,1 0-1,0 0 1,1 0 0,0 0 0,0 0 0,1 0-1,0-1 1,1 1 0,0-1 0,1 0 0,0 0 0,0 0-1,1-1 1,0 0 0,0 0 0,1 0 0,0-1-1,0 0 1,1 0 0,0-1 0,0 0 0,1 0 0,0-1-1,0 0 1,0-1 0,0 0 0,0 0 0,1-1-1,0 0 1,0-1 0,0 0 0,6 0-31,0-1-54,0-2 1,-1 0-1,1 0 1,-1-2-1,0 0 1,1 0-1,-1-2 1,-1 0-1,1 0 1,-1-2-1,0 0 1,0 0-1,-1-1 1,0-1-1,0 0 1,8-8 53,-19 15-247,1-1 1,-1 1-1,0-1 1,1 0 0,-1 0-1,0 0 1,-1 0 0,1 0-1,0 0 1,-1 0-1,0-1 1,0 1 0,0 0-1,0-1 1,0 1-1,-1-1 1,0 1 0,1-1-1,-1 1 1,-1-4 246,1-13-5172</inkml:trace>
  <inkml:trace contextRef="#ctx0" brushRef="#br1" timeOffset="41">3284 4849 3385,'0'0'2218,"0"0"-1112,0 0-591,0 0 47,0 0 79,0 0-66,-1 16-114,-4 128 822,9-77-872,2-1 0,4-1 0,3 0-1,2 0 1,11 24-411,9-10 7,-2-77-1954,-22-9-391</inkml:trace>
  <inkml:trace contextRef="#ctx0" brushRef="#br1" timeOffset="42">3698 4534 616,'0'0'2838,"0"0"-1198,0 0-714,0 0-290,0 0-98,0 0-96,0 5 166,2 206 1238,-3-209-1839,1 0-1,-1 0 0,1-1 1,0 1-1,0 0 1,0 0-1,0 0 0,0 0 1,0 0-1,0 0 1,1 0-1,-1 0 0,1-1 1,-1 1-1,1 0 0,0 0 1,0 0-1,0-1 1,0 1-1,0 0 0,0-1 1,0 1-1,0-1 1,1 0-1,-1 1 0,1-1 1,-1 0-1,1 0 1,-1 0-1,1 0 0,0 0 1,-1 0-1,1 0 1,0 0-1,0-1 0,0 1 1,0-1-1,0 0 1,-1 1-1,1-1 0,0 0 1,0 0-1,0 0 1,0 0-1,0 0 0,0-1 1,0 1-1,0-1 1,0 1-7,44-47 161,-43 42-167,0 1 0,1-1 0,-1 1 0,1-1 0,0 1-1,0 1 1,1-1 0,-1 0 0,1 1 0,0 0 0,-1 0 0,1 1 0,1-1 0,-1 1 0,0 0-1,1 0 1,-1 1 0,1 0 0,-1 0 0,1 0 0,-1 0 6,0 2-4,-1 0 0,1 0 0,-1 0 1,1 0-1,-1 1 0,0 0 0,0 0 0,0 0 0,0 0 1,0 0-1,0 1 0,-1 0 0,1 0 0,-1 0 0,0 0 1,0 0-1,0 1 0,0 0 0,0-1 0,-1 1 0,0 0 1,0 0-1,0 0 0,0 0 0,0 1 0,-1-1 0,0 2 4,26 41 53,5-33-1842,-23-14-983</inkml:trace>
  <inkml:trace contextRef="#ctx0" brushRef="#br1" timeOffset="43">4097 4707 3809,'0'0'2056,"0"0"-1368,0 0-384,0 0 33,0 0 31,0 0-136,0 0-120,108 8-96,-86-6 40,-3-2-48,-1 0-8,4 0-168,-9 0-793,-2 0-1479</inkml:trace>
  <inkml:trace contextRef="#ctx0" brushRef="#br1" timeOffset="44">4176 4571 3481,'0'0'1688,"0"0"-952,0 0-16,0 0-119,0 0-185,-2 103-216,2-78-64,2 1-128,7-4-8,9 1-136,-3-7-865,-2-6-1271</inkml:trace>
  <inkml:trace contextRef="#ctx0" brushRef="#br1" timeOffset="45">4472 4648 776,'0'0'1675,"0"0"-267,0 0-281,0 0-106,9-18-33,27-56-203,-25 50-266,-8 20 621,-5 17-998,2 18 164,-2-11-230,2-1 0,0 1-1,1-1 1,1 1 0,0-1-1,2 0 1,0 0 0,1 0-1,1-1 1,1 0 0,2 3-76,-7-18-81,0 0 0,0-1 1,0 1-1,0-1 1,0 1-1,1-1 1,-1 0-1,1 1 0,0-1 1,0-1-1,0 1 1,0 0-1,0-1 1,0 1-1,0-1 0,0 0 1,1 0-1,-1 0 1,4 0 80,5-1-1787</inkml:trace>
  <inkml:trace contextRef="#ctx0" brushRef="#br1" timeOffset="46">1417 6548 1792,'0'0'2788,"0"0"-1461,0 0-749,0 0-204,0 0-7,0 0 106,1 5 156,37 212 1308,-37-216-1932,-1 0-1,1 1 1,-1-1 0,1 0-1,0 0 1,0 0 0,0 0-1,0 0 1,-1 0 0,1 0-1,1 0 1,-1 0 0,0 0-1,0 0 1,0-1 0,0 1-1,0 0 1,1-1 0,-1 1-1,0-1 1,1 0 0,-1 1-1,0-1 1,1 0 0,-1 0-1,0 0 1,1 0 0,-1 0-1,1 0 1,-1 0 0,0 0-1,1 0 1,-1-1 0,0 1-1,1 0 1,-1-1 0,0 0-1,0 1 1,1-1 0,-1 0-1,0 1 1,0-1 0,0 0-1,0 0 1,0 0 0,0 0-1,0 0-3,54-53 167,-50 48-177,39-37-103,-24 90 37,-20-45 75,0 0 1,1 0-1,0 0 0,-1 0 1,1 0-1,0 0 0,0 0 1,0 0-1,0 0 0,0-1 1,1 1-1,-1 0 1,1-1-1,-1 1 0,1-1 1,-1 0-1,1 1 0,0-1 1,-1 0-1,1 0 0,0 0 1,0 0-1,0 0 0,0 0 1,0-1-1,0 1 1,0-1-1,0 1 0,0-1 1,1 0-1,-1 0 0,0 0 1,0 0-1,0 0 0,0 0 1,0-1-1,0 1 0,0-1 1,0 1-1,0-1 0,0 0 1,0 0-1,0 0 1,0 0-1,0 0 0,47-25-97,66-16-213,-73 94-18,-41-51-2026,-1-1-3214</inkml:trace>
  <inkml:trace contextRef="#ctx0" brushRef="#br1" timeOffset="47">2738 6374 1016,'0'0'4242,"0"0"-2680,0 0-1035,0 0-160,0 0-27,0 0 134,4 8 241,13 44-152,-2 2 0,-3 0 0,-2 0 0,-2 1-1,0 36-562,-5-61-1,-2-21-1221,-1-22 108,-4-24-522,-58-71 553,104 104 2092,-29 7-983,0-1 1,0-1-1,1 0 0,-1-1 1,0 0-1,1-1 1,-1 0-1,0-1 0,0-1 1,0 0-1,0-1 1,-1 0-1,1-1 0,-1 0 1,0-1-1,-1-1 1,1 0-1,-1 0 0,0-1 1,-1 0-1,0-1 1,0 0-1,-1-1 0,0 0 1,7-11-27,-3-98 937,-14 87 46,-1 19 748,-1 22-1276,-3 23-436,7 273 1348,26-189-1322,-5-122-5658,-17-7 820</inkml:trace>
  <inkml:trace contextRef="#ctx0" brushRef="#br1" timeOffset="48">3359 6212 5049,'0'0'1826,"0"0"-695,0 0-440,0 0-219,0 0 33,0 0 222,1 13 73,2 28-400,-4-15-241,2-1 0,1-1-1,1 1 1,1 0 0,1-1-1,2 1 1,0-1 0,1-1-1,1 0 1,2 0 0,7 12-159,11-11-221,-14-21-4458,-15-3-871</inkml:trace>
  <inkml:trace contextRef="#ctx0" brushRef="#br1" timeOffset="49">3350 6321 2817,'0'0'2447,"0"0"-1275,0 0-661,0 0-124,0 0 181,0 0 0,16-2-185,122-12-51,5-6-734,-142 21-693,-1 4-664</inkml:trace>
  <inkml:trace contextRef="#ctx0" brushRef="#br1" timeOffset="50">3374 6483 464,'0'0'3081,"0"0"-953,0 0-848,0 0-207,0 0-329,116 0-352,-89 0-128,-6 0-160,-1 0-56,-2 0-48,-7 0-288,-9 3-1504</inkml:trace>
  <inkml:trace contextRef="#ctx0" brushRef="#br1" timeOffset="51">391 6191 3489,'0'0'1840,"0"0"-617,0 0-447,0 0-130,0 0 6,0 0-97,-5-3-79,-54-12 1711,55 15-2188,0 0 0,0 0 0,-1 0 0,1 1 0,0 0 0,0 0 0,0 0 0,0 0 0,0 1 0,0 0 0,0-1 0,1 1 0,-1 1 0,0-1 0,1 0 0,0 1 0,-1 0 0,1 0 0,0 0 0,1 0 0,-1 0 0,0 1 0,1-1 0,0 1 0,-1 2 1,-4 8-10,2 1 1,0 0 0,0 1 0,2-1 0,0 1 0,0 0 0,2 0-1,0-1 1,1 1 0,0 0 0,3 13 9,-2 16-26,45 276-1,-49-317-3086,-1-4 354</inkml:trace>
  <inkml:trace contextRef="#ctx0" brushRef="#br1" timeOffset="52">1 6563 184,'0'0'5873,"0"0"-4752,0 0-553,0 0-40,0 0 552,0 0-168,0 0-272,131 0-296,-91 0-192,-1 0-56,1 0-40,-5 0-56,-3 0 0,10 0-384,-11 0-936,-5 0-992</inkml:trace>
  <inkml:trace contextRef="#ctx0" brushRef="#br1" timeOffset="53">542 6621 696,'0'0'3754,"0"0"-2351,0 0-677,0 0-73,3 20 27,9 63 19,10-19 424,-20-64-1071,0 0 0,-1 0 0,1 0 0,0 0 0,0 0 0,0 0 0,-1 0 1,1-1-1,0 1 0,0-1 0,0 1 0,-1-1 0,1 0 0,-1 0 0,1 0 0,0 1 0,-1-2 0,1 1 0,-1 0 0,0 0 0,1 0 0,-1-1 0,0 1 0,0 0 1,0-1-1,0 1 0,0-1 0,0 0 0,0 1 0,0-1 0,-1 0 0,1 1 0,-1-1 0,1 0-52,2-2-16,26-41 33,-24 34-89,2-1-1,-1 2 1,1-1 0,1 1 0,0 0 0,1 1 0,-1 0-1,2 0 1,-1 1 0,1 0 0,0 0 0,1 2-1,0-1 1,6-2 72,50-10-2839,-38 13-103</inkml:trace>
  <inkml:trace contextRef="#ctx0" brushRef="#br1" timeOffset="54">948 6607 1176,'0'0'2186,"0"0"-791,0 0-453,0 0-180,0 0-16,0 0-35,-6 19-150,-18 57-190,24-74-361,-1-1 0,1 1 0,-1 0-1,1-1 1,0 1 0,0-1 0,0 1 0,0-1 0,0 1 0,0 0 0,0-1 0,0 1 0,0-1 0,1 1-1,-1-1 1,1 1 0,-1-1 0,1 1 0,0-1 0,-1 1 0,1-1 0,0 0 0,0 1 0,0-1-1,0 0 1,0 0 0,0 0 0,1 0 0,-1 0 0,0 0 0,0 0 0,1 0 0,-1 0 0,1-1-1,-1 1 1,1 0 0,-1-1 0,1 0 0,-1 1 0,1-1 0,-1 0 0,1 1 0,-1-1 0,1 0-1,0 0 1,-1 0 0,1-1 0,-1 1 0,1 0 0,-1-1 0,1 1 0,0-1-10,3 2 29,0-1 8,0 2-8,1-1 0,-1 1 0,1-1 0,-1 0 0,1-1 0,-1 1-1,1-1 1,0 0 0,-1-1 0,1 1 0,0-1 0,-1 0 0,1 0 0,-1-1-1,1 0 1,-1 0 0,0 0 0,0-1 0,0 1 0,0-1 0,0 0 0,-1-1 0,1 1-1,-1-1 1,0 0 0,0 0 0,0 0 0,-1 0 0,1-1 0,-1 0 0,0 1 0,0-1-1,-1 0 1,0-1 0,1-1-29,-2 4-1,-1-1 0,0 1 0,0 0 0,0-1 0,0 1 0,0 0 0,-1 0 0,0-1 0,1 1 0,-1 0 0,0 0 0,-1 0-1,1 0 1,0 0 0,-1 0 0,0 0 0,0 0 0,0 1 0,0-1 0,0 1 0,0-1 0,-1 1 0,1 0 0,-1 0 0,1 0 0,-1 0 0,0 0 0,0 1 0,0-1-1,0 1 1,0 0 0,0 0 0,0 0 0,-1 0 0,1 0 0,0 1 0,0 0 0,-1-1 0,-2 1 1,-7-2-1296,-1 0-775</inkml:trace>
  <inkml:trace contextRef="#ctx0" brushRef="#br1" timeOffset="55">4413 6558 2601,'0'0'1001,"0"0"-14,0 0-117,0 0-196,0 0-128,0 0-63,21 0-26,105 3 283,-122-3-710,0 0-1,0 0 1,0-1 0,0 1-1,-1-1 1,1 0 0,0 0-1,0-1 1,0 1-1,-1-1 1,1 0 0,-1 0-1,0 0 1,1 0 0,-1-1-1,0 1 1,0-1-1,0 0 1,-1 0 0,1 0-1,-1 0 1,1 0 0,-1 0-1,0-1 1,-1 1 0,1-1-1,0 0 1,-1 1-1,0-1 1,0 0 0,0 0-1,0-1-29,-2 3 18,-1 0 0,0 0 0,1 0 0,-1 0 1,0 1-1,0-1 0,0 0 0,0 1 0,0 0 0,0-1 0,0 1 0,0 0 0,-1 0 0,1 0 0,0 0 0,-1 1 0,1-1 0,-1 1 0,1-1 0,-1 1 0,1 0 0,-1 0 0,1 0 0,-2 1-18,2-2-1,-6-1 21,0-1-1,0 1 0,0 1 1,0-1-1,0 1 0,0 1 1,0 0-1,0 0 0,0 0 0,0 1 1,0 0-1,0 1 0,0 0 1,1 0-1,-1 0 0,0 1 0,1 1 1,0-1-1,0 1 0,0 0 1,0 1-1,0-1 0,1 1 1,0 1-1,0-1 0,1 1 0,-1 0 1,1 0-1,0 1 0,1-1 1,0 1-1,0 0 0,0 1 1,0 0-20,2-3 1,0-1 0,0 1 0,0 0 0,0 1 0,1-1 0,0 0 0,0 0 0,1 1 0,-1-1 0,1 0 0,0 1 0,0-1 0,1 0 0,0 1 0,0-1 0,0 0 0,0 0 0,1 0 0,0 0 0,0 0 0,0 0 0,1 0 0,0-1 0,0 1 0,0-1 1,0 0-1,1 0 0,-1 0 0,1 0 0,0-1 0,0 1 0,1-1 0,-1 0 0,1 0 0,-1-1 0,2 1-1,13 2-162,0-1 1,0-1-1,1-1 0,-1 0 1,0-2-1,1 0 0,-1-1 1,0-1-1,14-4 162,17-6-2257</inkml:trace>
  <inkml:trace contextRef="#ctx0" brushRef="#br1" timeOffset="56">4847 6516 520,'0'0'1735,"0"0"-6,0 0-633,0 0-289,0 0-137,0 0-57,-15 6-85,-47 18-118,60-23-395,-1 0 0,1 0-1,-1-1 1,1 2 0,0-1-1,0 0 1,0 0-1,0 1 1,0-1 0,0 1-1,0-1 1,0 1-1,1 0 1,-1 0 0,0 0-1,1 0 1,0 0 0,-1 0-1,1 0 1,0 1-1,0-1 1,0 0 0,1 1-1,-1-1 1,0 0 0,1 1-1,-1 1-14,24 0 5,70-27 3,-92 22 22,-1 1 75,0 0 58,0 0 13,-46 38 403,32-23-502,1 1 1,1 0 0,1 1 0,0 0-1,1 1 1,1 0 0,0 0 0,2 1-1,0 0 1,1 0 0,1 1 0,1-1-1,1 1 1,0 0 0,1 1 0,2-1-1,1 20-77,1-33 2,0-1 0,1 0 0,0 0 0,0 0 0,1 0-1,-1 0 1,1-1 0,0 1 0,1-1 0,-1 0 0,1-1-1,0 1 1,1-1 0,-1 0 0,1 0 0,-1 0 0,1-1 0,0 0-1,0 0 1,1-1 0,-1 1 0,0-1 0,1-1 0,0 1-1,-1-1 1,1 0 0,0-1 0,-1 0 0,1 0 0,0 0-1,0-1 1,-1 0 0,1 0 0,3-1-2,-7 1-1,1 1 1,-1-1-1,0 0 0,0 0 1,0 0-1,1-1 0,-1 1 1,0-1-1,0 1 0,-1-1 1,1 0-1,0 0 0,-1 0 1,1-1-1,-1 1 1,0 0-1,1-1 0,-1 0 1,-1 0-1,1 1 0,0-1 1,-1 0-1,1 0 0,-1-1 1,0 1-1,0 0 0,0 0 1,0 0-1,-1-1 0,1 1 1,-1-2 0,1-109-35,-47-91 45,28 135 382,18 70-382,10 11-272,-5-8 213,0-1 1,0 1-1,0-1 1,0-1 0,1 1-1,-1-1 1,1 0-1,-1 0 1,1-1 0,0 1-1,-1-1 1,1-1-1,-1 1 1,1-1 0,-1 0-1,1 0 1,-1 0-1,1-1 1,-1 0 0,0 0-1,0 0 1,0-1-1,0 1 1,0-1 0,0-1-1,-1 1 1,4-3 48,-3-1 49,1 1 0,-1 0 0,-1-1 0,1 0 0,-1 0 1,0-1-1,-1 1 0,0-1 0,0 0 0,-1 1 0,1-1 0,-2 0 0,1-1 1,-1 1-1,-1 0 0,1 0 0,-1 0 0,-1-1 0,0-3-49,-18 54 182,10 39-164,12-78-27,0 0-1,-1 0 1,1-1-1,1 0 1,-1 1-1,0-1 1,1 0-1,-1-1 1,1 1-1,-1-1 1,1 1-1,0-1 1,0 0-1,0 0 1,-1-1-1,1 1 1,0-1-1,0 0 1,0 0-1,0 0 1,0 0-1,0-1 1,0 0-1,-1 0 1,1 0-1,0 0 1,0 0-1,-1-1 1,1 0-1,-1 1 1,1-1-1,-1-1 10,3 0 4,0-1 0,0-1 0,0 1 1,-1-1-1,1 0 0,-1 0 0,0 0 0,-1-1 0,1 0 0,-1 0 0,-1 0 0,1-1 0,-1 1 0,0-1 0,0 1 0,-1-1 0,0 0 0,0 0 1,0 0-1,-1-6-4,-1 13 228,0 18-96,-4 3-148,2-19-10,1 1 0,0-1 0,0 1 0,0-1 0,0 1 0,0 0 0,0 0 0,1-1 0,-1 1 0,1 0 0,0 0 0,0 0 1,0-1-1,0 1 0,0 0 0,1 0 0,-1 0 0,1-1 0,0 1 0,0 0 0,0 0 0,0-1 0,0 1 0,1-1 0,-1 1 0,1-1 0,-1 0 0,1 0 0,0 1 1,0-1-1,0 0 0,0-1 0,0 1 0,1 0 0,-1-1 0,1 1 0,-1-1 0,1 1 0,-1-1 0,2 0 26,73 2-3163,-39-3-615</inkml:trace>
  <inkml:trace contextRef="#ctx0" brushRef="#br1" timeOffset="57">5619 6445 1528,'0'0'2550,"0"0"-927,0 0-464,0 0-247,0 0-189,0 0 65,-22 3-26,-68 11-173,87-14-566,-1 1-1,0-1 0,0 1 1,0 0-1,1 0 0,-1 0 1,1 1-1,-1-1 0,1 1 1,-1 0-1,1 0 1,0 0-1,0 0 0,0 1 1,0-1-1,0 1 0,0 0 1,1 0-1,-1 0 0,1 0 1,0 0-1,0 1 0,0-1 1,0 0-1,1 1 1,0 0-1,-1-1 0,1 1 1,0 0-1,1 0 0,-1-1 1,1 1-1,0 0 0,-1 1-22,41-3-16,34-20-570,-74 50 572,7 1-45,12-25-3839,-12-8-306</inkml:trace>
  <inkml:trace contextRef="#ctx0" brushRef="#br1" timeOffset="58">5717 6033 4353,'0'0'1746,"0"0"-599,0 0-233,0 0 72,0 0 29,1 18-140,3 121 292,-3-67-857,4 0-1,3 0 1,3-1 0,3 0 0,5 5-310,-49-93-4047,1-5 551,-1-2-2449</inkml:trace>
  <inkml:trace contextRef="#ctx0" brushRef="#br1" timeOffset="59">5542 6362 232,'0'0'1563,"0"0"-271,0 0 22,0 0-243,22-1-316,166-3 726,-181 4-1448,-1 0 0,1 0 0,-1 0 0,1 1 0,-1 0 0,0 0 0,1 1 0,-1 0 0,0 0 0,0 0 0,0 1 0,0 0 0,-1 0 0,1 0 0,-1 1 0,0 0 0,0 0 0,0 0 0,0 1 0,-1 0 0,1-1 0,-1 1 0,-1 1 0,1-1 0,-1 1 0,0-1 1,0 1-1,0 0 0,-1 0 0,0 0 0,0 1 0,0 0-33,-1-2-29,-1 0 1,1 0 0,-1 0 0,0 0 0,0 0 0,0 0 0,-1 0 0,0 0 0,0 0 0,0 0 0,-1 0 0,1 0 0,-1 0 0,0-1 0,0 1 0,-1-1 0,0 0 0,0 1-1,0-1 1,0 0 0,0-1 0,-1 1 0,1 0 0,-1-1 0,0 0 0,0 0 0,-5 2 28,-4 2-1566</inkml:trace>
  <inkml:trace contextRef="#ctx0" brushRef="#br1" timeOffset="60">5866 6092 5641,'0'0'2081,"0"0"-353,0 0-328,0 0-391,0 0-297,0 0-472,0 0-224,5-4-16,-5 4-272,4 0-705,9 4-759,0 6-288,0 0-2729</inkml:trace>
  <inkml:trace contextRef="#ctx0" brushRef="#br1" timeOffset="61">6033 6364 1840,'0'0'2196,"0"0"-828,0 0-532,0 0-337,-4 20-120,-9 60-134,13-77-233,0 0 0,0 0 0,1 0 0,-1 0 1,0 0-1,1-1 0,0 1 0,0 0 0,0 0 0,0-1 0,0 1 1,1-1-1,-1 1 0,1-1 0,-1 0 0,1 1 0,0-1 0,0 0 1,0 0-1,0 0 0,1 0 0,-1-1 0,0 1 0,1-1 0,-1 1 1,1-1-1,0 0 0,-1 0 0,1 0 0,0 0 0,-1 0 1,1-1-1,0 1 0,0-1 0,0 0 0,0 0 0,0 0 0,1 0-12,-3 0 19,3 2 28,-1-1-1,1 1 1,-1-1 0,1 0 0,-1 0-1,1-1 1,0 1 0,0-1-1,-1 0 1,1 0 0,0 0 0,0 0-1,-1 0 1,1-1 0,0 0-1,-1 0 1,1 0 0,0 0 0,-1 0-1,0-1 1,1 0 0,-1 0-1,0 0 1,0 0 0,0 0 0,0 0-1,0-1 1,0 1 0,-1-1-1,1 0 1,-1 0 0,0 0 0,0 0-1,0 0 1,0-1 0,0 1-1,0-3-46,-1 3 32,-1 0 0,1 0 0,-1-1-1,1 1 1,-1 0 0,0 0 0,-1-1-1,1 1 1,0 0 0,-1 0 0,0-1 0,0 1-1,0 0 1,0 0 0,0 0 0,0 0-1,-1 0 1,0 0 0,1 1 0,-1-1-1,0 1 1,-1-1 0,1 1 0,0-1-1,-1 1 1,1 0 0,-1 0 0,1 0-1,-1 1 1,0-1 0,0 1 0,0-1-1,0 1 1,0 0 0,0 0 0,0 0 0,-1 1-1,0-1-31,-56-9-3111,47 10 141</inkml:trace>
  <inkml:trace contextRef="#ctx0" brushRef="#br1" timeOffset="62">6278 6352 592,'0'0'3726,"0"0"-2111,0 0-547,0 0-289,0 0-280,0 18-204,0 82-31,2-98-252,0 0 0,-1 0 0,1 0 0,0 0 0,0 0 0,0-1 0,0 1-1,0-1 1,1 1 0,-1-1 0,0 0 0,1 0 0,-1 0 0,1 0 0,-1-1 0,1 1 0,-1-1 0,1 1 0,0-1 0,-1 0 0,1 0 0,-1 0 0,1 0 0,0 0 0,-1-1 0,1 1 0,-1-1-1,1 0 1,-1 0 0,1 0 0,-1 0 0,0 0 0,1 0 0,-1-1 0,2 0-12,11-2-7,22 41-39,-21-12-1811,-7-18-1064</inkml:trace>
  <inkml:trace contextRef="#ctx0" brushRef="#br1" timeOffset="63">6557 6352 4305,'0'0'1676,"0"0"-660,0 0-213,0 0-157,0 0-159,0 0-226,-6 11-146,-18 33-55,24-42-58,-1 0 1,1 1-1,-1-1 1,1 0-1,0 0 1,0 0-1,0 1 1,0-1-1,0 0 1,0 0-1,1 0 1,-1 1-1,1-1 1,-1 0 0,1 0-1,0 0 1,0 0-1,0 0 1,0 0-1,0 0 1,0 0-1,1-1 1,-1 1-1,0 0 1,1-1-1,0 1 1,-1-1-1,1 1 1,0-1-1,0 0 1,0 0-1,0 0 1,0 0-1,0 0 1,1 0-3,7 6 25,20 14 201,-17-13-77,-1 0-1,0 1 1,-1 0 0,1 1 0,-2 0 0,1 0-1,-2 1 1,1 1 0,-2 0 0,6 9-149,-13-19 22,0 0 0,0 0-1,0 0 1,-1 1 0,1-1 0,-1 0 0,0 0 0,1 1 0,-1-1 0,0 0 0,0 1 0,-1-1 0,1 0-1,0 0 1,-1 1 0,1-1 0,-1 0 0,0 0 0,0 0 0,0 0 0,0 0 0,0 0 0,0 0 0,0 0-1,-1 0 1,1 0 0,-1-1 0,1 1 0,-1 0 0,0-1 0,0 0 0,0 1 0,1-1 0,-1 0 0,0 0-1,-1 0 1,1 0 0,0 0 0,0 0 0,-1-1-22,-98 23-235,-13-19-3408,67-4-1422</inkml:trace>
  <inkml:trace contextRef="#ctx0" brushRef="#br1" timeOffset="64">11311 4867 384,'0'0'261,"0"0"-55,0 0 522,0 0 29,0 0-283,1-20 4554,-5 24-5015,0 1 0,0 0 1,1 0-1,0 0 0,0 0 1,0 1-1,0-1 0,1 1 1,0-1-1,0 1 0,0 0 1,1 0-1,0 0 0,0 0 1,1 0-1,-1 4-13,1 164 40,24-94 101,4 61 700,-3-94-289,-24-47-543,-1 0 6,0 0 21,0 0-8,0 0 24,0 0 13,0 0-12,0 0 5,0 0 2,0 0-27,0 0-30,0 0-347,0-1-955,0-4-1486</inkml:trace>
  <inkml:trace contextRef="#ctx0" brushRef="#br1" timeOffset="65">11233 5390 416,'0'0'1840,"0"0"-585,0 0-557,0 0-181,0 0-69,0 0-45,28 1 1033,224 5 7,-252-7-2960,0-1-1117</inkml:trace>
  <inkml:trace contextRef="#ctx0" brushRef="#br1" timeOffset="66">11071 4878 176,'0'0'2631,"0"0"-1105,0 0-483,0 0-243,21-2-192,160-11 716,106 28-511,-265-13-2670,-18-2-302</inkml:trace>
  <inkml:trace contextRef="#ctx0" brushRef="#br1" timeOffset="67">11708 5117 40,'0'0'3928,"0"0"-2304,0 0-784,0 0-38,0 0-62,0 0-167,0 0-117,-17 0 210,2 1-627,1 1 0,-1 0 0,1 1 0,-1 1 0,1 0 0,0 0 0,0 2 0,1 0 0,0 0 0,0 1 0,0 1 0,-2 3-39,14-11-4,0 0 0,1 0 0,-1 0 1,1 1-1,-1-1 0,1 0 0,-1 1 1,1-1-1,-1 0 0,1 1 0,-1-1 0,1 1 1,-1-1-1,1 0 0,-1 1 0,1-1 1,0 1-1,-1-1 0,1 1 0,0 0 0,0-1 1,-1 1-1,1-1 0,0 1 0,0 0 0,0-1 1,0 1-1,0-1 0,0 1 0,0 0 1,0-1-1,0 1 0,0-1 0,0 1 0,0 0 1,0-1-1,0 1 0,1-1 0,-1 1 0,0 0 1,0-1-1,1 1 0,-1-1 0,0 1 1,1-1-1,-1 1 0,0-1 0,1 1 0,-1-1 1,1 0-1,-1 1 0,1-1 0,-1 0 0,1 1 1,-1-1-1,1 0 0,-1 1 0,1-1 1,0 0-1,-1 0 0,1 0 0,-1 0 0,1 1 1,0-1-1,-1 0 0,1 0 4,51 9-78,-42-8 74,-3-2 4,0 1 0,0 1 0,0-1 0,0 1 0,0 1 0,0-1 0,0 1 0,0 0 0,-1 1 0,1-1 0,-1 1 0,1 1 0,-1-1 0,0 1 0,0 0 0,-1 0 0,1 1 0,-1 0 0,0 0 0,0 0 0,-1 0 0,0 1 0,1 0 0,-2 0 0,1 0 0,-1 0 0,0 1 0,0-1 0,-1 1 0,0 0 0,0-1 0,0 1 0,0 7 0,-2-12 15,0 0 1,0 1-1,0-1 0,0 0 1,0 1-1,-1-1 0,1 0 1,-1 1-1,1-1 0,-1 0 1,0 0-1,0 0 1,0 1-1,0-1 0,0 0 1,0 0-1,-1-1 0,1 1 1,-1 0-1,1 0 1,-1-1-1,0 1 0,0-1 1,1 1-1,-1-1 0,0 0 1,0 1-1,-1-1 1,1 0-1,0-1 0,0 1 1,0 0-1,-1-1 0,1 1 1,0-1-1,-1 0 1,1 1-1,-1-1-15,-87-5-1816,71-7-540</inkml:trace>
  <inkml:trace contextRef="#ctx0" brushRef="#br1" timeOffset="68">12155 6506 3921,'0'0'1000,"0"0"56,0 0-328,0 0-327,0 0-9,150-15-88,-112 13-120,-5 2-72,-2 0-64,-6 0-40,-6 0 8,-2 0-16,-10 6-464,-5 0-513,-2 1-1375</inkml:trace>
  <inkml:trace contextRef="#ctx0" brushRef="#br1" timeOffset="69">12136 6677 5129,'0'0'1024,"0"0"-176,0 0 73,0 0-225,0 0-104,139 0-96,-99 0-256,-3 0-120,-4 0-120,0 0-160,-9 0-912,-10 2-1145</inkml:trace>
  <inkml:trace contextRef="#ctx0" brushRef="#br1" timeOffset="70">12738 6216 1536,'0'0'2934,"0"0"-1537,0 0-856,0 0-157,0 0 238,0 0 78,9 11-136,-2-1-503,8 12 186,1-1 0,0-1 0,2-1 0,0-1 0,1 0 0,14 9-247,-15-18 33,0 0 0,0-2 1,1 0-1,0-1 0,0-1 0,1-1 0,-1-1 1,1 0-1,0-2 0,0 0 0,0-1 1,3-1-34,-12 0-109,0 0 0,0-1 0,-1 0 0,1 0 1,-1-1-1,0-1 0,1 1 0,-2-2 1,1 1-1,0-2 0,-1 1 0,0-1 1,0 0-1,-1-1 0,0 0 0,0-1 0,0 1 1,-1-2-1,0 1 0,-1-1 0,0 0 1,0 0-1,4-10 109,6-17-1965</inkml:trace>
  <inkml:trace contextRef="#ctx0" brushRef="#br1" timeOffset="71">12997 6053 1712,'0'0'2774,"0"0"-980,0 0-760,0 0-162,0 0-107,0 0-106,-1 4-166,0 23-19,0-1 0,2 1 0,1 0 0,1-1 0,1 1-1,1-1 1,7 17-474,95 370 736,-102-391-782,-4-13 4,0 0-1,1 0 0,0 0 1,1 0-1,0-1 1,0 1-1,1-1 0,0 0 1,1 0-1,0 0 1,0-1-1,2 2 43,4-24-5661,-8 1 300</inkml:trace>
  <inkml:trace contextRef="#ctx0" brushRef="#br1" timeOffset="72">13486 5873 4617,'0'0'915,"0"0"-306,0 0-134,0 0 127,0 0-113,0 19-170,0 134 316,0-147-609,-1-4-17,1 0 0,-1 0 0,0 0 0,1-1 0,-1 1 1,1 0-1,0 0 0,0 0 0,0 0 0,0 0 1,0 0-1,0 0 0,0-1 0,1 1 0,-1 0 0,1 0 1,-1 0-1,1 0 0,0-1 0,-1 1 0,1 0 1,0-1-1,0 1 0,1 0 0,-1-1 0,0 1 0,0-1 1,1 0-1,-1 1 0,1-1 0,-1 0 0,1 0 1,-1 0-1,1 0 0,0 0 0,-1 0 0,1-1 0,0 1 1,0 0-1,0-1 0,-1 0 0,1 1 0,0-1 1,0 0-1,0 0 0,0 0 0,0 0 0,0 0-9,79-53 216,-50 26-180,-28 25-17,-1-1 0,1 1-1,0 0 1,0-1 0,0 1-1,0 1 1,0-1 0,0 0-1,1 1 1,-1-1 0,0 1-1,1 0 1,-1 0 0,1 1-1,-1-1 1,1 1 0,0-1-1,-1 1 1,1 0 0,-1 1-1,1-1 1,0 1 0,-1-1-1,1 1 1,-1 0 0,1 0-1,-1 1 1,0-1 0,0 1-1,1-1 1,-1 1 0,0 0-1,0 0 1,-1 1 0,1-1-1,0 1-18,47 64-936,-45-58-881</inkml:trace>
  <inkml:trace contextRef="#ctx0" brushRef="#br1" timeOffset="73">10314 6163 312,'0'0'559,"0"0"462,0 0 138,0 0-233,0 0-247,0 0-193,0 0-111,0 0-37,0 0-12,0 0 16,0 0 7,0 0-5,0 23 955,0-20-1272,-2 6 2,2 0-1,-1 1 1,2-1-1,-1 0 1,1 0-1,0 0 0,1 0 1,0 0-1,1 0 1,0 0-1,0 0 1,1-1-1,0 1 1,0-1-1,1 0 0,0-1 1,4 6-29,0-4 11,1 0 1,-1-1-1,2 0 0,-1-1 1,1 0-1,0 0 0,0-1 1,1-1-1,0 0 0,0 0 1,0-1-1,0-1 0,1 0 1,-1-1-1,1 0 0,0-1 1,0 0-1,-1-1 0,1-1 1,0 0-1,0 0 0,5-3-11,104-52-355,-57-4-2828,-47 36-1570</inkml:trace>
  <inkml:trace contextRef="#ctx0" brushRef="#br1" timeOffset="74">10577 6051 4673,'0'0'1562,"0"0"-714,0 0-123,0 0-79,0 0-270,0 0-95,0 7 174,0 36 400,-1 58-259,4-1 0,4 1 0,12 44-596,-11-106 67,-5-15-40,1-1 0,1 0 0,1 0 0,1-1 0,1 0 0,1 0 0,11 19-27,11-43-2488,-21-11 217</inkml:trace>
  <inkml:trace contextRef="#ctx0" brushRef="#br1" timeOffset="75">10909 6036 4049,'0'0'1431,"0"0"-747,0 0-177,0 0 100,0 0-35,0 0-96,1 12-108,25 96 1159,-4-49-1202,7-59-293,59-31 2,-85 31-31,0 0 1,0 0 0,0 1 0,0-1-1,0 1 1,0 0 0,0 0 0,0 0-1,0 0 1,0 1 0,-1-1 0,1 1-1,0-1 1,-1 1 0,0 0 0,1 0-1,-1 0 1,0 0 0,0 1 0,0-1-1,0 0 1,0 1 0,-1 0 0,1-1-1,-1 1 1,0 0 0,1 0 0,-1 0-1,-1 0 1,1-1 0,0 2 0,0 1-4,8 23-2025,-9-28-601</inkml:trace>
  <inkml:trace contextRef="#ctx0" brushRef="#br1" timeOffset="76">11245 6129 5033,'0'0'1272,"0"0"-784,0 0 169,0 0-65,0 0-8,0 0-48,0 0-72,77 0-120,-55 0-144,-1 0-120,0 0-56,-2 0-16,-3 0 88,1 0-96,-3 0-384,-2 0-656,-5-4-824,-7 2-3162</inkml:trace>
  <inkml:trace contextRef="#ctx0" brushRef="#br1" timeOffset="77">11285 6038 1504,'0'0'2618,"0"0"-944,0 0-671,0 0-139,0 0-197,0 0-136,1 4 97,26 112 1159,-8-101-4341,-12-15-223</inkml:trace>
  <inkml:trace contextRef="#ctx0" brushRef="#br1" timeOffset="78">11645 6084 440,'0'0'301,"0"0"44,0 0 927,0 0-236,0 0-206,0 0-28,4-6 3189,12-21-3495,4-54 1000,-9 219-1159,5-81-329,-1-60-3611,-13-5 869</inkml:trace>
  <inkml:trace contextRef="#ctx0" brushRef="#br1" timeOffset="79">11993 7001 592,'0'0'2195,"0"0"-1004,0 0-487,0 0-186,0 0-75,0 0-38,15-3-25,118-9 1008,-131 12-1358,1 0-1,-1-1 0,1 1 0,-1 1 1,1-1-1,-1 0 0,1 1 1,-1-1-1,1 1 0,-1 0 0,1 0 1,-1-1-1,0 2 0,1-1 0,-1 0 1,0 0-1,0 1 0,0-1 1,0 1-1,0 0 0,-1 0 0,1-1 1,0 1-1,-1 0 0,1 1 0,-1-1 1,0 0-1,1 0 0,-1 0 1,0 1-1,-1-1 0,1 1 0,0-1 1,-1 1-1,1-1 0,-1 1 0,0-1 1,0 1-1,0-1 0,0 1 1,0 1-30,-1 4 75,1 0 1,-1 0 0,0 0-1,-1 0 1,0-1 0,0 1 0,-1 0-1,0-1 1,0 0 0,-1 0 0,1 0-1,-2 0 1,1 0 0,-1-1-1,0 0 1,0 0 0,-1 0 0,0 0-76,-65 68-2866,57-61 265</inkml:trace>
  <inkml:trace contextRef="#ctx0" brushRef="#br1" timeOffset="80">2179 3487 24,'0'0'8,"0"0"175,0 0 690,0 0 75,0 0-318,0 12 4864,2 36-5212,-1 224-186,12-151-9,-13 96 726,-18-207-3278,6-8-1491</inkml:trace>
  <inkml:trace contextRef="#ctx0" brushRef="#br1" timeOffset="81">1998 4067 2609,'0'0'1048,"0"0"-332,0 0-31,0 0-102,0 0-156,0 0-43,4 32 1547,-3-23-1868,0-1 1,0-1-1,1 1 0,0 0 0,1 0 1,-1-1-1,1 1 0,1-1 0,-1 0 0,1 0 1,1 0-1,-1 0 0,1-1 0,0 0 1,1 0-1,-1 0 0,1 0 0,0-1 1,1 0-1,-1-1 0,1 1 0,0-1 0,0 0 1,0-1-1,1 0 0,-1 0 0,1-1 1,0 1-1,7 0-63,-11-3 14,1-1 1,0 1 0,-1-1-1,1 1 1,0-2 0,-1 1-1,1 0 1,-1-1-1,0 0 1,1 0 0,-1 0-1,0 0 1,0-1-1,0 1 1,-1-1 0,1 0-1,0 0 1,-1-1 0,0 1-1,0-1 1,0 0-1,0 1 1,-1-1 0,1-2-15,43-55 166,12-16-179,-21 25-2948,-30 41 130</inkml:trace>
  <inkml:trace contextRef="#ctx0" brushRef="#br0" timeOffset="82">7052 5924 80,'0'0'892,"0"0"-85,0 0-164,0 0-36,0 0 45,0 0-5,0 0-87,5-3 2729,8-3-2760,497 6-280,-352 4-234,200-2 9,-104-35 8,-6 20 217,-256 10-2377,3-3-346</inkml:trace>
  <inkml:trace contextRef="#ctx0" brushRef="#br0" timeOffset="83">8547 5691 176,'0'0'2909,"0"0"-1042,0 0-776,0 0-279,0 0-141,0 0-61,25 2 1436,220 81-379,-243-81-1651,-1 0-1,1 0 1,-1 0-1,0 0 1,0 0-1,0 0 1,0 1 0,0-1-1,0 0 1,-1 1-1,1-1 1,-1 1-1,1-1 1,-1 0-1,0 1 1,0-1-1,0 1 1,0-1-1,-1 1 1,1-1 0,-1 1-1,1-1 1,-1 0-1,0 1 1,0-1-1,0 0 1,0 0-1,0 1 1,0-1-1,-1 0 1,1 0-1,-1 0 1,0-1 0,1 1-1,-1 0 1,0-1-1,0 1 1,0-1-1,0 1 1,0-1-1,-1 0 1,1 0-1,-1 0-15,-238 173 391,239-172-334,2-2-146,0-1 0,-1 1 0,1 0 0,0 0 0,0-1 0,0 1 0,-1 0 0,1 0 0,0 0-1,0 0 1,-1-1 0,1 1 0,0 0 0,0 0 0,-1 0 0,1 0 0,0 0 0,0 0 0,-1 0 0,1 0 0,0 0 0,-1 0 0,1 0 0,0 0 0,0 0 0,-1 0 0,1 0 0,0 0 0,0 0 0,-1 0 0,1 0 0,0 0 0,-1 0 0,1 0 0,0 0-1,0 1 1,0-1 0,-1 0 0,1 0 0,0 0 0,0 0 0,-1 1 0,1-1 89,0-7-1630,0-6-5676</inkml:trace>
  <inkml:trace contextRef="#ctx0" brushRef="#br0" timeOffset="84">15231 5896 24,'0'0'475,"0"0"1209,0 0-564,0 0-546,0 0-122,-4 3 2233,4-2 889,385 18-3246,-93-4-226,72-11-215,-364-4 109,0 0-44,0-13-3334,0 3-584</inkml:trace>
  <inkml:trace contextRef="#ctx0" brushRef="#br0" timeOffset="85">15596 5005 4313,'0'0'996,"0"0"-217,0 0-242,0 0-177,0 0-63,0 0-23,-15 21 665,1 66-301,17-84-609,0 0 1,0-1 0,0 1 0,0-1-1,0 1 1,0-1 0,1 0 0,-1 0 0,1-1-1,-1 1 1,1-1 0,0 0 0,0 1-1,0-2 1,-1 1 0,1 0 0,0-1-1,0 0 1,0 0 0,0 0 0,0 0 0,0-1-1,0 1 1,0-1 0,0 0-30,5 0 12,8 2 41,-16 0-40,1-1 1,0 1 0,0 0 0,0-1 0,0 0-1,0 1 1,0-1 0,0 0 0,1 0 0,-1 0-1,0 0 1,0 0 0,0-1 0,0 1 0,0-1-1,0 1 1,0-1 0,0 0 0,-1 0 0,1 0-1,0 0 1,0 0 0,-1 0 0,1 0 0,0 0-1,-1-1 1,1 1 0,-1-1 0,0 1 0,1-1-1,-1 0 1,0 1 0,0-1 0,0 0 0,0 0 0,0 0-1,-1 0 1,1 0 0,0 0 0,-1 0 0,0 0-1,1 0 1,-1 0 0,0-1-14,1-1 37,-1 1 1,0-1-1,0 1 0,0-1 0,-1 1 1,1 0-1,-1-1 0,0 1 1,0-1-1,0 1 0,0 0 1,0 0-1,-1 0 0,1-1 0,-1 1 1,0 1-1,0-1 0,0 0 1,0 0-1,-1 1 0,1-1 1,-1 1-1,0 0 0,1 0 0,-1 0 1,0 0-1,0 0 0,0 1 1,0-1-1,-1 1 0,1 0 1,-2-1-38,-5-1-109,-22-7-1094,11-3-2485,9 3-2583</inkml:trace>
  <inkml:trace contextRef="#ctx0" brushRef="#br0" timeOffset="86">14979 4808 2921,'0'0'1328,"0"0"-396,0 0-157,0 0-95,0 0-146,0 0-109,1-4 2129,53 380-2450,-54-376-163,1-1 0,-1 0 0,1 0 0,-1 1 0,1-1 0,0 0 0,-1 1 0,1-1 0,0 0 0,0 1 0,-1-1 0,1 1 0,0 0 0,0-1 0,0 1 1,-1 0-1,1-1 0,0 1 0,0 0 0,0 0 0,0 0 0,0-1 0,0 1 0,0 0 0,0 0 0,-1 0 0,1 1 0,0-1 0,0 0 0,0 0 0,0 0 0,0 1 0,0-1 0,-1 1 0,1-1 0,0 0 0,0 1 0,0-1 0,-1 1 0,1 0 1,0-1-1,-1 1 0,1-1 0,0 1 0,-1 0 0,1 0 0,-1-1 0,1 1 0,-1 0 0,0 0 0,1 0 0,-1 0 0,0-1 0,1 1 0,-1 0 0,0 0 0,0 0 0,0 0 0,0 0 0,0 0 0,0 0 0,0 0 59,5-18-2628</inkml:trace>
  <inkml:trace contextRef="#ctx0" brushRef="#br0" timeOffset="87">15036 4724 1480,'0'0'1689,"0"0"-376,0 0-315,0 0-142,0 0-118,0 0-156,19 53 2066,-18-52-2642,15 34 160,1 0-1,2-1 1,2-1 0,1-1 0,1-1 0,2-1 0,1-2 0,1 0 0,22 16-166,-9-20 181,-39-24 74,8-38 1133,7-263-731,-16 171-4791,0 91 1358,0 37-2590</inkml:trace>
  <inkml:trace contextRef="#ctx0" brushRef="#br0" timeOffset="88">6071 2033 16,'0'0'176,"0"0"620,0 0-58,0 0-150,0 0-109,0 0-25,0 0-12,0 0-29,0 0 5,0 0-41,0 0-42,0 0-24,0 0-49,0 0-24,0 0 4,0 0 13,0 0-30,0 0-55,0 0-17,0 0 13,0 0-41,0 0-12,0 0-33,0 0-57,0 0-12,31 0 19,316 9 225,-3 31-231,-20-13-209,445-20-1042,-341-5 1069,-113-15-893,88-6-154,68-4 730,-292 25-663,-109 1 574,0-3 0,-1-3 0,50-10 564,38-7 569,2 7-1,-1 7 0,25 7-568,-101-1 120,114-23 880,500 21-1376,-572-13 361,-74 7 67,-1 3 0,1 1 0,0 3 0,29 3-52,5-1-29,583-1-46,-503-25 98,342 23-49,-59 15-242,-256-33 151,287 14-1303,-17 34 2595,-220-24-2700,-207-2 689</inkml:trace>
  <inkml:trace contextRef="#ctx0" brushRef="#br0" timeOffset="89">14876 1879 160,'0'0'2090,"0"0"-869,0 0-378,0 0-93,0 0-121,0 0-81,0 0-53,7-3-44,142-9 948,109 13-1126,-127 0-1407,-1-1-3492,-123 1 3138,-2 0-27</inkml:trace>
  <inkml:trace contextRef="#ctx0" brushRef="#br0" timeOffset="90">15650 1873 392,'0'0'416,"0"0"11,0 0-114,0 0-157,0 0 20,0 0 84,16 1-57,88 13 80,-51-4-2119,-52-8 1763,-1 0-236</inkml:trace>
  <inkml:trace contextRef="#ctx0" brushRef="#br0" timeOffset="91">15158 1913 408,'0'0'1780,"0"0"-417,0 0-226,0 0-274,0 0-194,0 0-170,-5-1 2040,-18-5-2283,-17-4-455,40 10 206,0 0 9,0 0 24,0 0-24,0 0-8,27-4 19,442 27 115,-15 9-1734,-331-26 1487,-79 5-1586,-44-11-123</inkml:trace>
  <inkml:trace contextRef="#ctx0" brushRef="#br0" timeOffset="92">16261 2038 1528,'0'0'692,"0"0"-166,0 0-14,0 0-21,0 0-34,7-17 3571,-16-11-3476,2 45-539,44 508-434,-32-66-1786,26-268 118,-13-10 1398,-11 289 1412,0 237-496,-14-15 2079,15-435-2130,-8-14 206,-8-207-365,8-31-59,-1 0 0,0-1 0,0 1 0,0 0 0,-1-1 0,1 1 0,-1-1 0,0 1 0,0-1 0,-1 0 0,0 0 0,1 0 0,-1 0 1,-1-1-1,1 1 0,0-1 0,-3 2 44,-43 51-28,-57-45 2045,94-11-3676</inkml:trace>
  <inkml:trace contextRef="#ctx0" brushRef="#br0" timeOffset="93">10789 1784 16,'0'0'1392,"0"0"-524,0 0-193,0 0-89,0 0-38,0 0 64,5-1 712,-4 2 2660,-51 40-3543,-202 138-318,165-110-112,84-65-5,3-3 4,3 28-148,121 46 1459,-11-12-849,-142-59 697,8-6-3835</inkml:trace>
  <inkml:trace contextRef="#ctx0" brushRef="#br0" timeOffset="94">11892 859 368,'0'0'911,"0"0"228,0 0-299,0 0-205,0 0-38,-1 8 3459,-1 26-3953,6-24-79,-1 0 1,2 0 0,-1-1-1,1 0 1,1 0 0,0 0-1,0 0 1,1-1 0,0 0 0,0 0-1,1-1 1,-1 0 0,2-1-1,-1 1 1,1-1 0,0-1 0,0 0-1,1 0 1,7 2-25,-3 0 131,0-2 1,1 0-1,0 0 1,-1-1-1,1-1 0,0 0 1,1-2-1,-1 1 1,0-2-1,0 0 0,1-1 1,-1 0-1,1-1-131,-6-2 28,0 1-1,0-1 0,0-1 0,-1 0 0,1 0 1,-1-1-1,0 0 0,-1 0 0,0-1 0,0 0 1,0-1-1,-1 0 0,0 0 0,0 0 1,-1-1-1,0 0 0,-1 0 0,0-1 0,0 0 1,-1 1-1,0-1 0,1-8-27,-4 17-119,-1-1 0,1 0 0,-1 0 0,0 0 0,1 1 0,-1-1 0,0 0 0,0 0 0,-1 0 0,1 0 0,0 1 0,0-1 0,-1 0 0,1 0 0,-1 0 1,0 1-1,1-1 0,-1 0 0,0 1 0,0-1 0,0 1 0,0-1 0,0 1 0,-1-1 0,1 1 0,0 0 0,-1 0 0,1-1 0,-1 1 0,1 0 0,-1 0 0,1 0 0,-2 0 119,-20-8-2770</inkml:trace>
  <inkml:trace contextRef="#ctx0" brushRef="#br0" timeOffset="95">12110 785 3137,'0'0'1668,"0"0"-764,0 0-221,0 0 5,0 0-184,0 0-190,0 0-101,0 0-6,0 0 74,3 7 406,4 18-293,-2-1 0,-1 1 1,0 0-1,-2 1 0,-1-1 0,-2 17-394,5 55 142,30 141 314,-33-233-392,-1-5-3862,0 0 1308</inkml:trace>
  <inkml:trace contextRef="#ctx0" brushRef="#br0" timeOffset="96">12696 552 1464,'0'0'1318,"0"0"-454,0 0-222,0 0-94,0 0-140,0 0-93,1 3 4052,3 15-4077,-4 77 50,0-95-334,0 0 28,0 0 148,0 0 236,12-27 991,-8 18-1401,0-1 0,1 1 0,0 1-1,1-1 1,0 1 0,0 0 0,0 0 0,1 0-1,1 1 1,-1 0 0,1 1 0,7-5-8,-13 10-7,1 0 1,-1 0 0,1 1 0,0-1-1,-1 1 1,1-1 0,0 1 0,0 0-1,-1 0 1,1 0 0,0 1-1,-1-1 1,1 0 0,0 1 0,-1 0-1,1 0 1,-1 0 0,1 0 0,-1 0-1,1 0 1,-1 0 0,0 1-1,1 0 1,-1-1 0,0 1 0,0 0-1,0 0 1,0 0 0,-1 0 0,1 0-1,-1 0 1,1 1 0,-1-1 0,0 0-1,1 1 1,-1 1 6,32 102 278,-30-89-206,1-4 151,-1 0-3722,-3-15-623</inkml:trace>
  <inkml:trace contextRef="#ctx0" brushRef="#br0" timeOffset="97">13366 998 4729,'0'0'1251,"0"0"-234,0 0-144,0 0-97,0 0-153,0 0-158,8 0-65,209-8 855,-195 25-4520,-22-7 710</inkml:trace>
  <inkml:trace contextRef="#ctx0" brushRef="#br0" timeOffset="98">13340 1206 4201,'0'0'1432,"0"0"-816,0 0-96,0 0 521,0 0 7,0 0-352,0 0-344,132 0-288,-106 0 8,-5 0-72,-2 0-104,2 0-624,-5 2-840,-4 2-1657</inkml:trace>
  <inkml:trace contextRef="#ctx0" brushRef="#br0" timeOffset="99">14114 757 1744,'0'0'1447,"0"0"-389,0 0-235,0 0-132,0 0-171,0 0-172,0 4-104,2 8-91,0 0 0,1 0 0,1 0 0,0-1 1,0 1-1,1-1 0,1 0 0,0 0 0,0-1 0,1 0 1,0 0-1,1 0 0,0-1 0,1 0 0,0-1 0,0 0 0,1 0 1,-1-1-1,2 0 0,-1-1 0,1 0 0,0-1 0,0 0 1,1 0-1,-1-1 0,1-1 0,0 0 0,0-1 0,0 0 1,1-1-1,-1 0 0,1-1-153,5 2 27,1-2 0,-1 0 1,1-1-1,-1-1 0,0 0 1,0-1-1,0-2 0,0 0 1,0 0-1,-1-2 0,0 0 0,0-1 1,-1 0-1,0-2 0,0-1-27,-13 9-149,0 0 0,-1-1-1,1 0 1,-1 1-1,1-1 1,-1 0 0,0 0-1,-1-1 1,1 1 0,0 0-1,-1 0 1,0-1 0,0 1-1,0-1 1,0 0-1,0 1 1,-1-1 0,1 1-1,-1-1 1,0 0 0,0 1-1,-1-1 1,1-1 149,0-19-2957</inkml:trace>
  <inkml:trace contextRef="#ctx0" brushRef="#br0" timeOffset="100">14279 649 4353,'0'0'1342,"0"0"-769,0 0-372,0 0 26,0 0 9,0 0-30,2 22-44,24 155 224,9 51 873,19 70-971,-44-274-1867,-10-26-218</inkml:trace>
  <inkml:trace contextRef="#ctx0" brushRef="#br0" timeOffset="101">14714 645 336,'0'0'1982,"0"0"-675,0 0-423,0 0-256,0 0-174,0 0-158,0-6 21,0-22 206,0 11 3819,-21 20-3330,8 11-904,14-8-5143,1-6 1586</inkml:trace>
  <inkml:trace contextRef="#ctx0" brushRef="#br0" timeOffset="102">14714 645 296,'-47'-17'96,"42"23"-96</inkml:trace>
  <inkml:trace contextRef="#ctx0" brushRef="#br0" timeOffset="103">14749 632 128,'0'0'68,"0"0"-48,0 0-4,0 0 24,8-3-24,23-8-1,-25-7-309,-6 16 285</inkml:trace>
  <inkml:trace contextRef="#ctx0" brushRef="#br0" timeOffset="104">14749 632 176</inkml:trace>
  <inkml:trace contextRef="#ctx0" brushRef="#br0" timeOffset="105">14749 632 176,'33'-15'121,"-20"39"6913,-10-13-7356,45 221 728,-40-215 1402,-7-46-1388,0 20-411,0 0-1,1 1 1,0-1-1,1 1 1,-1-1-1,2 1 1,-1 0-1,1 0 1,1 0-1,-1 1 1,1 0-1,0 0 1,1 0-1,0 0 1,0 1-1,0 0 1,1 0-1,0 0 1,4-1-9,-8 6-10,0-1 1,1 1-1,-1 1 1,1-1 0,0 0-1,-1 1 1,1 0-1,-1 0 1,1 0-1,0 0 1,-1 0 0,1 1-1,-1 0 1,1 0-1,0 0 1,-1 0-1,0 0 1,1 1-1,-1-1 1,0 1 0,0 0-1,0 0 1,0 0-1,0 0 1,0 1-1,-1-1 1,1 1 0,1 2 9,55 88 54,-58-75-2047,-8-18-456</inkml:trace>
  <inkml:trace contextRef="#ctx0" brushRef="#br0" timeOffset="106">15363 736 80,'0'0'595,"0"0"342,0 0-269,0 0-225,0 0 31,-4 0-2,-12 0 12,12 0 92,4 0-123,0 0-150,0 0-45,0 0 108,0 0 45,0 0-6,0 0-39,0 0-99,0 0-45,0 0-32,0 0-36,0 0-11,0 0-67,0 0-43,0 0 50,0 0 4,6 0 6,212 2-2032,-228-2 304</inkml:trace>
  <inkml:trace contextRef="#ctx0" brushRef="#br0" timeOffset="107">15478 656 760,'0'0'1817,"0"0"-637,0 0-261,0 0-34,0 0-82,0 0-132,12 3 2714,35 114-2876,-43-98-3123,-4-17 172</inkml:trace>
  <inkml:trace contextRef="#ctx0" brushRef="#br0" timeOffset="108">15777 757 4201,'0'0'1380,"0"0"-256,0 0-243,0 0-133,0 0-329,0 0-73,5-8-68,57-100 2084,-45 222-1868,-16-106-524,0 1 0,1-1-1,0 0 1,0 0 0,1 0-1,0 0 1,0-1 0,1 1-1,0-1 1,0 0 0,1 0-1,0 0 1,0 0 0,0-1-1,1 0 1,2 2 30,-7-8-1015,-1 0-1041,0 0-1668</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55"/>
    </inkml:context>
    <inkml:brush xml:id="br0">
      <inkml:brushProperty name="width" value="0.1" units="cm"/>
      <inkml:brushProperty name="height" value="0.1" units="cm"/>
      <inkml:brushProperty name="color" value="#004F8B"/>
    </inkml:brush>
  </inkml:definitions>
  <inkml:trace contextRef="#ctx0" brushRef="#br0">125 83 4369,'0'0'1112,"0"0"-437,0 0-287,0 0 1,0 0-128,7-6-55,-5 7 4671,-48 227-4586,-28 172-280,69-367 39,-1 5 50,3-40-45,4-58-56,3 0 1,2 0-1,3 1 0,2-1 1,3 2-1,4-7 1,-3 23 10,-2-2 1,-3 1-1,-1-1 0,-2-1 0,-2 0 0,-2-7-10,1 14-13,-3 38 20,-1 0 10,0 0 43,0 0 33,0 0 11,0 0-42,0 0-100,1 21 37,0-10-1,1 0 1,1 0-1,0-1 0,0 1 0,1-1 1,1 0-1,-1 0 0,2 0 0,-1-1 1,1 1-1,1-2 0,0 1 0,0-1 0,0 1 1,1-2-1,0 1 0,1-1 0,0-1 1,0 0-1,0 0 0,1 0 0,0-2 1,0 1-1,0-1 0,0 0 0,1-1 1,0 0-1,0-1 2,-7-3 0,1 0 0,0 0-1,0 0 1,-1-1 0,1 0 0,-1 1 0,0-2 0,1 1 0,-1 0 0,0-1 0,0 0-1,0 0 1,-1 0 0,1 0 0,-1-1 0,0 0 0,0 1 0,0-1 0,0 0 0,0 0-1,-1-1 1,0 1 0,0 0 0,0-1 0,0-1 0,37-120 25,-33 94 9,-5 31-68,-1 1 4,0 0-70,0 37-15,-1 94 367,7 0 0,5 0-1,6-1 1,11 29-252,-13-128 11,-15-31-43,0-16-3697,-6 6-315</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2.639"/>
    </inkml:context>
    <inkml:brush xml:id="br0">
      <inkml:brushProperty name="width" value="0.05" units="cm"/>
      <inkml:brushProperty name="height" value="0.05" units="cm"/>
    </inkml:brush>
  </inkml:definitions>
  <inkml:trace contextRef="#ctx0" brushRef="#br0">0 196 7098,'0'0'3396,"0"0"-2015,0 0-955,0 0-212,0 0 40,0 0 10,7 0-134,43 1-23,0-3 0,-1-1-1,1-3 1,-1-1 0,-1-3 0,1-2 0,4-4-107,-36 6-1886,-12-2-6074,-4 6 3927</inkml:trace>
  <inkml:trace contextRef="#ctx0" brushRef="#br0" timeOffset="370.638">191 1 5977,'0'0'4125,"0"0"-2332,0 0-1037,0 0-318,0 0-116,0 0-35,0 2-15,25 118 2189,-8-69-2322,-15-41-283,11 31 207,0-18-2813,-6-18-1963</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56"/>
    </inkml:context>
    <inkml:brush xml:id="br0">
      <inkml:brushProperty name="width" value="0.1" units="cm"/>
      <inkml:brushProperty name="height" value="0.1" units="cm"/>
      <inkml:brushProperty name="color" value="#004F8B"/>
    </inkml:brush>
  </inkml:definitions>
  <inkml:trace contextRef="#ctx0" brushRef="#br0">0 2 6329,'0'0'1115,"0"0"-591,0 0-129,0 0-59,0 0-133,0 0 92,11 0 107,206 0 1615,-216-1-2096,0 1 0,0 0 0,0-1-1,1 1 1,-1 0 0,0 0 0,0 0 0,1 0 0,-1 0 0,0 0 0,0 1 0,1-1 0,-1 0-1,0 1 1,0-1 0,0 0 0,0 1 0,1 0 0,-1-1 0,0 1 0,0 0 0,0-1 0,0 1 0,0 0-1,0 0 1,-1 0 0,1 0 0,0 0 0,0 0 0,-1 0 0,1 0 0,0 0 0,-1 0 0,1 0-1,-1 0 1,0 1 0,1-1 0,-1 0 0,0 0 0,0 1 0,0-1 0,1 1 79,-1 6-2789</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57"/>
    </inkml:context>
    <inkml:brush xml:id="br0">
      <inkml:brushProperty name="width" value="0.1" units="cm"/>
      <inkml:brushProperty name="height" value="0.1" units="cm"/>
      <inkml:brushProperty name="color" value="#004F8B"/>
    </inkml:brush>
  </inkml:definitions>
  <inkml:trace contextRef="#ctx0" brushRef="#br0">0 0 5449,'0'0'1623,"0"0"-785,0 0-352,0 0-8,0 0 6,0 0 80,15 1-66,126 10 714,-52-9-1096,-52-2-3143,-27 0 307</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58"/>
    </inkml:context>
    <inkml:brush xml:id="br0">
      <inkml:brushProperty name="width" value="0.1" units="cm"/>
      <inkml:brushProperty name="height" value="0.1" units="cm"/>
      <inkml:brushProperty name="color" value="#004F8B"/>
    </inkml:brush>
  </inkml:definitions>
  <inkml:trace contextRef="#ctx0" brushRef="#br0">1 1 5025,'0'0'1092,"0"0"-349,0 0 69,0 0-172,0 0-404,0 0-154,8 2 31,14 8 235,-1 2 0,0 0 0,-1 1 0,0 1 1,-1 1-1,-1 1 0,0 0 0,-2 1 0,1 1 0,-2 1 0,9 14-348,5 2 179,-2 2-1,-2 1 1,-1 1-1,-2 1 1,-1 1 0,-3 1-1,-1 1 1,-2 0-1,-2 1 1,-2 0-1,-1 5-178,3 43 353,-3 0 0,-5 1 0,-5 77-353,-2-146 21,-1 1 0,-1-1 0,-1 0 0,-1 0 0,-1 0 0,-1-1 0,-1 0-1,-1 0 1,-8 10-21,-11-6-845,6-38-2467,14-4-432</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59"/>
    </inkml:context>
    <inkml:brush xml:id="br0">
      <inkml:brushProperty name="width" value="0.1" units="cm"/>
      <inkml:brushProperty name="height" value="0.1" units="cm"/>
      <inkml:brushProperty name="color" value="#004F8B"/>
    </inkml:brush>
  </inkml:definitions>
  <inkml:trace contextRef="#ctx0" brushRef="#br0">0 20 1632,'0'0'5674,"0"0"-4986,0 0-560,0 0 96,0 0 88,141-16-184,-102 14 8,-2 0-120,-8 2 24,-12 0-40,-17 0-832,0 12-969,-13 0-2368</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0"/>
    </inkml:context>
    <inkml:brush xml:id="br0">
      <inkml:brushProperty name="width" value="0.1" units="cm"/>
      <inkml:brushProperty name="height" value="0.1" units="cm"/>
      <inkml:brushProperty name="color" value="#004F8B"/>
    </inkml:brush>
  </inkml:definitions>
  <inkml:trace contextRef="#ctx0" brushRef="#br0">0 10 3569,'0'0'3224,"0"0"-1831,0 0-833,0 0-32,0 0 184,0 0-376,0 0-168,141 0-80,-100 0-88,1 0 0,13 0-568,-14-4-1400,-8-2-3473</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1"/>
    </inkml:context>
    <inkml:brush xml:id="br0">
      <inkml:brushProperty name="width" value="0.1" units="cm"/>
      <inkml:brushProperty name="height" value="0.1" units="cm"/>
      <inkml:brushProperty name="color" value="#004F8B"/>
    </inkml:brush>
  </inkml:definitions>
  <inkml:trace contextRef="#ctx0" brushRef="#br0">200 1 1408,'0'0'1799,"0"0"-460,0 0-268,0 0-101,0 0-167,0 0-179,-1 1 3591,-11 12-4240,-14 26 58,3 0 1,1 2 0,2 1-1,2 0 1,1 2-1,3-1 1,1 2-1,3 0 1,1 0-1,2 1 1,3 0-1,1 0 1,3 8-34,0 329 83,0-365-76,0 1 0,2-1 0,0 0-1,1 0 1,1 0 0,1-1 0,0 1 0,1-1 0,1 0 0,1-1 0,0 1 0,1-2 0,1 1 0,0-1 0,11 11-7,7-8-625,-1-28-4574,-22-3 332</inkml:trace>
  <inkml:trace contextRef="#ctx0" brushRef="#br0" timeOffset="1">373 204 3689,'0'0'1368,"0"0"-542,0 0-186,0 0 204,0 0-96,0 0-274,0 0-153,12-20 252,-4 13-557,0 0-1,1 1 1,0-1-1,0 2 0,0-1 1,0 2-1,1-1 1,0 1-1,0 0 0,0 1 1,1 1-1,-1-1 1,1 1-1,-1 1 1,1 0-1,0 1 0,-1 0 1,6 1-16,-12 2 39,-1 1 0,0-1 1,-1 1-1,1 0 0,-1 0 1,1 0-1,-1 0 0,0 1 1,-1-1-1,1 0 1,-1 1-1,0-1 0,0 1 1,0 0-1,-1-1 0,1 1 1,-1 0-1,0-1 0,-1 1 1,1 0-1,-1-1 0,0 1 1,0-1-1,0 1 0,-1-1 1,-1 4-40,-79 115 389,43-74-344,34-41-38,-34 75 181,66-80 299,147-21-710,-96-8-4096,-64 20 498</inkml:trace>
  <inkml:trace contextRef="#ctx0" brushRef="#br0" timeOffset="2">790 160 3897,'0'0'1336,"0"0"-362,0 0-39,0 0-154,0 0-270,0 0-14,0 4 477,0 234 834,0-237-1809,0 0 0,1-1 1,-1 1-1,0 0 0,0-1 0,0 1 0,1-1 0,-1 1 1,0 0-1,1-1 0,-1 1 0,1-1 0,-1 1 0,0-1 1,1 1-1,-1-1 0,1 1 0,-1-1 0,1 0 0,0 1 1,-1-1-1,1 0 0,-1 1 0,1-1 0,0 0 0,-1 0 1,1 1-1,0-1 0,-1 0 0,1 0 0,0 0 0,-1 0 1,1 0-1,0 0 0,-1 0 0,1 0 0,0 0 0,-1 0 0,1-1 1,0 1-1,-1 0 0,1 0 0,-1-1 0,1 1 0,0 0 1,-1-1-1,1 1 0,-1 0 0,1-1 0,-1 1 0,1-1 1,-1 1-1,1-1 0,-1 1 0,0-1 0,1 1 0,-1-1 1,0 0-1,1 1 0,-1-1 0,0 1 0,0-1 0,1 0 1,-1 1-1,0-1 0,0 0 0,0 1 0,0-1 0,0 0 1,0 0-1,48-87-253,-40 121-780,-7-28 1102,-1-3-82,-1-1-1,0 0 1,1 1 0,0-1 0,-1 1 0,1-1 0,0 1-1,0-1 1,0 1 0,0-1 0,0 1 0,0-1-1,0 1 1,0-1 0,1 1 0,-1-1 0,1 1 0,-1-1-1,1 1 1,-1-1 0,1 0 0,0 1 0,0-1 0,-1 0-1,1 0 1,0 0 0,0 1 0,0-1 0,1 0-1,-1 0 1,0 0 0,0-1 0,0 1 0,1 0 0,-1 0-1,0-1 1,1 1 0,-1-1 0,1 1 0,-1-1 0,1 1-1,-1-1 1,1 0 0,-1 0 0,1 0 0,-1 0-1,1 0 1,-1 0 0,1 0 0,-1 0 0,1-1 0,-1 1-1,1-1 1,-1 1 0,1-1 14,24-21 12,-22 17-10,1 1 1,-1 0-1,1 0 0,0 0 1,0 0-1,1 1 1,-1-1-1,1 2 1,-1-1-1,1 0 0,0 1 1,0 0-1,0 1 1,0-1-1,1 1-2,22 41 1612,-19-22-1359,-6-14-292,-1 1 0,0-1 0,0 1 0,-1 0 0,1 0 0,-1 0 0,0 0 0,-1 1-1,1-1 1,-1 0 0,0 1 0,0-1 0,-1 1 0,1-1 0,-1 4 39,-5 0-1518,-7-1-976</inkml:trace>
  <inkml:trace contextRef="#ctx0" brushRef="#br0" timeOffset="3">731 1082 5401,'0'0'1216,"0"0"-426,0 0-162,0 0-135,0 0-283,0 0-73,2 22 1765,6 195 60,-6-215-1955,0-1 0,0 0-1,1 0 1,-1 0 0,0 0 0,1-1 0,-1 1 0,0 0 0,1-1 0,-1 0 0,1 0-1,-1 1 1,1-1 0,-1-1 0,1 1 0,-1 0 0,0-1 0,1 1 0,-1-1 0,1 0-1,-1 1 1,0-1 0,0-1 0,1 1 0,-1 0 0,0 0 0,0-1 0,0 1 0,0-1 0,-1 1-1,1-1 1,0 0 0,-1 0 0,1 0 0,-1 0 0,1 0-7,7-5 9,1 1-9,2-3-6,0 1 0,0 0 0,1 1 0,0 1 0,0 0 0,1 0 0,0 1 1,0 1-1,0 1 0,0 0 0,6 0 6,-16 5 34,1 1-1,0 1 1,-1-1 0,0 1-1,0-1 1,0 1 0,0 0 0,-1 1-1,1-1 1,-1 1 0,0-1 0,0 1-1,-1 0 1,1 0 0,-1 0-1,-1 1 1,2 1-34,-1 8-67,-2-12-6489,0-3 1163</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5"/>
    </inkml:context>
    <inkml:brush xml:id="br0">
      <inkml:brushProperty name="width" value="0.1" units="cm"/>
      <inkml:brushProperty name="height" value="0.1" units="cm"/>
      <inkml:brushProperty name="color" value="#004F8B"/>
    </inkml:brush>
  </inkml:definitions>
  <inkml:trace contextRef="#ctx0" brushRef="#br0">0 1 3625,'0'0'1693,"0"0"-520,0 0-108,0 0 14,0 0-293,0 0-306,1 3-75,25 182 1196,34-7-4717,-48-152 694</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6"/>
    </inkml:context>
    <inkml:brush xml:id="br0">
      <inkml:brushProperty name="width" value="0.1" units="cm"/>
      <inkml:brushProperty name="height" value="0.1" units="cm"/>
      <inkml:brushProperty name="color" value="#004F8B"/>
    </inkml:brush>
  </inkml:definitions>
  <inkml:trace contextRef="#ctx0" brushRef="#br0">14 1 7738,'0'0'2160,"0"0"-776,0 0-167,0 0-329,0 0-688,0 0-192,0 0-8,6 2-32,-6 0-496,-4 2-1217,-11-2-2327</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7"/>
    </inkml:context>
    <inkml:brush xml:id="br0">
      <inkml:brushProperty name="width" value="0.1" units="cm"/>
      <inkml:brushProperty name="height" value="0.1" units="cm"/>
      <inkml:brushProperty name="color" value="#004F8B"/>
    </inkml:brush>
  </inkml:definitions>
  <inkml:trace contextRef="#ctx0" brushRef="#br0">1 1 3625,'0'0'1529,"0"0"-502,0 0-105,0 0-15,0 0-132,0 0 15,0 0-160,0 0-218,18 0 349,505 27 732,1203-3-1239,-1301-10-344,-400-12 74,-48 4 560,-15-8-4422,25 0 1443</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68"/>
    </inkml:context>
    <inkml:brush xml:id="br0">
      <inkml:brushProperty name="width" value="0.1" units="cm"/>
      <inkml:brushProperty name="height" value="0.1" units="cm"/>
      <inkml:brushProperty name="color" value="#004F8B"/>
    </inkml:brush>
  </inkml:definitions>
  <inkml:trace contextRef="#ctx0" brushRef="#br0">129 58 4889,'0'0'1094,"0"0"-290,0 0 71,0 0-97,0 0-384,0 0-138,-4 3 79,-9 12-147,1 0 1,1 0 0,0 2 0,1-1-1,1 1 1,1 1 0,0-1-1,1 2 1,1-1 0,1 1-1,0-1 1,0 12-189,-9 180 311,14-204-319,1 1-1,0-1 1,1 0 0,0 0 0,0 0 0,0 0-1,1 0 1,0-1 0,0 1 0,0-1-1,0 1 1,1-1 0,0 0 0,0-1 0,1 1-1,-1-1 1,1 0 0,0 0 0,0 0-1,0 0 1,1-1 0,-1 0 0,1 0 0,0 0 8,61 10-4979,-54-13 243</inkml:trace>
  <inkml:trace contextRef="#ctx0" brushRef="#br0" timeOffset="1">423 277 1584,'0'0'2813,"0"0"-1430,0 0-862,0 0-146,0 0-13,0 0-70,19-7 45,61-21 140,17 16 1261,-95 12-1697,0 0 0,-1 1 0,1-1 1,-1 0-1,1 1 0,-1 0 0,1-1 0,-1 1 0,0 0 0,1 0 1,-1 0-1,0 0 0,1 0 0,-1 0 0,0 0 0,0 0 0,0 0 0,0 1 1,0-1-1,0 0 0,0 1 0,-1-1 0,1 0 0,0 1 0,-1-1 0,1 1 1,-1 0-1,0-1 0,1 1 0,-1-1 0,0 1 0,0-1 0,0 1 0,0 0 1,0-1-1,0 1 0,-1-1 0,1 1 0,0 0 0,-1-1-41,-19 65 802,-97 79-442,116-143-352,0-1 0,0 1-1,0 0 1,1-1-1,-1 1 1,0 0-1,1-1 1,-1 1-1,1 0 1,-1 0 0,1-1-1,0 1 1,0 0-1,0 0 1,0 0-1,0-1 1,0 1 0,0 0-1,0 0 1,1 0-1,-1-1 1,1 1-1,0 0 1,-1-1 0,1 1-1,0 0 1,0-1-1,0 1 1,0-1-1,0 1 1,0-1 0,1 0-1,-1 1 1,0-1-1,1 0 1,-1 0-1,1 0 1,-1 0-1,1 0 1,-1 0 0,1 0-1,0-1 1,-1 1-1,1-1 1,1 1-8,91 10 517,-81-11-557,26 1-27,73-1-468,-42-11-3028,-47 3-154</inkml:trace>
  <inkml:trace contextRef="#ctx0" brushRef="#br0" timeOffset="2">929 251 6209,'0'0'1221,"0"0"-540,0 0-81,0 0-154,0 0-209,0 0 315,3 8 75,33 217 1700,-36-224-2336,-1 1 0,1 0 0,0-1-1,0 1 1,0 0 0,0-1 0,0 1 0,0 0 0,0-1-1,0 1 1,1 0 0,-1-1 0,1 1 0,-1 0 0,1-1-1,0 1 1,-1-1 0,1 1 0,0-1 0,0 1 0,0-1-1,0 0 1,0 1 0,1-1 0,-1 0 0,0 0 0,0 0-1,1 0 1,-1 0 0,1 0 0,-1 0 0,1-1 0,-1 1-1,1 0 1,0-1 0,-1 1 0,1-1 0,0 0 0,-1 0-1,1 1 1,0-1 0,-1 0 0,1 0 0,0 0 0,0-1-1,-1 1 1,1 0 0,0-1 0,-1 1 0,1-1 0,-1 1-1,1-1 1,-1 0 0,1 0 0,0 0 9,109-109-17,-104 153-333,-7-41 352,0-1 0,0 0 0,1 1 0,-1-1 0,0 0 0,1 0 0,-1 0 0,1 1 0,-1-1 0,1 0 0,-1 0 0,1 0 1,0 0-1,-1 0 0,1 0 0,0 0 0,0 0 0,0 0 0,0 0 0,0 0 0,0-1 0,0 1 0,0 0 0,0-1 0,0 1 0,0-1 0,1 1 0,-1-1 0,0 0 0,0 1 0,1-1 0,-1 0 0,0 0 0,0 0 0,1 0 0,-1 0 0,0 0 0,0 0 0,1 0 0,-1 0 0,0-1 0,0 1 0,1 0 0,-1-1-2,66-25 69,-44 16-69,85-10-47,-104 22 88,0 0 1,-1 0-1,1 1 1,0-1-1,-1 1 1,1 0-1,-1 0 1,0 0-1,0 0 1,0 1-1,-1-1 1,1 1-1,-1-1 1,0 1-1,0 0 1,0 0-1,0 0 1,0 3-42,6 8 164,-7-14-188,14 34 237,-25-17-3067,-2-16 670</inkml:trace>
  <inkml:trace contextRef="#ctx0" brushRef="#br0" timeOffset="3">1543 1 3929,'0'0'1296,"0"0"-602,0 0-173,0 0 251,0 0-81,0 0-115,11 3-150,79 38 909,-72-28-1138,-1 1 0,0 1 0,0 1 0,-2 0 0,0 1 0,-1 1 1,-1 0-1,0 1 0,-2 0 0,0 1 0,-1 0 0,-1 0 1,-1 1-1,-1 1 0,0-1 0,-2 1 0,-1 0 0,1 17-197,-18 26-550,-21-32-2918,22-26-365</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5.494"/>
    </inkml:context>
    <inkml:brush xml:id="br0">
      <inkml:brushProperty name="width" value="0.05" units="cm"/>
      <inkml:brushProperty name="height" value="0.05" units="cm"/>
    </inkml:brush>
  </inkml:definitions>
  <inkml:trace contextRef="#ctx0" brushRef="#br0">863 1 2457,'0'0'4959,"0"0"-2862,0 0-1126,0 0-139,0 0 61,0 0-126,-6 2 3561,-27 10-4175,-503 159 162,518-165-145,7-1 573,33-2-265,37 2-443,227 38 291,-278-42-339,-1 0 0,1 1-1,0 0 1,-1 0 0,0 1 0,1 0-1,-1 0 1,0 1 0,-1 0 0,1 0-1,-1 0 1,1 1 0,-1 0 0,-1 0 0,1 0-1,-1 1 1,0 0 0,0 0 0,0 1-1,-1-1 1,0 1 0,-1 0 0,1 0-1,-1 0 1,-1 0 0,1 1 0,-1-1-1,0 1 1,-1 0 13,-51 44-114,39-45 116,-351 227-98,338-216 85,-23 13-40,1 3 1,2 1 0,1 2-1,2 3 1,1 1 0,-25 35 50,65-76-8,-1 1 1,0-1-1,0 1 1,1 0-1,-1 0 0,0-1 1,1 1-1,-1 0 1,0 0-1,1 0 1,-1 0-1,1-1 1,0 1-1,-1 0 1,1 0-1,0 0 1,-1 0-1,1 0 0,0 0 1,0 0-1,0 0 1,0 0-1,0 0 1,0 0-1,0 0 1,0 0-1,1 0 1,-1 0-1,0 0 1,0 0-1,1 0 1,-1 0-1,1 0 0,-1 0 1,1-1-1,-1 1 1,1 0-1,-1 0 1,1 0-1,0-1 1,0 1-1,-1 0 1,1-1-1,0 1 1,0-1-1,0 1 8,50 7 42,-33-8 111,156 6 267,0-9 0,31-9-420,-72 4 64,94 4-282,-245-3-5209,1 4-2506</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72"/>
    </inkml:context>
    <inkml:brush xml:id="br0">
      <inkml:brushProperty name="width" value="0.1" units="cm"/>
      <inkml:brushProperty name="height" value="0.1" units="cm"/>
      <inkml:brushProperty name="color" value="#004F8B"/>
    </inkml:brush>
  </inkml:definitions>
  <inkml:trace contextRef="#ctx0" brushRef="#br0">47 0 6065,'0'0'2185,"0"0"-1385,0 0 208,0 0 152,0 0-79,0 0-289,0 105-432,0-62-48,0 7-112,-3 3-200,-3 2 0,-1-2-160,-4 14-744,0-13-1217,2-13-2336</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73"/>
    </inkml:context>
    <inkml:brush xml:id="br0">
      <inkml:brushProperty name="width" value="0.1" units="cm"/>
      <inkml:brushProperty name="height" value="0.1" units="cm"/>
      <inkml:brushProperty name="color" value="#004F8B"/>
    </inkml:brush>
  </inkml:definitions>
  <inkml:trace contextRef="#ctx0" brushRef="#br0">0 0 10682,'0'0'1697,"0"0"-297,0 0 696,0 0-431,0 0-1001,0 0-352,0 0-56,18 6-248,-18-6-8,0 0-480,0 0-1040,-16 0-2273</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74"/>
    </inkml:context>
    <inkml:brush xml:id="br0">
      <inkml:brushProperty name="width" value="0.1" units="cm"/>
      <inkml:brushProperty name="height" value="0.1" units="cm"/>
      <inkml:brushProperty name="color" value="#004F8B"/>
    </inkml:brush>
  </inkml:definitions>
  <inkml:trace contextRef="#ctx0" brushRef="#br0">2 180 5089,'0'0'955,"0"0"-328,0 0 50,0 0-165,0 0-244,0 0 111,0 11 96,-2 293 2116,26-324-1779,-16 11-817,0 1 0,0-1-1,1 1 1,-1 0 0,2 1-1,-1 0 1,1 1 0,0 0-1,1 0 1,0 1 0,-1 1-1,1-1 1,1 2 0,-1 0-1,1 0 1,-1 1 0,1 0-1,2 1 6,-4 4 43,-1 1 0,1 1 0,-1-1 0,0 2 0,0-1-1,-1 1 1,0 0 0,0 1 0,0 0 0,-1 0 0,0 1 0,0 0-1,-1 0 1,0 0 0,-1 1 0,0 0 0,0 0 0,0 0 0,-1 1-1,-1-1 1,0 1 0,2 8-43,-1 21-789,-9-38-1843,-5-1 207</inkml:trace>
  <inkml:trace contextRef="#ctx0" brushRef="#br0" timeOffset="1">520 0 1216,'0'0'3974,"0"0"-2629,0 0-370,0 0 141,0 0-161,19 21-106,64 69 135,-64-67-549,0 1-1,-2 1 1,0 1-1,-2 0 0,-1 1 1,5 15-435,-12-28 149,3 11 51,0 1 0,-2 0 1,-1 1-1,-1 0 0,-1 0 1,-1 0-1,-2 1 0,0-1 1,-3 12-201,1-35-17,0 0 0,0-1 0,-1 1 0,1-1 1,-1 1-1,0-1 0,0 0 0,0 1 0,-1-1 1,1 0-1,-1 0 0,0 0 0,0 0 0,0 0 0,0 0 1,0 0-1,-1-1 0,1 1 0,-1-1 0,0 0 1,0 1-1,0-1 0,0 0 0,0-1 0,0 1 0,0-1 1,0 1-1,-4 0 17,-64 2-4337,52-10 462</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76"/>
    </inkml:context>
    <inkml:brush xml:id="br0">
      <inkml:brushProperty name="width" value="0.1" units="cm"/>
      <inkml:brushProperty name="height" value="0.1" units="cm"/>
      <inkml:brushProperty name="color" value="#004F8B"/>
    </inkml:brush>
  </inkml:definitions>
  <inkml:trace contextRef="#ctx0" brushRef="#br0">91 0 5145,'0'0'1512,"0"0"-793,0 0-348,0 0 150,0 0-183,0 0-186,-4 5 37,-10 19 99,2 1 0,1 0 0,1 0 0,1 1 1,1 0-1,1 0 0,2 1 0,0 0 0,2 0 0,1 1 0,1-1 0,2 0 0,0 1 0,3 9-288,-3-24 2,0-1 0,0 1 0,1 0-1,0 0 1,1-1 0,1 1 0,0-1 0,1 0 0,0 0-1,1-1 1,0 0 0,1 0 0,0 0 0,0 0-1,1-1 1,1-1 0,0 1 0,0-1 0,4 2-2,67 3-3628,-57-14 818</inkml:trace>
  <inkml:trace contextRef="#ctx0" brushRef="#br0" timeOffset="1">358 178 464,'0'0'2375,"0"0"-873,0 0-486,0 0-150,0 0-172,0 0-124,6-22 415,7 15-849,1 1-1,0 1 0,0 0 0,0 1 0,1 1 0,-1 0 0,1 1 0,0 0 0,0 1 0,-1 1 0,2 0-135,-14 2 42,0-1-1,-1 0 1,1 1 0,0-1 0,-1 1-1,0 0 1,1-1 0,-1 1-1,0 0 1,0 0 0,0 0-1,0 0 1,0 0 0,0 0-1,0 0 1,-1 0 0,1 0-1,-1 0 1,0 0 0,0 0-1,1 1 1,-1-1 0,0 0-1,-1 0 1,1 0 0,0 0-1,-1 0 1,1 1 0,-1-1-1,0 1-41,0 8 54,0 0 18,-1 1 0,-1-1-1,0 1 1,0-1 0,-1 0-1,-1-1 1,0 1 0,0-1-1,-1 0 1,-1 0-1,1 0 1,-2-1 0,1 0-1,-3 2-71,-58 100 919,67-108-886,1-1 1,0 1-1,0 0 0,0 0 1,0-1-1,0 1 0,1 0 1,-1-1-1,1 1 0,0 0 0,0-1 1,0 1-1,0-1 0,0 1 1,0-1-1,1 0 0,-1 1 0,1-1 1,-1 0-1,1 0 0,0 0 1,0 0-1,0 0 0,0-1 1,1 1-1,-1 0 0,0-1 0,1 0 1,-1 0-1,1 1 0,-1-1 1,1-1-1,-1 1 0,1 0 0,0-1 1,-1 1-1,1-1 0,0 0 1,0 0-1,-1 0 0,1 0 1,0 0-1,-1-1 0,1 1 0,1-1-33,0 1-7,246 8-1931,-219-19-2483,-24 3-950</inkml:trace>
  <inkml:trace contextRef="#ctx0" brushRef="#br0" timeOffset="2">808 201 3329,'0'0'1144,"0"0"-505,0 0-79,0 0 73,0 0-74,0 0 4,0 0 118,0 0-30,0 0-35,0 15 1173,37 210 162,-37-226-1953,1 0-1,-1 0 1,0 0 0,1 0 0,-1 0 0,1 0-1,-1 0 1,1 1 0,0-1 0,-1 0 0,1 0-1,0 0 1,-1 1 0,1-1 0,0 0 0,0 1-1,0-1 1,-1 1 0,1-1 0,0 1 0,0-1-1,0 1 1,0 0 0,0-1 0,0 1 0,0 0-1,0 0 1,0 0 0,0-1 0,0 1 0,0 0-1,0 1 1,0-1 0,0 0 0,0 0-1,0 0 1,0 1 0,0-1 0,0 0 0,0 1-1,0-1 1,0 1 0,0-1 0,0 1 0,0-1-1,-1 1 1,1 0 0,0-1 0,0 1 0,-1 0-1,1 0 1,0 0 0,-1-1 0,1 1 0,-1 0-1,1 0 1,-1 0 0,0 0 0,1 0 0,-1 0-1,0 0 1,0 0 0,1 0 0,-1 0 0,0 0-1,0 0 1,0 0 0,0 0 0,0 0 2,102-114-443,-102 112 342,0 27-78,4 54 332,52-77-735,101-60 663,-126 114 1234,-26-44-1574,15 30 719,3-30-5127,-19-13-153</inkml:trace>
  <inkml:trace contextRef="#ctx0" brushRef="#br0" timeOffset="3">1498 333 5153,'0'0'1688,"0"0"-639,0 0 55,0 0-88,0 0-560,0 0-216,125 2-88,-99 0-152,-2 0 0,-2 0-8,2-2-656,-4 0-744,-5 0-2649</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47:19.680"/>
    </inkml:context>
    <inkml:brush xml:id="br0">
      <inkml:brushProperty name="width" value="0.1" units="cm"/>
      <inkml:brushProperty name="height" value="0.1" units="cm"/>
      <inkml:brushProperty name="color" value="#004F8B"/>
    </inkml:brush>
  </inkml:definitions>
  <inkml:trace contextRef="#ctx0" brushRef="#br0">16 341 5737,'0'0'1566,"0"0"-791,0 0-406,0 0 181,0 0-189,0 0-268,0 6-49,-15 341 2736,39-350-2035,160-192-397,-182 192-358,0 1 0,0 0 0,0-1 0,0 1 0,0 1 0,0-1 0,1 0-1,-1 0 1,1 1 0,-1-1 0,1 1 0,0 0 0,0 0 0,-1 0 0,1 0 0,0 0 0,0 1 0,0 0-1,0-1 1,0 1 0,0 0 0,0 0 0,0 0 0,0 1 0,0-1 0,0 1 0,0 0 0,-1-1 0,1 1-1,0 0 1,0 1 0,-1-1 0,1 0 0,-1 1 0,1 0 0,-1-1 0,2 2 10,140 158 445,-141-159-466,-2-1-3216,-1 0 1579,-1-3-3657</inkml:trace>
  <inkml:trace contextRef="#ctx0" brushRef="#br0" timeOffset="1">735 0 5353,'0'0'1817,"0"0"-977,0 0-272,0 0-288,0 0 64,0 0-40,0 0 56,-13 128-120,8-92-120,3 1-24,0-1-96,2 1-80,-2 9-600,2-7-792,-2-7-1337</inkml:trace>
  <inkml:trace contextRef="#ctx0" brushRef="#br0" timeOffset="2">691 647 6793,'0'0'1393,"0"0"-201,0 0 240,0 0-632,0 0-511,0 0-9,0 0-120,22 8-112,-20-8-48,0 0-456,3 0-713,-5 0-1575</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2:59.213"/>
    </inkml:context>
    <inkml:brush xml:id="br0">
      <inkml:brushProperty name="width" value="0.05" units="cm"/>
      <inkml:brushProperty name="height" value="0.05" units="cm"/>
    </inkml:brush>
  </inkml:definitions>
  <inkml:trace contextRef="#ctx0" brushRef="#br0">1 365 3529,'0'0'401,"0"0"-263,0 0-42,0 0 1631,3 2 8420,-1-2-11326,197-18 1210,-137 7-42,1 3 0,0 2 0,1 4 0,-1 2 0,19 4 11,-82-12-2171,0 0-1747</inkml:trace>
  <inkml:trace contextRef="#ctx0" brushRef="#br0" timeOffset="1246.295">400 0 4385,'0'0'789,"0"0"1585,0 0-653,0 0-616,0 0-381,0 0-118,4 28 2006,-39 162-1712,5-65-887,23 89 87,27-167 572,-20-47-791,7 6 332,-6-6-2658,-1-6-243</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2.146"/>
    </inkml:context>
    <inkml:brush xml:id="br0">
      <inkml:brushProperty name="width" value="0.05" units="cm"/>
      <inkml:brushProperty name="height" value="0.05" units="cm"/>
    </inkml:brush>
  </inkml:definitions>
  <inkml:trace contextRef="#ctx0" brushRef="#br0">1 370 3833,'0'0'1516,"0"0"339,0 0-673,0 0-378,0 0-27,0 0-10,8 0-157,180 4 2819,108-10-3301,-271 4-142,-1 0 0,-1-2 0,1 0 0,0-2 0,-1 0 0,20-10 14,-42 16-66,-1 0-17,0 0-110,0 0-131,0 0-124,0 0-282,-9-2-3236,-2 0-1928</inkml:trace>
  <inkml:trace contextRef="#ctx0" brushRef="#br0" timeOffset="760.27">305 1 3937,'0'0'921,"0"0"1303,0 0-552,0 0-661,0 0-382,0 0-145,0 0-200,0 0-100,0 0 11,0 0 13,0 0 106,0 0 36,0 0-11,0 0 13,0 0-34,-4 18 782,-18 393-355,13-184-743,55-222-3383,-37-11 43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6.819"/>
    </inkml:context>
    <inkml:brush xml:id="br0">
      <inkml:brushProperty name="width" value="0.05" units="cm"/>
      <inkml:brushProperty name="height" value="0.05" units="cm"/>
    </inkml:brush>
  </inkml:definitions>
  <inkml:trace contextRef="#ctx0" brushRef="#br0">1 196 7986,'0'0'2819,"0"0"-1312,0 0-898,0 0-309,0 0 49,0 0-41,23 6 2060,11 2-2275,0-2 1,1-1-1,-1-2 0,1-1 1,0-2-1,7-2-93,122 6-839,-135 0 467,2 0-911,-10-2-3084,-21-2 855</inkml:trace>
  <inkml:trace contextRef="#ctx0" brushRef="#br0" timeOffset="450.325">319 1 280,'0'0'4501,"0"0"317,0 0-2976,0 0-1215,0 0-99,0 0 84,2 13 1507,-2 36-1384,-3 146 621,-26-4-3732,19-160-327</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8.967"/>
    </inkml:context>
    <inkml:brush xml:id="br0">
      <inkml:brushProperty name="width" value="0.05" units="cm"/>
      <inkml:brushProperty name="height" value="0.05" units="cm"/>
    </inkml:brush>
  </inkml:definitions>
  <inkml:trace contextRef="#ctx0" brushRef="#br0">1 292 10698,'0'0'2582,"0"0"-1403,0 0-772,0 0-96,0 0 37,0 0-152,5 1 2836,21 0-2449,368-15-1419,-325 14-4620,-63 0 1214</inkml:trace>
  <inkml:trace contextRef="#ctx0" brushRef="#br0" timeOffset="404.717">185 0 4369,'0'0'6156,"0"0"-4036,0 0-1574,0 0-259,0 0 51,0 0-40,0 4 60,38 254 2814,-1-133-3303,-3-85-2647,-22-33-947</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0.619"/>
    </inkml:context>
    <inkml:brush xml:id="br0">
      <inkml:brushProperty name="width" value="0.05" units="cm"/>
      <inkml:brushProperty name="height" value="0.05" units="cm"/>
    </inkml:brush>
  </inkml:definitions>
  <inkml:trace contextRef="#ctx0" brushRef="#br0">1 326 2833,'0'0'7704,"0"0"-4715,0 0-2011,0 0-552,0 0-53,0 0 26,38 0 2147,101 7-1970,-69-2-1274,0-3-3516,-65-2 1216</inkml:trace>
  <inkml:trace contextRef="#ctx0" brushRef="#br0" timeOffset="351.306">128 0 8282,'0'0'4401,"0"0"-3329,0 0-568,0 0-48,0 0 208,0 0-296,-11 113-256,7-74 0,2 1 72,2 1 81,0-3-25,0-5-144,0-3-8,4-4-88,7-7-8,6 1-312,1-4-769,-3-8-1863</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6.211"/>
    </inkml:context>
    <inkml:brush xml:id="br0">
      <inkml:brushProperty name="width" value="0.05" units="cm"/>
      <inkml:brushProperty name="height" value="0.05" units="cm"/>
    </inkml:brush>
  </inkml:definitions>
  <inkml:trace contextRef="#ctx0" brushRef="#br0">0 316 2593,'0'0'6805,"0"0"-4331,0 0-1711,0 0-351,0 0-80,0 0-57,0 8 29,4 177 2150,3-172-2625,2-15-3507,-5-8-2188</inkml:trace>
  <inkml:trace contextRef="#ctx0" brushRef="#br0" timeOffset="339.556">50 1 2713,'0'0'7961,"0"0"-6176,0 0-953,0 0-40,0 0 224,0 0-112,0 0-327,0 0-249,0 0-128,0 0-16,0 0-120,0 0 24,0 4-80,0 0-16,0-2-536,0-2-1393,0 0-1311,5 0-7299</inkml:trace>
  <inkml:trace contextRef="#ctx0" brushRef="#br0" timeOffset="972.597">517 117 10514,'0'0'1482,"0"0"-801,0 0-290,0 0 197,0 0 164,0 0-106,-7 11-42,-122 134 1663,-61 3-1989,261-136-513,219 43 918,-251-52-1830,-14-9-4321,-12-3-3167</inkml:trace>
  <inkml:trace contextRef="#ctx0" brushRef="#br0" timeOffset="1474.255">853 271 1712,'0'0'5460,"0"0"-3243,0 0-1268,0 0-165,0 0 41,0 0-37,-1 3-95,0 209 3483,15-47-3377,-16-161-812,-1-1 0,0 1 0,0-1-1,0 0 1,0 0 0,0-1 0,-1 1 0,1-1 0,-1 1 0,0-1 0,0 0 0,1 0 0,-1-1 0,-1 1 0,1-1 0,0 0 0,0 0 0,0-1 0,-1 1 0,1-1 0,0 0 0,-3 0 13,-52-1-2832,26-19-3345,18-1-2018</inkml:trace>
  <inkml:trace contextRef="#ctx0" brushRef="#br0" timeOffset="1775.331">851 28 9690,'0'0'3025,"0"0"-1521,0 0-528,0 0-224,0 0-87,0 0-289,0 0-256,6 6-112,-4-4 40,0 0-48,5-2-472,2 0-1977,0-4-5793</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2.766"/>
    </inkml:context>
    <inkml:brush xml:id="br0">
      <inkml:brushProperty name="width" value="0.05" units="cm"/>
      <inkml:brushProperty name="height" value="0.05" units="cm"/>
    </inkml:brush>
  </inkml:definitions>
  <inkml:trace contextRef="#ctx0" brushRef="#br0">1 1 11042,'0'0'4809,"0"0"-4200,0 0-609,0 0-1233,0 0-919,0 0-4482</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014"/>
    </inkml:context>
    <inkml:brush xml:id="br0">
      <inkml:brushProperty name="width" value="0.05" units="cm"/>
      <inkml:brushProperty name="height" value="0.05" units="cm"/>
    </inkml:brush>
  </inkml:definitions>
  <inkml:trace contextRef="#ctx0" brushRef="#br0">0 1 15443,'0'0'2817,"0"0"-2297,0 0-520,0 0-1088,0 0-1233,0 0-7409</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269"/>
    </inkml:context>
    <inkml:brush xml:id="br0">
      <inkml:brushProperty name="width" value="0.05" units="cm"/>
      <inkml:brushProperty name="height" value="0.05" units="cm"/>
    </inkml:brush>
  </inkml:definitions>
  <inkml:trace contextRef="#ctx0" brushRef="#br0">0 1 6313,'0'0'9722,"0"0"-7601,0 0-1409,0 0-712,0 0-120,0 0-1912,0 0-5834</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435"/>
    </inkml:context>
    <inkml:brush xml:id="br0">
      <inkml:brushProperty name="width" value="0.05" units="cm"/>
      <inkml:brushProperty name="height" value="0.05" units="cm"/>
    </inkml:brush>
  </inkml:definitions>
  <inkml:trace contextRef="#ctx0" brushRef="#br0">1 22 13315,'0'0'4873,"0"0"-3569,0 0-624,0 0-360,0 0-264,0 0-56,0 0-1544,43-22-681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1.933"/>
    </inkml:context>
    <inkml:brush xml:id="br0">
      <inkml:brushProperty name="width" value="0.05" units="cm"/>
      <inkml:brushProperty name="height" value="0.05" units="cm"/>
    </inkml:brush>
  </inkml:definitions>
  <inkml:trace contextRef="#ctx0" brushRef="#br0">0 244 11666,'0'0'2205,"0"0"-1061,0 0-564,0 0 12,0 0 87,0 0-215,17 0-126,121 17 655,-70 2-959,0-4 0,2-2 0,0-4 0,53 0-34,-118-14-2922,-5-3-1118</inkml:trace>
  <inkml:trace contextRef="#ctx0" brushRef="#br0" timeOffset="397.759">178 1 8282,'0'0'3658,"0"0"-1622,0 0-1050,0 0-418,0 0-60,0 0 51,0 5 20,0 338 2707,2-308-3809,5-13-4359,-3-13-4774</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9.383"/>
    </inkml:context>
    <inkml:brush xml:id="br0">
      <inkml:brushProperty name="width" value="0.05" units="cm"/>
      <inkml:brushProperty name="height" value="0.05" units="cm"/>
    </inkml:brush>
  </inkml:definitions>
  <inkml:trace contextRef="#ctx0" brushRef="#br0">68 1 4241,'0'0'915,"0"0"2141,0 0-1355,0 0-681,0 0-144,0 0-137,1 7-216,3 93 1167,-3-34-1461,2 1-1,4 0 1,2-1 0,3 0-1,3 0 1,12 26-229,35 58-128,-56-144-421,-4-9-3146,-2-5 968</inkml:trace>
  <inkml:trace contextRef="#ctx0" brushRef="#br0" timeOffset="415.457">0 500 5905,'0'0'3586,"0"0"-1789,0 0-1097,0 0-276,0 0 107,0 0-60,5 10-113,12 28-114,-9-17-89,0-1 0,1 0 0,2-1-1,0 0 1,0 0 0,2-1-1,0-1 1,1 0 0,1-1-1,4 2-154,-16-16 14,0-1-1,1 1 1,-1-1-1,1 0 1,-1 0-1,1 0 1,-1 0-1,1-1 1,0 0-1,-1 1 1,1-1-1,0-1 1,-1 1-1,1 0 1,0-1-1,-1 0 1,1 0-1,-1 0 1,1 0-1,-1 0 0,1-1 1,-1 0-1,0 0 1,0 1-1,0-2 1,0 1-1,0 0 1,0-1-1,-1 1 1,1-1-14,65-93-461,-61 73-683,-4 3-432</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8.048"/>
    </inkml:context>
    <inkml:brush xml:id="br0">
      <inkml:brushProperty name="width" value="0.05" units="cm"/>
      <inkml:brushProperty name="height" value="0.05" units="cm"/>
    </inkml:brush>
  </inkml:definitions>
  <inkml:trace contextRef="#ctx0" brushRef="#br0">108 65 3937,'0'0'668,"0"0"622,0 0-107,0 0-99,0 0 0,0 0-224,1 5 5234,0 24-6157,-1 10 122,-1 20-29,3 1 1,2-1-1,2 0 0,5 8-30,22 177 12,-11-181-655,-16-66-2582,-5-7 630</inkml:trace>
  <inkml:trace contextRef="#ctx0" brushRef="#br0" timeOffset="712.012">1 136 3385,'0'0'6210,"0"0"-4010,0 0-1699,0 0-292,0 0 89,0 0 139,5 0 2849,9-7-2882,82-122 94,-96 130-498,0 0 0,0 0 0,0 0 0,-1-1 0,1 1 0,0 0 0,0 0 0,0 0 0,1-1 0,-1 1 0,0 0 0,0 0 0,0-1 0,1 1 0,-1 0 0,0 0 0,1-1 0,-1 1 0,0 0 0,1-1 0,-1 1 0,1 0 0,-1-1 0,1 1 0,-1-1 0,1 1 0,0-1 0,-1 1 0,1-1 0,0 1 0,-1-1 0,1 1 0,0-1 0,0 0 0,-1 0 0,1 1 0,0-1 0,0 0 0,-1 0 0,1 0 0,0 0 0,0 0 0,0 0 0,-1 0 0,1 0 0,0 0 0,0 0 0,0-1 0,-1 1 0,1 0 0,0 0 0,0-1 0,-1 1 0,1 0 0,0-1 0,-1 1 0,1-1 0,0 1 0,-1-1 0,1 1 0,-1-1 0,1 0 0,-1 1 0,1-1 0,-1 1 0,1-1 0,-1 0 0,0 0 0,1 1 0,-1-1 0,3 7 0,-1 0-331,0 0 1,0-1-1,1 1 1,-1-1 0,1 1-1,1-1 1,-1 0-1,1 0 1,0-1-1,0 1 1,0-1 0,0 0-1,1 0 1,0 0-1,0-1 1,0 1 0,5 1 330,0 0-601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2.224"/>
    </inkml:context>
    <inkml:brush xml:id="br0">
      <inkml:brushProperty name="width" value="0.05" units="cm"/>
      <inkml:brushProperty name="height" value="0.05" units="cm"/>
    </inkml:brush>
  </inkml:definitions>
  <inkml:trace contextRef="#ctx0" brushRef="#br0">101 0 4257,'0'0'5393,"0"0"-3389,0 0-1235,0 0-264,0 0-7,0 0 70,0 7 50,5 228 2262,27 165-2880,-10-289-52,-22-106-219,0-3-3827,0-2 53</inkml:trace>
  <inkml:trace contextRef="#ctx0" brushRef="#br0" timeOffset="366.879">0 535 7346,'0'0'3535,"0"0"-2300,0 0-799,0 0-59,0 0 261,0 0 1,5 11-239,4 13-315,-6-12-1,0 0 0,2 1 1,-1-1-1,1-1 1,1 1-1,0-1 0,1 0 1,0 0-1,1-1 1,0 0-1,0 0 1,1-1-1,0 0 0,1-1 1,5 4-85,-9-11 0,0 0-1,1 0 1,-1 0 0,0-1 0,0 0-1,1 0 1,-1-1 0,0 0 0,0 0 0,0-1-1,0 1 1,0-1 0,0 0 0,0-1-1,-1 0 1,1 1 0,-1-2 0,1 1 0,-1-1-1,0 0 1,-1 0 0,1 0 0,-1 0-1,0-1 1,3-3 0,35-45-3926,-30 33-3378</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1.008"/>
    </inkml:context>
    <inkml:brush xml:id="br0">
      <inkml:brushProperty name="width" value="0.05" units="cm"/>
      <inkml:brushProperty name="height" value="0.05" units="cm"/>
    </inkml:brush>
  </inkml:definitions>
  <inkml:trace contextRef="#ctx0" brushRef="#br0">158 167 3649,'0'0'3838,"0"0"-1113,0 0-1108,0 0-431,0 0-119,0 0-108,5 14 2064,4 460-2707,13-364-2834,-28-110-2234,-6 0-5470</inkml:trace>
  <inkml:trace contextRef="#ctx0" brushRef="#br0" timeOffset="600.707">1 187 3105,'0'0'5241,"0"0"-2835,0 0-1185,0 0-289,0 0-46,0 0-113,6-20 2830,11-4-3532,1 1 1,1 1 0,1 1 0,1 0 0,1 2-1,1 0 1,1 1-72,-23 18-17,0 1-1,1-1 1,-1 0-1,0 1 1,0-1-1,0 1 1,0-1-1,0 1 1,0 0-1,0-1 1,0 1-1,0 0 1,0 0-1,0 0 1,0 0-1,0 0 1,-1 0-1,1 0 1,0 0-1,-1 0 1,1 0-1,-1 0 1,1 0-1,-1 0 1,0 0-1,1 1 1,-1-1-1,0 0 1,0 0-1,0 0 1,1 1-1,-2-1 1,1 0-1,0 0 1,0 1 17,2 5-38,14 58-311,9 24-4596,-18-70-122</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4.874"/>
    </inkml:context>
    <inkml:brush xml:id="br0">
      <inkml:brushProperty name="width" value="0.05" units="cm"/>
      <inkml:brushProperty name="height" value="0.05" units="cm"/>
    </inkml:brush>
  </inkml:definitions>
  <inkml:trace contextRef="#ctx0" brushRef="#br0">90 1 8146,'0'0'3625,"0"0"-2425,0 0-795,0 0 77,0 0 186,1 21-39,7 167 966,8 168-152,23-243-3579,-39-105-1533,0-8-1261</inkml:trace>
  <inkml:trace contextRef="#ctx0" brushRef="#br0" timeOffset="381.26">1 486 2777,'0'0'7090,"0"0"-4520,0 0-1720,0 0-354,0 0 68,0 0 51,0 11-191,9 83 361,81 43 764,-89-135-1542,1 1-1,0-1 1,0 0 0,0 0-1,0 0 1,0-1 0,1 1 0,-1 0-1,1-1 1,-1 0 0,1 1-1,-1-1 1,1 0 0,0 0 0,-1-1-1,1 1 1,0 0 0,0-1-1,0 0 1,0 1 0,-1-1 0,1-1-1,0 1 1,0 0 0,0-1-1,0 1 1,-1-1 0,1 0 0,0 0-1,-1 0 1,1 0 0,0 0 0,-1-1-1,0 1 1,1-1 0,-1 1-1,1-2-6,75-82-390,-37-12-3686,-31 54-2809</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2.334"/>
    </inkml:context>
    <inkml:brush xml:id="br0">
      <inkml:brushProperty name="width" value="0.05" units="cm"/>
      <inkml:brushProperty name="height" value="0.05" units="cm"/>
    </inkml:brush>
  </inkml:definitions>
  <inkml:trace contextRef="#ctx0" brushRef="#br0">0 8 4185,'0'0'2886,"0"0"-480,0 0-874,0 0-500,0 0-197,0 0-131,0-7 123,0 7 4705,16 237-5443,3-89-71,-17-143-592,0 1 1258,-1-1-9566,-1-5 1073</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3.890"/>
    </inkml:context>
    <inkml:brush xml:id="br0">
      <inkml:brushProperty name="width" value="0.05" units="cm"/>
      <inkml:brushProperty name="height" value="0.05" units="cm"/>
    </inkml:brush>
  </inkml:definitions>
  <inkml:trace contextRef="#ctx0" brushRef="#br0">154 151 3545,'0'0'6397,"0"0"-3966,0 0-1559,0 0-285,0 0-48,0 0-123,0 4-16,-4 478 3113,25-374-4417,-20-107-439,-1-3-1420,0-12-2885</inkml:trace>
  <inkml:trace contextRef="#ctx0" brushRef="#br0" timeOffset="503.268">1 182 2681,'0'0'7053,"0"0"-4574,0 0-1744,0 0-401,0 0 59,0 0 192,10-10 61,81-94 1621,-89 99-2223,1 0 1,-1 1-1,1 0 1,0 0-1,0 0 1,1 0-1,-1 0 1,1 0-1,0 1 1,0 0-1,0-1 1,0 2-1,0-1 1,1 0-1,-1 1 1,1 0-1,0 0 1,0 0-1,0 1 1,4-1-45,-7 3 11,1 0 1,-1 1 0,0 0 0,0-1 0,0 1 0,0 0 0,0 0 0,0 0 0,0 1 0,-1-1 0,1 0 0,-1 1 0,1-1 0,-1 1 0,0-1 0,0 1 0,0-1 0,-1 1 0,1 0 0,0 0 0,-1-1 0,0 2-12,2 1 6,21 88-124,-17-29-2945,-6-54 571</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6.353"/>
    </inkml:context>
    <inkml:brush xml:id="br0">
      <inkml:brushProperty name="width" value="0.05" units="cm"/>
      <inkml:brushProperty name="height" value="0.05" units="cm"/>
    </inkml:brush>
  </inkml:definitions>
  <inkml:trace contextRef="#ctx0" brushRef="#br0">164 142 224,'0'0'8986,"0"0"-6073,0 0-2124,0 0-262,0 0 86,0 0 49,0 25 2673,0 263-2061,63-112-2425,-60-141-2773,-5-28 1166</inkml:trace>
  <inkml:trace contextRef="#ctx0" brushRef="#br0" timeOffset="487.962">0 158 1824,'0'0'3468,"0"0"1325,0 0-2774,0 0-1207,0 0 63,0 0-28,7-8-44,6-5-575,3-6 136,1 1-1,1 1 1,0 0-1,1 2 0,1 0 1,0 1-1,17-8-363,-33 23 12,-1-1 0,1 0 0,0 1 0,-1 0 0,1 0 0,-1 0 0,1 0 0,-1 0 0,1 1 0,-1-1-1,0 1 1,1 0 0,-1 0 0,0 1 0,-1-1 0,1 0 0,0 1 0,-1 0 0,1 0 0,-1-1 0,0 1 0,0 1 0,0-1 0,0 0 0,0 0-1,-1 1 1,0-1 0,1 1 0,-1-1 0,-1 1 0,1 0 0,0-1 0,-1 1 0,0 0 0,0 0 0,0-1 0,0 1 0,-1 0 0,0 3-12,6 18-151,5 11-2327,-7-29-953</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9.738"/>
    </inkml:context>
    <inkml:brush xml:id="br0">
      <inkml:brushProperty name="width" value="0.05" units="cm"/>
      <inkml:brushProperty name="height" value="0.05" units="cm"/>
    </inkml:brush>
  </inkml:definitions>
  <inkml:trace contextRef="#ctx0" brushRef="#br0">53 142 3745,'0'0'4354,"0"0"-2739,0 0-1156,0 0-128,0 0 285,0 0 49,0 0-71,0 0 12,0 0 123,0 0 5,0 0-92,0 0-109,0 0-105,0 0-79,0 0-131,0 0-63,0 0-8,0 0-21,0 0-16,0 0 3,0 18 2,0 427 433,12-363-410,-7-60-7866,-9-33-1942</inkml:trace>
  <inkml:trace contextRef="#ctx0" brushRef="#br0" timeOffset="614.66">0 205 10042,'0'0'2103,"0"0"-938,0 0-589,0 0 40,0 0 141,0 0-109,10-10 2197,17-32-2466,-15 20-358,2 1 0,0 1 1,2 0-1,0 1 0,1 1 1,13-10-22,-28 27-3,1 0 1,-1 0 0,1 1-1,0-1 1,-1 1 0,1 0-1,0 0 1,-1 0-1,1 0 1,0 0 0,-1 1-1,1-1 1,0 1 0,-1-1-1,1 1 1,-1 0-1,1 0 1,-1 0 0,0 1-1,1-1 1,-1 1-1,0-1 1,0 1 0,0-1-1,0 1 1,0 0 0,0 0-1,0 0 1,-1 0-1,1 1 1,-1-1 0,1 0-1,-1 1 1,0-1 0,0 1-1,0-1 1,0 1-1,-1-1 1,1 1 0,-1 0-1,1-1 1,-1 1 0,0 2 2,6 10 6,9 15-28,3 6-899,-6-12-3813,-8-15-3007</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3.838"/>
    </inkml:context>
    <inkml:brush xml:id="br0">
      <inkml:brushProperty name="width" value="0.05" units="cm"/>
      <inkml:brushProperty name="height" value="0.05" units="cm"/>
    </inkml:brush>
  </inkml:definitions>
  <inkml:trace contextRef="#ctx0" brushRef="#br0">169 1 10426,'0'0'1894,"0"0"-951,0 0-495,0 0 116,0 0 328,0 0-42,0 9-195,-6 472 2126,10-363-2837,1-111-442,-3-10-6068,-2-8-1566</inkml:trace>
  <inkml:trace contextRef="#ctx0" brushRef="#br0" timeOffset="329.856">0 425 832,'0'0'9389,"0"0"-6306,0 0-2348,0 0-174,0 0 260,0 0-132,8 18-254,59 129 572,-66-142-987,0 0-1,1-1 1,-1 1 0,1 0 0,0-1 0,0 1 0,1-1 0,-1 0 0,1 1-1,0-1 1,0 0 0,0-1 0,1 1 0,0-1 0,-1 1 0,1-1-1,0 0 1,0-1 0,1 1 0,-1-1 0,1 1 0,-1-1 0,1-1 0,0 1-1,-1-1 1,1 1 0,0-1 0,0-1 0,0 1 0,0-1 0,0 0-1,0 0 1,0 0 0,0-1 0,0 0 0,0 0 0,0 0 0,4-2-20,87-97-4303,-87 88 3140,19-32-6189</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2.885"/>
    </inkml:context>
    <inkml:brush xml:id="br0">
      <inkml:brushProperty name="width" value="0.05" units="cm"/>
      <inkml:brushProperty name="height" value="0.05" units="cm"/>
    </inkml:brush>
  </inkml:definitions>
  <inkml:trace contextRef="#ctx0" brushRef="#br0">152 107 464,'0'0'8146,"0"0"-4731,0 0-1833,0 0-427,0 0 45,0 0-36,0 0-283,0 0-240,0 0-152,0 0-51,0 0-70,0 0-91,0 0-119,0 0-72,0 0-34,0 0-26,0 0 19,0 0-20,0 6 23,-31 152-33,13 160-12,34-249-659,-15-68 262,-1-2-7423,-4-4-2234</inkml:trace>
  <inkml:trace contextRef="#ctx0" brushRef="#br0" timeOffset="478.66">0 172 280,'0'0'9787,"0"0"-6298,0 0-2506,0 0-565,0 0 116,0 0 174,11-9-214,81-83 1300,-41 21-862,-31 98-1052,30 68 362,-16-30-3481,-29-55-852</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5.497"/>
    </inkml:context>
    <inkml:brush xml:id="br0">
      <inkml:brushProperty name="width" value="0.05" units="cm"/>
      <inkml:brushProperty name="height" value="0.05" units="cm"/>
    </inkml:brush>
  </inkml:definitions>
  <inkml:trace contextRef="#ctx0" brushRef="#br0">162 121 3105,'0'0'677,"0"0"259,0 0-686,0 0-492,0 0 6,0 0 212,-2 16 14466,-22 175-14355,22 29-43,15-166-524,-13-54-431,0 0-564,0 0-602,0 0-825</inkml:trace>
  <inkml:trace contextRef="#ctx0" brushRef="#br0" timeOffset="523.238">0 150 6673,'0'0'3729,"0"0"-2335,0 0-943,0 0-39,0 0 232,0 0-141,13-12-53,81-92 1716,-89 100-2120,0 1-1,0-1 0,0 1 1,1 0-1,-1 0 0,1 1 1,0-1-1,-1 1 1,1 1-1,0-1 0,0 1 1,0 0-1,0 0 0,0 1 1,1-1-1,-1 2 1,0-1-1,0 0 0,0 1 1,0 1-1,0-1 0,0 1 1,0-1-1,-1 2 1,1-1-1,0 1 0,-1 0 1,0 0-1,0 0 0,0 1 1,0 0-1,0 0 1,-1 0-1,1 0 0,-1 1 1,0-1-1,-1 1 0,1 0 1,-1 1-1,0-1 1,0 0-1,-1 2-45,5 34-3576,-9-33 34</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8.834"/>
    </inkml:context>
    <inkml:brush xml:id="br0">
      <inkml:brushProperty name="width" value="0.05" units="cm"/>
      <inkml:brushProperty name="height" value="0.05" units="cm"/>
    </inkml:brush>
  </inkml:definitions>
  <inkml:trace contextRef="#ctx0" brushRef="#br0">147 88 3025,'0'0'6373,"0"0"-3884,0 0-1485,0 0-297,0 0 53,0 0 113,0 0-57,0 0-143,0 0 23,0 0 40,0 0-89,0 0-119,0 0-108,0 7-39,-21 445-51,21-310-594,1-134-149,-1-4-1761,1 0-5108,-1-4-1635</inkml:trace>
  <inkml:trace contextRef="#ctx0" brushRef="#br0" timeOffset="477.404">1 204 4425,'0'0'5293,"0"0"-3248,0 0-1183,0 0-105,0 0 121,0 0 101,7-14-109,72-106 1630,-72 113-2487,0 0-1,1 1 0,0 0 1,0 0-1,0 1 1,1 0-1,-1 1 0,1 0 1,1 0-1,-1 1 1,0 0-1,1 0 0,-1 1 1,1 0-1,0 1 1,0 0-1,4 1-12,-10 3 7,1 0 0,-1 0-1,0 0 1,0 0 0,0 1 0,-1 0 0,1 0 0,-1 0-1,0 0 1,0 1 0,0-1 0,-1 1 0,1-1 0,-1 1-1,0 0 1,-1 0 0,1 0 0,-1 0 0,0 0-1,0 0 1,-1 1 0,1-1 0,-1 0 0,0 0 0,-1 1-1,0 2-6,2-1 12,8 126-542,-7-94-2170,-1-23-2181</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1.759"/>
    </inkml:context>
    <inkml:brush xml:id="br0">
      <inkml:brushProperty name="width" value="0.05" units="cm"/>
      <inkml:brushProperty name="height" value="0.05" units="cm"/>
    </inkml:brush>
  </inkml:definitions>
  <inkml:trace contextRef="#ctx0" brushRef="#br0">55 104 3289,'0'0'6324,"0"0"-4049,0 0-1763,0 0-367,0 0 57,0 0 63,3 3 5333,5 14-5369,60 371 191,-57-297-2162,-11-91 94,0 0-898,0 0-1911</inkml:trace>
  <inkml:trace contextRef="#ctx0" brushRef="#br0" timeOffset="601.288">1 153 5025,'0'0'4396,"0"0"-2133,0 0-1172,0 0-322,0 0 37,0 0 97,0 0-99,0 0-164,0 0-48,0 0-39,0 0-122,0-14 236,38-80-536,-37 91-136,0 0 0,0 1 0,0-1-1,0 1 1,1-1 0,0 1 0,-1 0 0,1 0 0,0 0 0,0 0 0,0 0 0,0 0 0,0 0 0,1 0 0,-1 1-1,0 0 1,1-1 0,-1 1 0,1 0 0,0 0 0,-1 0 0,1 0 0,0 1 0,0-1 0,-1 1 0,1-1 0,0 1 0,0 0-1,0 0 1,-1 1 0,1-1 0,0 0 0,0 1 0,-1 0 0,1-1 0,0 1 0,-1 0 0,1 1 0,-1-1 0,1 0-1,-1 1 1,1-1 0,-1 1 0,0 0 0,0 0 0,0 0 0,2 2 5,52 86-283,-34-24-4599,-21-57 849</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5.776"/>
    </inkml:context>
    <inkml:brush xml:id="br0">
      <inkml:brushProperty name="width" value="0.05" units="cm"/>
      <inkml:brushProperty name="height" value="0.05" units="cm"/>
    </inkml:brush>
  </inkml:definitions>
  <inkml:trace contextRef="#ctx0" brushRef="#br0">1 15 3001,'0'0'5358,"0"0"-3464,0 0-974,0 0-40,0 0-60,0 0 35,0-14 1818,22 361-1741,2-119-991,-23-221 142,0-4-2013,-1-1-3920,0-7-3407</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6.258"/>
    </inkml:context>
    <inkml:brush xml:id="br0">
      <inkml:brushProperty name="width" value="0.05" units="cm"/>
      <inkml:brushProperty name="height" value="0.05" units="cm"/>
    </inkml:brush>
  </inkml:definitions>
  <inkml:trace contextRef="#ctx0" brushRef="#br0">0 141 5945,'0'0'4432,"0"0"-2436,0 0-1362,0 0-321,0 0 167,0 0 146,14-16 1130,-5 6-1350,126-103 323,-131 112-723,1 0 0,0 1-1,0 0 1,0 0 0,0 1 0,0-1 0,0 1 0,-1 0-1,1 0 1,0 0 0,-1 1 0,1 0 0,-1 0-1,1 0 1,-1 0 0,0 1 0,0 0 0,0 0 0,0 0-1,-1 0 1,1 0 0,-1 1 0,1 0 0,-1-1-1,-1 1 1,1 0 0,0 1 0,-1-1 0,0 0-1,0 1 1,0-1 0,-1 1 0,1 0 0,-1-1 0,0 1-1,0 3-5,6 8 19,29 36-1870,-27-49-944</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3.036"/>
    </inkml:context>
    <inkml:brush xml:id="br0">
      <inkml:brushProperty name="width" value="0.05" units="cm"/>
      <inkml:brushProperty name="height" value="0.05" units="cm"/>
    </inkml:brush>
  </inkml:definitions>
  <inkml:trace contextRef="#ctx0" brushRef="#br0">0 18 4241,'0'0'3081,"0"0"-998,0 0-839,0 0-465,0 0 0,0 0-57,9 0-131,261-5 4283,-97 1-4148,-59 1-434,102 0-2919,-222 2-227,-2 0-221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7.354"/>
    </inkml:context>
    <inkml:brush xml:id="br0">
      <inkml:brushProperty name="width" value="0.05" units="cm"/>
      <inkml:brushProperty name="height" value="0.05" units="cm"/>
    </inkml:brush>
  </inkml:definitions>
  <inkml:trace contextRef="#ctx0" brushRef="#br0">215 216 6329,'0'0'1931,"0"0"269,0 0-860,0 0-585,0 0-82,0 0 14,4 3 6134,-3 3-7442,-2 35 632,0 20-5,1 0 0,4 1-1,2-1 1,3-1 0,13 46-6,-5-79-1926,-17-33-1999,0-4 359</inkml:trace>
  <inkml:trace contextRef="#ctx0" brushRef="#br0" timeOffset="9381.535">0 177 4201,'0'0'1282,"0"0"2628,0 0-2205,0 0-1155,0 0-213,0 0 50,3-2 3416,10-10-3020,-7 3-690,7-11-45,2 0 0,0 1 0,1 0 0,0 1 0,2 1 0,0 1-1,3-1-47,-19 15-3,1 1 0,0 0 0,0 0-1,-1 1 1,1-1 0,0 1 0,0-1-1,0 1 1,0 0 0,0 0 0,0 0-1,0 0 1,0 1 0,0-1 0,-1 1-1,1 0 1,0 0 0,0 0 0,-1 0-1,1 0 1,0 0 0,-1 1 0,1-1-1,-1 1 1,0 0 0,1 0 0,-1 0-1,0 0 1,0 0 0,0 0 0,-1 1-1,1-1 4,49 101-126,-37-59-4918,-13-39-3747</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5.467"/>
    </inkml:context>
    <inkml:brush xml:id="br0">
      <inkml:brushProperty name="width" value="0.05" units="cm"/>
      <inkml:brushProperty name="height" value="0.05" units="cm"/>
    </inkml:brush>
  </inkml:definitions>
  <inkml:trace contextRef="#ctx0" brushRef="#br0">77 24 3409,'0'0'476,"0"0"-293,0 0-154,0 0 295,0 0 1128,3-2-249,12-19 3620,-15 20-4170,0 1-34,0 0 18,0 0-79,0 0-212,0 0-132,0 0-86,0 0-57,0 0 26,0 0 20,0 0 14,0 0 29,0 0-40,0 0-5,0 0-2,0 0 32,0 0 41,0 0-3,0 0-62,0 0-28,0 0-61,0 0 3,0 34 6,0 144 179,0 12-685,0-64-6902,0-129 1030</inkml:trace>
  <inkml:trace contextRef="#ctx0" brushRef="#br0" timeOffset="449.899">0 466 3729,'0'0'3060,"0"0"-660,0 0-1249,0 0-661,0 0-23,0 0 100,0 0-128,0 0-117,0 0-34,0 0-44,0 0-18,6 22 646,80 125-140,-85-146-730,-1 0-1,1 0 0,0-1 1,0 1-1,0 0 0,0 0 1,0-1-1,0 1 1,0 0-1,0-1 0,0 1 1,1-1-1,-1 1 0,0-1 1,0 0-1,0 1 0,1-1 1,-1 0-1,0 0 1,0 0-1,0 0 0,1 0 1,-1 0-1,0 0 0,0-1 1,1 1-1,-1 0 0,0-1 1,0 1-1,0-1 1,0 1-1,0-1 0,0 1 1,1-1-1,-1 0 0,-1 0 1,1 1-1,0-1 1,0 0-1,0 0 0,0 0 1,0 0-1,-1 0 0,1 0-1,32-49-67,-31 47 40,43-117-4354,-36 85-2718</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9.052"/>
    </inkml:context>
    <inkml:brush xml:id="br0">
      <inkml:brushProperty name="width" value="0.05" units="cm"/>
      <inkml:brushProperty name="height" value="0.05" units="cm"/>
    </inkml:brush>
  </inkml:definitions>
  <inkml:trace contextRef="#ctx0" brushRef="#br0">259 0 3105,'0'0'8419,"0"0"-5437,0 0-2145,0 0-378,0 0 121,0 0-140,3 9 219,-1 176 1702,-11 124-2291,10-299 286,0-5-1832,-1 0-6126,0-5 749</inkml:trace>
  <inkml:trace contextRef="#ctx0" brushRef="#br0" timeOffset="393.45">1 324 11410,'0'0'1900,"0"0"-1100,0 0-600,0 0-28,0 0 303,0 0 35,10 19-42,68 125 1051,-75-139-1493,0 0-1,0 0 0,1-1 0,-1 1 1,1-1-1,0 0 0,0 0 1,1 0-1,-1 0 0,1-1 0,0 0 1,0 0-1,0 0 0,0-1 0,0 1 1,1-1-1,-1-1 0,1 1 0,0-1 1,-1 0-1,1 0 0,0 0 1,-1-1-1,1 0 0,0 0 0,0 0 1,0-1-1,-1 0 0,1 0 0,0-1 1,-1 1-1,1-1 0,-1 0 0,0-1 1,0 1-1,0-1 0,2-1-25,108-114-4418,-97 94 1705</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7.965"/>
    </inkml:context>
    <inkml:brush xml:id="br0">
      <inkml:brushProperty name="width" value="0.05" units="cm"/>
      <inkml:brushProperty name="height" value="0.05" units="cm"/>
    </inkml:brush>
  </inkml:definitions>
  <inkml:trace contextRef="#ctx0" brushRef="#br0">224 16 1632,'0'0'8225,"0"0"-5215,0 0-1918,0 0-285,0 0 112,0 0-68,0-8 1686,-28 188-1570,14 265-913,14-445-185,1-1-1,-1 1 1,0 0 0,0-1 0,0 1 0,-1 0 0,1-1 0,0 1 0,0 0 0,0 0 0,0-1 0,0 1 0,0 0 0,0-1 0,0 1-1,-1 0 1,1-1 0,0 1 0,0 0 0,0 0 0,-1-1 0,1 1 0,0 0 0,0 0 0,-1 0 0,1-1 0,0 1 0,-1 0 0,1 0-1,0 0 1,0 0 0,-1 0 0,1-1 0,0 1 0,-1 0 0,1 0 0,0 0 0,-1 0 0,1 0 0,0 0 0,-1 0 0,1 0 0,0 0-1,-1 0 1,1 0 0,0 1 0,-1-1 0,1 0 0,0 0 0,-1 0 0,1 0 0,0 0 0,0 1 0,-1-1 0,1 0 0,0 0 0,0 0-1,-1 1 1,1-1 0,0 0 131,-6-13-6724</inkml:trace>
  <inkml:trace contextRef="#ctx0" brushRef="#br0" timeOffset="496.686">1 123 6705,'0'0'3929,"0"0"-2439,0 0-842,0 0 86,0 0 68,0 0-221,0-3-157,30-61 2607,-26 59-3018,1 0 0,0 0 1,0 1-1,0-1 1,0 1-1,1 1 1,-1-1-1,1 1 1,0 0-1,0 0 0,0 0 1,1 1-1,-1 0 1,1 0-1,-1 1 1,5-1-14,-7 4-11,0 1 0,0-1 0,0 1 1,-1 0-1,1 0 0,-1 0 1,0 0-1,0 1 0,0-1 1,0 1-1,0 0 0,-1 0 0,0 0 1,0 0-1,0 0 0,0 0 1,0 3 10,8 12-270,22 37-4185,-24-45 533</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1.444"/>
    </inkml:context>
    <inkml:brush xml:id="br0">
      <inkml:brushProperty name="width" value="0.05" units="cm"/>
      <inkml:brushProperty name="height" value="0.05" units="cm"/>
    </inkml:brush>
  </inkml:definitions>
  <inkml:trace contextRef="#ctx0" brushRef="#br0">218 127 3001,'0'0'5434,"0"0"-3404,0 0-1443,0 0-317,0 0 44,0 0 63,0 5 4592,0 26-4991,0 344 106,24-281-379,-22-103-4021,-2-5-299</inkml:trace>
  <inkml:trace contextRef="#ctx0" brushRef="#br0" timeOffset="598.797">1 232 4113,'0'0'580,"0"0"1042,0 0-182,0 0-492,0 0-248,0 0 107,0-6-28,34-79 1208,-27 73-1865,2 1 1,0 1-1,0-1 0,1 1 0,0 1 1,1 0-1,0 1 0,0 0 0,1 0 1,0 1-1,0 1 0,0 0 0,1 0 1,0 1-1,0 1 0,1 1 0,-1-1 1,8 1-123,-15 6 7,-1 0 0,0 0 1,0 1-1,0 0 1,0 0-1,-1 0 1,0 0-1,0 1 1,0 0-1,0 0 0,-1 0 1,0 0-1,0 0 1,0 1-1,0-1 1,-1 1-1,0 0 0,0 0 1,-1-1-1,0 1 1,0 0-1,0 1 1,-1-1-1,1 0 0,-1 0 1,-1 4-8,2-4 0,1 52-1273,-2-48-1384,0-9-4662</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5.589"/>
    </inkml:context>
    <inkml:brush xml:id="br0">
      <inkml:brushProperty name="width" value="0.05" units="cm"/>
      <inkml:brushProperty name="height" value="0.05" units="cm"/>
    </inkml:brush>
  </inkml:definitions>
  <inkml:trace contextRef="#ctx0" brushRef="#br0">110 269 3345,'0'0'1013,"0"0"-731,0 0 159,0 0 1520,0 0-152,0 0-861,11-3-175,-9 4 2283,-1 374 193,12-261-2235,-3-44-2066,-7-27-3940,-3-53-2966</inkml:trace>
  <inkml:trace contextRef="#ctx0" brushRef="#br0" timeOffset="569.773">1 141 2897,'0'0'7277,"0"0"-4755,0 0-1848,0 0-261,0 0 319,0 0-76,1-4-181,1-4-365,1 0 0,0 0 0,1 1 0,-1-1 0,1 1 0,1 0 0,-1 0 0,1 0 1,0 1-1,1 0 0,0 0 0,0 0 0,0 1 0,0-1 0,1 1 0,0 1 0,0 0 0,0 0 0,1 0 0,-1 1 0,4-1-110,-9 3-6,0 0 1,0 0-1,0 0 0,1 0 0,-1 1 1,0-1-1,1 1 0,-1 0 0,0 0 1,1 0-1,-1 0 0,0 0 0,1 0 1,-1 0-1,0 1 0,1-1 0,-1 1 1,0 0-1,0 0 0,0 0 0,1 0 1,-1 0-1,0 0 0,0 0 0,0 1 1,-1-1-1,1 1 0,0-1 0,-1 1 1,1 0-1,-1 0 0,1-1 0,-1 1 1,0 0-1,1 0 0,-1 1 0,0-1 1,-1 0-1,1 0 0,0 0 0,-1 1 1,1-1-1,-1 0 0,0 1 0,1 0 6,14 72-20,24 58-1097,-24-120-3011,-10-12-204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094"/>
    </inkml:context>
    <inkml:brush xml:id="br0">
      <inkml:brushProperty name="width" value="0.05" units="cm"/>
      <inkml:brushProperty name="height" value="0.05" units="cm"/>
    </inkml:brush>
  </inkml:definitions>
  <inkml:trace contextRef="#ctx0" brushRef="#br0">0 0 11979,'0'0'2307,"0"0"-1191,0 0-724,0 0-63,0 0 213,0 0 15,6 3 30,76 16 1467,-30-19-1990,22 0 108,-25 0-7135,-49 0 476</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341"/>
    </inkml:context>
    <inkml:brush xml:id="br0">
      <inkml:brushProperty name="width" value="0.05" units="cm"/>
      <inkml:brushProperty name="height" value="0.05" units="cm"/>
    </inkml:brush>
  </inkml:definitions>
  <inkml:trace contextRef="#ctx0" brushRef="#br0">0 8 6513,'0'0'7178,"0"0"-5706,0 0-872,0 0 153,0 0 7,0 0-240,0 0-232,94 12-64,-63-12-96,6 0-40,3 0-88,1-2-192,12-4-848,-11 0-1929,-12 0-9634</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973"/>
    </inkml:context>
    <inkml:brush xml:id="br0">
      <inkml:brushProperty name="width" value="0.05" units="cm"/>
      <inkml:brushProperty name="height" value="0.05" units="cm"/>
    </inkml:brush>
  </inkml:definitions>
  <inkml:trace contextRef="#ctx0" brushRef="#br0">9 0 3185,'0'0'6436,"0"0"-3952,0 0-1501,0 0-320,0 0 68,0 0-70,-6 29 1818,4 231 65,1-232-2559,15 85-593,-6-105-3649,-5-8-819</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19.626"/>
    </inkml:context>
    <inkml:brush xml:id="br0">
      <inkml:brushProperty name="width" value="0.05" units="cm"/>
      <inkml:brushProperty name="height" value="0.05" units="cm"/>
    </inkml:brush>
  </inkml:definitions>
  <inkml:trace contextRef="#ctx0" brushRef="#br0">136 28 5641,'0'0'2558,"0"0"-1432,0 0-726,0 0 140,0 0 339,2 34 5147,-44 126-4888,-36 205-1130,60-281 8,18-73-6888,0-16 933</inkml:trace>
  <inkml:trace contextRef="#ctx0" brushRef="#br0" timeOffset="1062.962">149 0 4369,'0'0'1055,"0"0"2037,0 0-1311,0 0-990,0 0-330,0 0-59,1 7 4525,5 22-3802,8 60-365,-12-67-729,0 1 1,2 0-1,1-1 0,1 1 1,0-2-1,2 1 0,0-1 0,2 0 1,0 0-1,7 7-31,-16-26-1,0 0 0,1 0-1,-1-1 1,0 1 0,1 0 0,0-1 0,-1 1-1,1-1 1,0 0 0,0 0 0,0 0-1,0 0 1,0 0 0,0 0 0,0 0 0,0 0-1,0-1 1,0 1 0,0-1 0,0 0-1,1 1 1,-1-1 0,0 0 0,0 0 0,0-1-1,1 1 1,-1 0 0,0-1 0,0 1-1,0-1 1,0 0 0,0 0 0,0 0 0,0 0-1,0 0 1,0 0 0,0 0 0,0 0-1,-1-1 1,1 1 0,-1-1 0,1 1 0,-1-1-1,2-1 2,56-84-194,27-161-70,-86 392 831,4-90-394,2 0 0,3 0 1,2-1-1,2-1 1,3 0-1,8 17-173,-4-33-449,-11-66-6118,-5 8-331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3.940"/>
    </inkml:context>
    <inkml:brush xml:id="br0">
      <inkml:brushProperty name="width" value="0.05" units="cm"/>
      <inkml:brushProperty name="height" value="0.05" units="cm"/>
    </inkml:brush>
  </inkml:definitions>
  <inkml:trace contextRef="#ctx0" brushRef="#br0">0 76 2697,'0'0'4505,"0"0"-2316,0 0-918,0 0-345,0 0-198,0 0-125,16 10 1640,54 252 928,-70-263-3161,1 1 0,-1 0-1,0-1 1,0 1 0,0 0 0,1-1-1,-1 1 1,0 0 0,0 0 0,1-1-1,-1 1 1,0 0 0,1 0 0,-1-1-1,0 1 1,1 0 0,-1 0 0,0 0-1,1 0 1,-1 0 0,0-1 0,1 1-1,-1 0 1,1 0 0,-1 0 0,0 0-1,1 0 1,-1 0 0,0 0 0,1 0-1,-1 0 1,1 1 0,-1-1 0,0 0-1,1 0 1,-1 0 0,0 0 0,1 0-1,-1 1 1,0-1 0,1 0 0,-1 0-1,0 0 1,0 1 0,1-1 0,-1 0-1,0 1 1,0-1 0,1 0 0,-1 1-1,0-1 1,0 0 0,0 1 0,1-1-1,-1 0 1,0 1 0,0-1 0,0 0-1,0 1 1,0-1 0,0 0-1,0 1 1,0-1 0,0 1 0,0-1-10,11-33 499,-10 28-588,5-20 125,1-1 0,2 1 0,1 1 0,0 0 0,2 0 0,12-18-36,-19 34-53,0 1 0,1 0 0,0 1 0,0-1 1,0 1-1,1 1 0,-1-1 0,2 1 0,-1 0 0,0 0 0,1 1 0,0 0 0,0 1 0,0 0 0,1 0 0,-1 0 0,1 1 0,-1 0 0,1 1 0,0 0 0,0 1 0,2-1 53,-4 1-908,7 0-1473,-6 2-3191,-4 0-3571</inkml:trace>
  <inkml:trace contextRef="#ctx0" brushRef="#br0" timeOffset="517.453">412 360 1424,'0'0'7473,"0"0"-4856,0 0-1911,0 0-353,0 0-122,0 0-4,0 5 81,0 171 3347,2-171-3807,-1-5-5074,-1-5-1509</inkml:trace>
  <inkml:trace contextRef="#ctx0" brushRef="#br0" timeOffset="833.677">443 174 10122,'0'0'2094,"0"0"-972,0 0-476,0 0-22,0 0-53,0 0-148,2 13 2124,1-6-8511,3-7-468</inkml:trace>
  <inkml:trace contextRef="#ctx0" brushRef="#br0" timeOffset="1461.912">632 332 3729,'0'0'4663,"0"0"-3112,0 0-1013,0 0-3,0 0 37,0 0 11,0 38 2452,22 273 554,-22-304-3560,1-4-15,0 0 0,0 0-1,-1 0 1,1 1 0,-1-1-1,0 0 1,1 0 0,-1 0-1,-1 1 1,1-1 0,0 0-1,-1 0 1,0 0 0,1 0 0,-1 0-1,0 0 1,-1 0 0,1 0-1,0 0 1,-1 0 0,0 0-1,0-1 1,0 1 0,0-1-1,0 1 1,0-1 0,0 0-1,-1 0 1,1 0 0,-1 0 0,0 0-1,0-1 1,1 1 0,-1-1-1,0 0 1,0 0 0,0 0-1,0 0 1,-1 0 0,1-1-1,-1 1-13,1-1-274,-1 0 0,1 0 0,0 0 0,-1 0 0,1-1 0,-1 1 0,1-1 0,0 0-1,0 0 1,-1 0 0,1-1 0,0 1 0,0-1 0,0 1 0,0-1 0,1 0 0,-1 0-1,0-1 1,1 1 0,-1 0 0,1-1 0,0 1 0,0-1 0,-1-1 274,-10-17-6590</inkml:trace>
  <inkml:trace contextRef="#ctx0" brushRef="#br0" timeOffset="1881.778">678 1 7218,'0'0'3984,"0"0"-2591,0 0-433,0 0-136,0 0 56,0 0-304,0 0-192,0 6 185,0 2 87,0-2-240,0 1-208,2-1-112,0-2-88,0 0 40,0-2-48,3-2-192,-1 0-1040,3-2-2681</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4.526"/>
    </inkml:context>
    <inkml:brush xml:id="br0">
      <inkml:brushProperty name="width" value="0.05" units="cm"/>
      <inkml:brushProperty name="height" value="0.05" units="cm"/>
    </inkml:brush>
  </inkml:definitions>
  <inkml:trace contextRef="#ctx0" brushRef="#br0">45 0 3977,'0'0'1854,"0"0"-257,0 0-635,0 0-241,0 0-157,0 0 19,-5 16-131,-29 111 774,28 168-305,45-231-2105,-24-53-1399</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5.854"/>
    </inkml:context>
    <inkml:brush xml:id="br0">
      <inkml:brushProperty name="width" value="0.05" units="cm"/>
      <inkml:brushProperty name="height" value="0.05" units="cm"/>
    </inkml:brush>
  </inkml:definitions>
  <inkml:trace contextRef="#ctx0" brushRef="#br0">1 1 6793,'0'0'5010,"0"0"-3522,0 0-784,0 0-344,0 0 376,0 0 192,0 0-295,2 98-153,-2-62-232,0 1 40,0 1-40,0-3-112,0 1-88,0-7-48,0-1-136,0 4-896,0-9-1193,0-3-2184</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7.742"/>
    </inkml:context>
    <inkml:brush xml:id="br0">
      <inkml:brushProperty name="width" value="0.05" units="cm"/>
      <inkml:brushProperty name="height" value="0.05" units="cm"/>
    </inkml:brush>
  </inkml:definitions>
  <inkml:trace contextRef="#ctx0" brushRef="#br0">77 0 4001,'0'0'367,"0"0"142,0 0 1351,0 0 360,0 0-607,0 0-502,-26 0 755,-24 8-1097,50-8-502,0 0 49,0 0 10,6 2 1634,1162 34 285,-918-24-2063,-70 0-406,-176-11 205,-3-1-91,-1 0-324,-21 0-7110,6-4-3321</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8.835"/>
    </inkml:context>
    <inkml:brush xml:id="br0">
      <inkml:brushProperty name="width" value="0.05" units="cm"/>
      <inkml:brushProperty name="height" value="0.05" units="cm"/>
    </inkml:brush>
  </inkml:definitions>
  <inkml:trace contextRef="#ctx0" brushRef="#br0">2 1 6673,'0'0'2629,"0"0"-1127,0 0-901,0 0-295,0 0 276,0 0 260,0 10-125,-1 1-591,1 0-1,0 1 1,0-1 0,1 0-1,1 1 1,0-1-1,0 0 1,1 0 0,1-1-1,0 1 1,0-1-1,1 1 1,0-1 0,1 0-1,0-1 1,0 0-1,1 0 1,1 0 0,-1-1-1,1 0 1,1 0-1,0-1 1,3 2-126,-7-7-21,0 0 0,0-1 0,1 0 0,-1 0 1,0 0-1,1-1 0,-1 0 0,0 0 0,0 0 0,1-1 0,-1 0 0,0 0 1,0 0-1,1 0 0,-1-1 0,0 0 0,-1 0 0,1 0 0,0-1 0,0 0 1,-1 0-1,0 0 0,0 0 0,0 0 0,0-1 0,0 0 0,0 0 0,-1 0 1,0 0 20,7-8-90,-2-1 1,1 1-1,-1-1 1,-1 0-1,-1-1 1,0 0-1,0 0 0,-2 0 1,3-12 89,-5 23-4,-2 2 35,0 1-7,0 0 33,0 19 154,-2 6-221,1 0 0,1 1-1,2-1 1,0 0-1,2 0 1,0-1 0,2 1-1,1-1 1,0 0-1,2-1 1,1 0 0,1 1 10,-7-20-1602,-1-2-775</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405"/>
    </inkml:context>
    <inkml:brush xml:id="br0">
      <inkml:brushProperty name="width" value="0.05" units="cm"/>
      <inkml:brushProperty name="height" value="0.05" units="cm"/>
    </inkml:brush>
  </inkml:definitions>
  <inkml:trace contextRef="#ctx0" brushRef="#br0">1 1 7666,'0'0'3675,"0"0"-2025,0 0-857,0 0-202,0 0 24,0 0-66,0 5-3,3 233 431,10-194-5672,-3-29-1583</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661"/>
    </inkml:context>
    <inkml:brush xml:id="br0">
      <inkml:brushProperty name="width" value="0.05" units="cm"/>
      <inkml:brushProperty name="height" value="0.05" units="cm"/>
    </inkml:brush>
  </inkml:definitions>
  <inkml:trace contextRef="#ctx0" brushRef="#br0">0 1 1096,'0'0'8202,"0"0"-6602,0 0-655,0 0-193,0 0 56,0 0-72,0 0-376,11 25-152,-11-25-56,2 0-64,-2 0-88,5 0-88,-1-2-944,1-6-1329</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0.891"/>
    </inkml:context>
    <inkml:brush xml:id="br0">
      <inkml:brushProperty name="width" value="0.05" units="cm"/>
      <inkml:brushProperty name="height" value="0.05" units="cm"/>
    </inkml:brush>
  </inkml:definitions>
  <inkml:trace contextRef="#ctx0" brushRef="#br0">65 133 4385,'0'0'188,"0"0"51,0 0 673,0 0-72,0 0-20,0 0 156,-6 0 435,-2 1-763,-5 0-142,-2-1 4719,13-2-5135,0 0 0,1 1 1,-1-1-1,0 0 0,1 0 0,-1 0 0,1-1 1,0 1-1,0 0 0,0 0 0,0-1 0,0 1 0,0-1 1,0 1-1,1-1 0,0 1 0,-1-1 0,1 1 1,0-1-1,0 1 0,0-1 0,0 1 0,1-1 0,-1 0-90,0 2 43,0-12-27,0 11-18,-1 0 0,1 0-1,-1 0 1,1 0-1,0 0 1,0 1-1,0-1 1,0 0 0,0 0-1,0 0 1,0 0-1,1 0 1,-1 0-1,1 0 1,0 0 0,-1 0-1,1 0 1,0 1-1,0-1 1,0 0-1,0 1 1,0-1 0,1 1-1,-1-1 1,0 1-1,1-1 1,-1 1-1,1 0 1,-1 0-1,1 0 1,0 0 0,-1 0-1,1 0 1,0 0-1,0 0 1,0 1-1,0-1 1,0 1 0,0-1 2,55-1-220,-51 48-219,-7-31 433,0 0 1,-1 0-1,-1-1 1,0 1-1,-1 0 1,0-1-1,-1 0 1,-1 0-1,-6 10 6,0 1-11,5-13 5,0 1 0,1-1-1,1 1 1,0 1 0,0-1 0,2 0-1,-1 1 1,2 0 0,0 0 0,0 0-1,1 0 1,1 0 0,1 0 0,0 6 6,2-17-3,0 0 0,1 1 0,-1-1 0,0 0 0,1-1 0,0 1 1,-1-1-1,1 1 0,0-1 0,0 0 0,1-1 0,-1 1 0,0-1 0,0 0 1,1 0-1,-1 0 0,1 0 0,-1-1 0,1 0 0,-1 0 0,1 0 0,-1 0 0,1-1 1,-1 0-1,3 0 3,-5-1-3,0 0 1,-1 0 0,1 0 0,-1 0-1,0-1 1,1 1 0,-1 0 0,0-1 0,0 1-1,-1-1 1,1 1 0,0-1 0,-1 1-1,1-1 1,-1 1 0,0-1 0,0 1-1,0-1 1,0 0 0,-1 1 0,1-1-1,-1 1 1,0-2 2,1-4-2,-1-2 1,0 1 0,-1-1 0,0 1 0,0-1 0,-1 1 0,-1 0 0,1 0 0,-1 1 0,-1-1 0,0 1 1,0 0-1,0 0 0,-1 0 0,-1 1 0,-6-7 1,-24-35-699,26 24-3349,6 15-1688</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300"/>
    </inkml:context>
    <inkml:brush xml:id="br0">
      <inkml:brushProperty name="width" value="0.05" units="cm"/>
      <inkml:brushProperty name="height" value="0.05" units="cm"/>
    </inkml:brush>
  </inkml:definitions>
  <inkml:trace contextRef="#ctx0" brushRef="#br0">0 1 4233,'0'0'520,"0"0"4577,0 0-3753,0 0-527,0 0-177,0 0 216,0 0-128,0 55-376,0-31-88,0 1-48,0 1-80,2-1-32,5-1-96,4-4-8,6 4-304,-1-7-1008,-3-5-1513</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599"/>
    </inkml:context>
    <inkml:brush xml:id="br0">
      <inkml:brushProperty name="width" value="0.05" units="cm"/>
      <inkml:brushProperty name="height" value="0.05" units="cm"/>
    </inkml:brush>
  </inkml:definitions>
  <inkml:trace contextRef="#ctx0" brushRef="#br0">0 11 6729,'0'0'4449,"0"0"-3336,0 0-273,0 0 16,0 0-88,0 0-168,0 0-88,11 4 161,-11-4-89,3 0-216,-3 0-192,0 0-176,0 0-96,0-4-1489,0-6-3024</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155"/>
    </inkml:context>
    <inkml:brush xml:id="br0">
      <inkml:brushProperty name="width" value="0.05" units="cm"/>
      <inkml:brushProperty name="height" value="0.05" units="cm"/>
    </inkml:brush>
  </inkml:definitions>
  <inkml:trace contextRef="#ctx0" brushRef="#br0">1 52 5321,'0'0'1064,"0"0"2612,0 0-1765,0 0-996,0 0-190,0 0 3,14-5-35,129-39 1468,-97 42-2973,-30 2-1508,-5 0-135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7:29:23.920"/>
    </inkml:context>
    <inkml:brush xml:id="br0">
      <inkml:brushProperty name="width" value="0.05" units="cm"/>
      <inkml:brushProperty name="height" value="0.05" units="cm"/>
    </inkml:brush>
  </inkml:definitions>
  <inkml:trace contextRef="#ctx0" brushRef="#br0">1398 156 3145,'0'0'630,"0"0"-204,0 0-54,0 0 107,0 0 25,0 0-77,-7-2-137,-38-10 928,32 12-1297,1 0 0,-1 1 0,1 0 0,-1 1 0,1 1 0,0 0-1,0 0 1,0 1 0,1 1 0,-1 0 0,1 0 0,0 1 0,0 1 0,0 0 79,-26 20-3090,28-19 92</inkml:trace>
  <inkml:trace contextRef="#ctx0" brushRef="#br0" timeOffset="1">855 369 384,'0'0'1110,"0"0"-514,0 0-199,0 0 31,0 0-12,0 0-25,-5 9-13,-19 44 144,24-48-501,-1 0-1,1 0 1,-1 0 0,-1 0-1,1 0 1,-1 0-1,0 0 1,0 0 0,0-1-1,-1 1 1,1-1-1,-1 1 1,0-1 0,-1 0-1,1 0 1,-4 3-21,-244 175-503,207-151 338,18-14 124,0 0-1,2 2 1,1 1-1,0 1 1,1 0 0,1 2-1,-11 16 42,6 78 455,24-107-453,1-1 0,0 1 0,1 0-1,0 0 1,1 0 0,0-1 0,0 1 0,1 0 0,0-1 0,1 1 0,0-1 0,1 0-1,0 0 1,0 0 0,1 0 0,0-1 0,0 0-2,4 10 7,0 1-1,-1-1 1,-2 1 0,0 1-1,0-1 1,-2 1 0,-1 0-1,0 0 1,-1 0 0,-2 0-1,0 0 1,-1 9-7,-4-12 7,-1-1 0,-1 1 0,0-2 0,-1 1 0,-1-1 0,0 0 0,-1-1 0,0 0 0,-1 0 0,-1-1 0,0-1-1,-1 0 1,0-1 0,-11 7-7,18-12-2,-179 159-965,184-164 931,0-1 1,0 1-1,0-1 1,1 1-1,-1 0 1,0-1-1,0 1 1,1 0-1,-1 0 1,0-1-1,1 1 1,-1 0-1,1 0 1,-1 0-1,1 0 1,0 0-1,-1 0 1,1 0-1,0 0 1,-1 0-1,1 0 1,0 0-1,0 0 1,0 0-1,0 0 1,0 0-1,0 0 1,0 0-1,0 0 1,1 0-1,-1 0 1,0 0-1,0 0 1,1 0-1,-1-1 1,1 1-1,-1 0 1,1 0-1,-1 0 1,1 0 0,0 0-1,-1-1 1,1 1-1,0 0 1,0-1-1,-1 1 1,1 0-1,0-1 1,0 1-1,0-1 1,0 1-1,0-1 1,0 0-1,0 1 1,0-1-1,0 0 1,0 0-1,0 0 1,0 0-1,0 1 1,0-1-1,0-1 1,0 1-1,0 0 1,0 0 35,19 0-90,-9-1 139,-1 0 1,0 0-1,1 1 1,-1 1 0,0 0-1,0 0 1,1 1-1,-1 0 1,0 1-1,-1 0 1,1 1 0,0 0-1,-1 0 1,9 6-50,-15-2 75,1 0-1,-1 0 1,0 0 0,-1 1 0,0-1 0,0 1 0,-1-1 0,0 1 0,0 0-1,-1-1 1,0 1 0,-1 0 0,0 0 0,0-1 0,-2 5-75,-45 208 853,45-202-761,1 0 1,1-1-1,1 1 0,1 0 0,0 0 1,2-1-1,0 1 0,1-1 0,1 0 0,0 0 1,1 0-1,1-1 0,6 10-92,1-4-17,0-1 0,2 0-1,1-1 1,0 0 0,2-2 0,0 0 0,1-1-1,1-1 1,0-1 0,2 0 0,13 6 17,-25-19-81,-1 0-1,1-1 1,0 0 0,0 0 0,0-1 0,0-1 0,0 0 0,0 0 0,0-1-1,0-1 1,0 1 0,0-2 0,-1 0 0,1 0 0,-1-1 0,0 0 0,0 0-1,0-2 1,0 1 0,-1-1 0,0 0 0,7-6 81,21-10-64,32-15-6,-5 0 255,3 2-1,1 3 0,1 4 0,30-7-184,-98 35-6,0-1 0,0 1 0,0-1 1,0 1-1,0 0 0,0 0 0,0-1 0,0 1 0,0 0 0,0 0 0,1 0 0,-1 0 1,0 0-1,0 0 0,0 1 0,0-1 0,0 0 0,0 1 0,0-1 0,0 0 0,0 1 0,0 0 1,0-1-1,0 1 0,0-1 0,0 1 0,0 0 0,0 0 0,-1-1 0,1 1 0,0 0 1,-1 0-1,1 0 0,0 0 0,-1 0 0,1 0 0,-1 0 0,1 0 0,-1 0 0,0 0 1,1 0-1,-1 0 0,0 0 0,0 0 0,0 1 0,0-1 0,0 0 0,0 0 0,0 0 0,0 0 1,0 0-1,-1 0 0,1 1 6,3 22 65,0-15-72,0-1-1,0 0 1,0 0-1,1 0 0,0 0 1,1 0-1,-1-1 1,2 0-1,-1 0 0,1 0 1,0-1-1,0 0 1,1 0-1,-1 0 0,2-1 1,-1 0-1,0-1 1,1 1-1,0-1 0,0-1 1,0 1-1,0-1 0,1-1 1,-1 0-1,1 0 1,0-1-1,5 1 8,340 10 227,-228-14-185,216 3-39,-338-1 14,0-1 1,0 1-1,0 0 0,0 0 1,0 1-1,0-1 0,0 1 1,0 0-1,0 0 0,0 0 1,-1 0-1,1 1 0,0 0 1,-1-1-1,1 1 0,-1 1 1,1-1-1,-1 0 1,0 1-1,0 0 0,0 0 1,0 0-1,-1 0 0,1 0 1,-1 0-1,0 1 0,0-1 1,0 1-1,0 0 0,-1-1 1,1 1-1,-1 0 0,0 0 1,0 1-18,-1 1 23,0 0 1,1-1-1,-1 1 1,1 0-1,1 0 1,-1-1-1,1 1 1,0-1-1,0 1 0,0-1 1,1 0-1,0 0 1,0 0-1,0 0 1,0-1-1,1 1 1,0-1-1,0 0 1,0 0-1,1 0 1,-1 0-1,1-1 1,0 0-1,0 0 1,0 0-1,4 1-23,19 6 24,0-2 0,0-1-1,1-1 1,0-2 0,0-1-1,0-1 1,1-1 0,5-2-24,-15-1-57,0-1 1,-1-1 0,1 0-1,-1-2 1,0 0-1,0-1 1,0-1-1,7-6 57,24-7-44,730-237 77,-626 183 311,-49 73-96,-56 0-259,-1-1 0,0-3 0,0-2 0,0-2 0,-1-2 0,-1-2 0,0-2 0,41-20 11,-71 27 3,0 0-1,0-1 1,-1 0 0,0-1-1,-1-1 1,0 0-1,-1-1 1,0 0 0,-1-1-1,0-1 1,-2 0-1,1 0 1,-2-1 0,0-1-1,-1 1 1,-1-1-1,0 0 1,-2-1 0,0 0-1,0 0 1,-2 0 0,0 0-1,-1-1 1,-1-16-3,1 3 14,-1-1 0,-2 0 0,-1 0 0,-2 1 1,-1 0-1,-2-1 0,0 2 0,-7-14-14,3 17 145,0 1-1,-3 0 1,0 0-1,-1 2 0,-2 0 1,0 0-1,-2 2 1,-1 0-1,0 1 1,-2 1-1,0 1 1,-10-5-145,-192-147 715,206 159-646,-1 0-1,0 1 1,-1 1 0,-1 0 0,0 2 0,0 1 0,-1 0 0,-12-2-69,19 8 0,0-1 0,1-1 0,0-1 0,0 0 0,0-1-1,1 0 1,0-1 0,0 0 0,0-1 0,1-1 0,0 0 0,1 0 0,0-1 0,0-1 0,1 0-1,1 0 1,0-1 0,0 0 0,1-1 0,-1-3 0,-1-17-208,2-1 0,1 0-1,1 0 1,2 0 0,2-1 0,1 0 0,1 1-1,5-32 209,7-123-370,-15 184 386,0 0 0,-1 0 0,0 0-1,0 1 1,0-1 0,0 1 0,-1 0 0,1 0 0,-1 1 0,0-1 0,0 1 0,-1 0 0,1 0 0,-1 1 0,1 0 0,-1-1 0,0 2 0,0-1 0,0 1 0,0 0 0,0 0 0,0 1-1,0 0 1,0 0 0,0 0 0,0 1 0,-1 0-16,-8-2 8,-119-6-63,97 8 22,0-2 0,0-1 0,0-2 0,1-1 0,-1-2 0,1-2 0,1-1 0,0-2 0,-29-14 33,-158-141-1,188 146 14,22 15-2,0-1-1,1-1 0,-1 0 1,1 0-1,1-1 1,-1 0-1,2-1 1,-1 0-1,1-1 0,0-2-10,4 5 36,-25-12-325,-50 17 256,0 3-1,0 3 1,1 4-1,-39 10 34,55-9-6,57-7 8,-143-2-493,128-4 551,0 1 1,-1 1-1,1 1 1,-1 1-1,1 1 1,-1 1 0,-7 2-61,24-2-54,-1 1 1,0 0 0,1 0-1,0 0 1,-1 1 0,1 0 0,0 0-1,0 0 1,1 1 0,-1 0 0,1 0-1,-1 0 1,1 0 0,1 0-1,-1 1 1,0 1 53,-4 3-922,5-6-2882</inkml:trace>
  <inkml:trace contextRef="#ctx0" brushRef="#br0" timeOffset="2">982 1142 2777,'0'0'588,"0"0"-338,0 0-70,0 0 49,0 0-87,0 0-24,0 0 64,0 0 141,20 5 1387,-4-2-1567,0 0-1,0-1 1,0 0 0,0-1 0,0-1 0,0-1 0,0 0-1,0-1 1,6-2-143,-19 3 18,1 0 1,-1 0-1,1 0 0,-1-1 0,0 1 0,1-1 0,-1 0 0,0 0 0,0 0 1,0 0-1,-1-1 0,1 1 0,0-1 0,-1 0 0,0 0 0,1 0 1,-1 0-1,0 0 0,-1 0 0,1 0 0,-1-1 0,1 1 0,-1 0 0,0-1 1,0 1-1,0-1 0,-1 0 0,1 1 0,-1-1 0,0 0 0,0 1 0,0-2-18,-2 2 44,0 0-1,0 1 0,-1-1 0,1 1 0,-1-1 1,1 1-1,-1 0 0,0 0 0,1 0 0,-1 0 1,0 1-1,-1-1 0,1 1 0,0 0 0,0-1 1,0 2-1,-1-1 0,1 0 0,-1 1 0,1-1 1,0 1-1,-1 0 0,-2 0-43,-1-1 17,0 1 0,0 0 1,0 0-1,0 0 0,0 1 0,0 0 1,1 0-1,-1 0 0,0 1 0,0 0 1,1 1-1,0-1 0,-1 1 0,1 1 1,0-1-1,0 1 0,1 0 0,-1 0 1,1 1-1,0-1 0,0 1 0,0 0 1,1 1-1,-1-1 0,1 1 0,1 0 1,-1 0-1,1 0 0,0 1 0,-1 3-17,2-7 3,1 1 0,-1 0-1,1 0 1,0 0-1,0 0 1,1 0-1,-1 1 1,1-1-1,0 0 1,0 0-1,0 0 1,0 1-1,1-1 1,0 0-1,0 0 1,0 0-1,0 0 1,0 0 0,1 0-1,0-1 1,0 1-1,0 0 1,0-1-1,1 1 1,-1-1-1,1 0 1,0 0-1,0 0 1,0 0-1,0 0 1,0-1-1,1 1 1,-1-1-1,1 0 1,0 0 0,0 0-1,0-1 1,-1 1-1,5 0-2,7 2-214,1 0 0,0 0 0,0-2 0,0 0 0,0-1 1,1 0-1,-1-2 0,0 0 0,0 0 0,1-2 0,-1 0 0,5-2 214,7-8-1902</inkml:trace>
  <inkml:trace contextRef="#ctx0" brushRef="#br0" timeOffset="3">1295 785 4297,'0'0'1224,"0"0"-888,0 0-168,0 0 272,0 0-160,0 0-64,0 0-71,37-2-9,-21 2-24,1 2-64,7 2-48,18-4-128,-7 0-937,-2 0-3032</inkml:trace>
  <inkml:trace contextRef="#ctx0" brushRef="#br0" timeOffset="4">1587 2075 3425,'0'0'517,"0"0"-99,0 0 95,19 0-76,132-12 102,-148 12-488,1-1 0,-1 1 0,0-1 0,0 0 0,1 0 0,-1-1 0,0 1 0,0 0 0,0-1-1,0 0 1,-1 0 0,1 0 0,0 0 0,-1 0 0,1 0 0,-1-1 0,0 1 0,0-1 0,0 0 0,0 0 0,0 0-1,-1 1 1,1-2 0,-1 1 0,0 0 0,0 0 0,0 0 0,0 0 0,0-1 0,-1 1 0,1 0 0,-1-1 0,0 1-1,0-1 1,0 1 0,-1 0 0,1-1 0,-1 1 0,-1-3-51,-3 1 67,0-1 0,-1 1 0,0 1 0,0-1 0,0 1-1,0 0 1,-1 0 0,0 1 0,0 0 0,0 0 0,0 0 0,0 1 0,0 0 0,-1 1 0,1-1 0,-1 1 0,1 1-1,-1 0 1,0 0 0,1 0 0,-1 1 0,1 0 0,-5 1-67,7-1 15,-1-1 1,0 1-1,1 0 1,-1 0-1,0 0 1,1 1-1,0 0 1,-1 0-1,1 1 1,0-1-1,0 1 1,0 0-1,1 0 1,-1 1-1,1-1 1,0 1-1,-1 0 0,2 0 1,-1 1-1,0-1 1,1 1-1,0 0 1,0 0-1,1 0 1,-1 0-1,1 0 1,0 0-1,0 1 1,1-1-1,-2 6-15,5-7-1,0-1 0,0 1 0,0-1 0,1 1 0,-1-1 0,1 0 0,0 0 1,0 0-1,0-1 0,0 1 0,0-1 0,1 1 0,-1-1 0,1 0 0,-1 0 0,1-1 0,0 1 0,-1-1 0,1 0 0,0 0 0,0 0 0,0 0 0,0-1 0,3 1 1,21 5-349,1-2-1,-1-1 1,1-1-1,0-1 1,0-1-1,-1-2 0,1-1 1,1-1 349,12-9-3586</inkml:trace>
  <inkml:trace contextRef="#ctx0" brushRef="#br0" timeOffset="5">1883 1647 6129,'0'0'1241,"0"0"-825,0 0-16,0 0-224,0 0-24,0 0-24,0 0-24,122-8-104,-69 6-552,-11-1-697,-5 1-1567</inkml:trace>
  <inkml:trace contextRef="#ctx0" brushRef="#br0" timeOffset="6">2948 1837 4905,'0'0'1027,"0"0"-572,0 0-163,0 0-6,0 0-89,0 0-67,9-2 74,-9 2-199,18-1 108,0 0 1,-1-2-1,1 0 0,-1-1 1,0-1-1,0 0 1,-1-2-1,0 0 1,0 0-1,0-2 0,-1 0 1,0 0-1,-1-2 1,11-9-114,-23 18 16,-1-1 0,1 1 1,-1-1-1,1 0 0,-1 0 1,0 0-1,0 0 0,0 0 0,-1 0 1,1 0-1,-1 0 0,0 0 1,1 0-1,-1 0 0,-1 0 1,1 0-1,0 0 0,-1 0 1,0 0-1,1 0 0,-1 0 1,0 0-1,-1 0 0,1 0 1,0 0-1,-1 1 0,0-1 0,1 0 1,-1 1-1,0 0 0,0-1 1,-1 1-1,1 0 0,0 0 1,-1 0-1,1 0 0,-1 1 1,0-1-1,1 1 0,-1 0 1,0-1-1,0 1 0,0 0 1,0 1-1,0-1 0,0 0 1,0 1-1,0 0 0,0 0 0,0 0 1,-3 0-17,0-1 5,1 1 0,-1-1 0,1 1 0,-1 0 1,0 1-1,1-1 0,-1 1 0,1 0 0,-1 1 1,1-1-1,-1 1 0,1 0 0,0 0 0,0 1 0,0-1 1,0 1-1,1 1 0,-1-1 0,1 0 0,-1 1 0,1 0 1,0 0-1,1 0 0,-1 1 0,1-1 0,0 1 0,0 0 1,0 0-1,1 0 0,-1 0 0,1 0 0,1 1 0,-2 3-5,2-6 1,1 0-1,0 0 1,-1 1-1,1-1 0,0 0 1,1 0-1,-1 0 0,0 0 1,1 0-1,0 0 0,0 0 1,0 0-1,0 0 0,0-1 1,0 1-1,1 0 1,-1 0-1,1-1 0,0 1 1,0-1-1,0 0 0,0 1 1,0-1-1,0 0 0,1 0 1,-1-1-1,1 1 0,0 0 1,-1-1-1,1 1 1,0-1-1,0 0 0,0 0 1,0 0-1,0 0 0,0-1 1,0 1-1,0-1 0,0 0 1,0 0-1,1 0 0,20 4-516,0-2 0,1-1-1,-1 0 1,0-2 0,1-1-1,-1-1 1,0 0 0,11-5 516,20-8-5888</inkml:trace>
  <inkml:trace contextRef="#ctx0" brushRef="#br0" timeOffset="7">3349 1304 5841,'0'0'1193,"0"0"-1033,0 0 256,0 0-24,134 0-168,-71 0-112,12-2-112,26 0-8,-16-2-1032,-17 2-1713</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30.213"/>
    </inkml:context>
    <inkml:brush xml:id="br0">
      <inkml:brushProperty name="width" value="0.05" units="cm"/>
      <inkml:brushProperty name="height" value="0.05" units="cm"/>
    </inkml:brush>
  </inkml:definitions>
  <inkml:trace contextRef="#ctx0" brushRef="#br0">0 39 5233,'0'0'2393,"0"0"-537,0 0-1112,0 0-362,0 0 276,0 0 113,5 0-113,124-14 1689,-118 11-2348,5-2-83,-1 1 0,1 0 1,0 1-1,0 0 0,0 2 1,0 0-1,0 0 0,14 3 84,-28 0-1659,-1 3-1307</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402"/>
    </inkml:context>
    <inkml:brush xml:id="br0">
      <inkml:brushProperty name="width" value="0.05" units="cm"/>
      <inkml:brushProperty name="height" value="0.05" units="cm"/>
    </inkml:brush>
  </inkml:definitions>
  <inkml:trace contextRef="#ctx0" brushRef="#br0">1 2 10626,'0'0'2593,"0"0"-1457,0 0-504,0 0-80,0 0-216,127 0-224,-90 0-112,12 0-216,-12 0-520,-9-2-1808</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6.193"/>
    </inkml:context>
    <inkml:brush xml:id="br0">
      <inkml:brushProperty name="width" value="0.05" units="cm"/>
      <inkml:brushProperty name="height" value="0.05" units="cm"/>
    </inkml:brush>
  </inkml:definitions>
  <inkml:trace contextRef="#ctx0" brushRef="#br0">0 56 4137,'0'0'5173,"0"0"-3326,0 0-892,0 0-68,0 0-96,0 0-186,17 0-143,74 0 470,-99 1-977,-6-1-1706,3-5-2772,7 1-650</inkml:trace>
  <inkml:trace contextRef="#ctx0" brushRef="#br0" timeOffset="513.438">9 1 4097,'0'21'8853,"0"11"-6272,12-33-677,-10 0-4527,-11 1-1595</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2.528"/>
    </inkml:context>
    <inkml:brush xml:id="br0">
      <inkml:brushProperty name="width" value="0.05" units="cm"/>
      <inkml:brushProperty name="height" value="0.05" units="cm"/>
    </inkml:brush>
  </inkml:definitions>
  <inkml:trace contextRef="#ctx0" brushRef="#br0">0 143 3105,'0'0'5708,"0"0"-3657,0 0-1438,0 0-34,0 0 70,0 0 72,18-2-65,55-6 9,-69 9-577,0-1 0,-1 1-1,1 0 1,0 0 0,-1 0-1,1 1 1,-1-1 0,0 1-1,1 0 1,-1 0 0,0 0-1,0 0 1,0 1 0,0-1-1,0 1 1,-1 0 0,1 0-1,-1 0 1,0 0 0,0 0-1,0 0 1,0 1 0,0-1 0,-1 1-1,0-1 1,0 1 0,0-1-1,0 1 1,0 0 0,0 0-1,-1-1 1,0 1 0,0 0-1,0 0 1,0 0 0,-1-1-1,1 1 1,-1 0 0,0-1-1,0 1 1,-1 0 0,1-1-1,-1 1 1,0 1-88,1-1-16,-1 4 27,-1-1-1,1 1 1,-2-1-1,1 0 1,-1 1-1,0-1 0,0-1 1,-1 1-1,0-1 1,0 0-1,-1 0 1,1 0-1,-1-1 1,-1 0-1,1 0 0,-2 0-10,-56 63 72,65-66-72,-1-1 1,0 1-1,1 0 1,-1-1-1,1 1 1,0 0-1,-1-1 1,1 1-1,0-1 0,0 0 1,0 1-1,0-1 1,0 0-1,0 1 1,0-1-1,1 0 1,-1 0-1,0 0 1,1 0-1,-1 0 0,1 0 1,-1 0-1,1-1 1,-1 1-1,1-1 1,-1 1-1,1-1 1,0 1-1,-1-1 0,1 0 1,0 0-1,-1 0 1,1 0-1,0 0 1,0 0-1,-1 0 1,1 0-1,0-1 0,-1 1 1,1-1-1,-1 1 1,1-1-1,-1 0 1,1 0-1,-1 1 1,2-2-1,7 1 2,8 2-64,83-13-3806,-78 2-603</inkml:trace>
  <inkml:trace contextRef="#ctx0" brushRef="#br0" timeOffset="2915.199">266 1 1064,'0'0'2289,"0"0"-1401,0 0-377,0 0 1124,0 0 188,0 0-559,31 8 2694,-19 6-3682,1 1-1,-2 1 0,0 0 1,-1 0-1,-1 1 0,0 1 1,-2-1-1,0 1 0,0 0 1,-2 1-1,0 0 0,-1 0 1,-1 0-1,-1 0 1,-1 0-1,-1 10-275,4 4 46,9 205 98,-30-208-1417,-3-18-2490,11-10-459</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3.324"/>
    </inkml:context>
    <inkml:brush xml:id="br0">
      <inkml:brushProperty name="width" value="0.05" units="cm"/>
      <inkml:brushProperty name="height" value="0.05" units="cm"/>
    </inkml:brush>
  </inkml:definitions>
  <inkml:trace contextRef="#ctx0" brushRef="#br0">64 182 3385,'0'0'6360,"0"0"-4146,0 0-1680,0 0-87,0 0 257,0 0-110,2 7-140,2 8-188,0 0 0,1-1 0,0 0 0,2 0 0,-1 0 0,2-1 0,-1 0 0,2 0 0,0-1 0,0 0 0,1-1 0,1 0-1,0 0 1,0-1 0,3 0-266,-2-1 50,-6-6-7,1 1 0,-1-1 1,1 2-1,-1-1 0,-1 1 1,1-1-1,0 2 0,-1-1 1,0 1-1,-1-1 0,1 1 0,-1 1 1,0-1-1,0 1 0,-1-1 1,0 1-1,0 0 0,-1 0 1,0 0-1,0 1 0,0 3-43,-1-8 9,-1-1-1,0 0 0,1 1 0,-1-1 1,-1 1-1,1-1 0,0 0 1,0 1-1,-1-1 0,0 1 1,1-1-1,-1 0 0,0 0 1,0 1-1,0-1 0,0 0 1,-1 0-1,1 0 0,-1 0 1,1 0-1,-1-1 0,1 1 0,-1 0 1,0-1-1,0 1 0,0-1 1,0 1-1,0-1 0,0 0 1,0 0-1,-1 0 0,1 0 1,0-1-1,-2 1-8,-95 15-2896,35-32-4426,37-1 1682</inkml:trace>
  <inkml:trace contextRef="#ctx0" brushRef="#br0" timeOffset="316.318">1 123 3745,'0'0'5569,"0"0"-4097,0 0-447,0 0-145,0 0 264,0 0-456,0 0 56,127-57 144,-105 49-111,0 0 71,0 0-360,2 2-240,2 0-112,0 0-120,3 2-16,6-4-136,-7 4-1232,-8-3-1785</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1.905"/>
    </inkml:context>
    <inkml:brush xml:id="br0">
      <inkml:brushProperty name="width" value="0.05" units="cm"/>
      <inkml:brushProperty name="height" value="0.05" units="cm"/>
    </inkml:brush>
  </inkml:definitions>
  <inkml:trace contextRef="#ctx0" brushRef="#br0">4 0 7218,'0'0'3608,"0"0"-2023,0 0-929,0 0-184,0 0 143,0 6 5000,2 23-5445,-3 26-56,-1-38-113,0 1 0,2-1 0,0 1 0,1-1 1,1 0-1,0 1 0,2-1 0,0 0 0,0 0 0,2-1 1,7 16-2,-13-30-22,1-1 1,0 1 0,0 0 0,0-1 0,0 1 0,0 0 0,1-1-1,-1 1 1,0-1 0,1 0 0,-1 1 0,1-1 0,-1 0-1,1 0 1,0 0 0,-1 0 0,1 0 0,0-1 0,0 1-1,-1 0 1,1-1 0,0 1 0,0-1 0,0 0 0,0 1 0,0-1-1,0 0 1,0 0 0,0-1 0,0 1 0,0 0 0,0-1-1,-1 1 1,1-1 0,0 1 0,0-1 0,0 0 0,-1 0-1,1 0 1,0 0 0,-1 0 0,1 0 0,-1 0 0,1 0 0,-1-1-1,1 1 1,-1-1 21,56-76-54,-51 68 37,0 0 0,-1 0 0,0 0 0,-1-1-1,0 0 1,-1 0 0,0 0 0,0 0 0,-2 0-1,1-3 18,-2 12 6,2 0 7,-2 2 36,0 0-23,0 0-2,0 28 60,36 196 255,-21-163-290,26 49-2135,-35-104-37,-1-5-5547,-5-1 2899</inkml:trace>
  <inkml:trace contextRef="#ctx0" brushRef="#br0" timeOffset="802.721">714 44 1296,'0'0'8129,"0"0"-5035,0 0-1577,0 0-308,0 0-81,0 0-253,-5-4-221,-69-25 1340,-59 44-1565,129-13-432,0-1 0,-1 1 0,1 0 0,0 0-1,1 0 1,-1 1 0,0-1 0,1 1 0,-1 0 0,1 0-1,0 0 1,0 0 0,0 1 0,0-1 0,1 1-1,0 0 1,-1 0 0,1 0 0,0 0 0,1 0 0,-1 0-1,1 0 1,0 0 0,0 1 0,0-1 0,1 1-1,-1-1 1,1 5 3,-1-7-31,1 1-1,-1 0 0,1 0 1,0 0-1,0-1 1,0 1-1,0 0 0,1 0 1,-1-1-1,1 1 0,-1 0 1,1 0-1,0-1 1,0 1-1,0-1 0,0 1 1,1-1-1,-1 1 0,1-1 1,-1 0-1,1 0 1,0 1-1,0-1 0,0-1 1,0 1-1,0 0 0,1 0 1,-1-1-1,0 1 1,1-1-1,-1 0 0,1 0 1,0 0-1,-1 0 0,1 0 1,0 0-1,-1-1 1,1 1-1,0-1 0,0 0 1,0 0-1,0 0 32,4 1-33,0-1-1,0 1 1,1-2-1,-1 1 1,0-1-1,0 0 1,0 0 0,0-1-1,0 0 1,0 0-1,0-1 1,0 0-1,-1 0 1,0 0-1,1-1 1,-1 0 0,0 0-1,-1-1 1,1 1-1,-1-1 1,0 0-1,0-1 1,-1 1 0,1-1-1,-1 0 1,-1 0-1,1-1 1,0 0 33,3 51 275,-3 5-42,-3-16-204,2 0-1,1 0 1,2 0 0,1 0-1,2-1 1,7 16-29,-15-45-323,9 13-110,1-12-5933,-7-4-659</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2:59.213"/>
    </inkml:context>
    <inkml:brush xml:id="br0">
      <inkml:brushProperty name="width" value="0.05" units="cm"/>
      <inkml:brushProperty name="height" value="0.05" units="cm"/>
    </inkml:brush>
  </inkml:definitions>
  <inkml:trace contextRef="#ctx0" brushRef="#br0">1 365 3529,'0'0'401,"0"0"-263,0 0-42,0 0 1631,3 2 8420,-1-2-11326,197-18 1210,-137 7-42,1 3 0,0 2 0,1 4 0,-1 2 0,19 4 11,-82-12-2171,0 0-1747</inkml:trace>
  <inkml:trace contextRef="#ctx0" brushRef="#br0" timeOffset="1246.295">400 0 4385,'0'0'789,"0"0"1585,0 0-653,0 0-616,0 0-381,0 0-118,4 28 2006,-39 162-1712,5-65-887,23 89 87,27-167 572,-20-47-791,7 6 332,-6-6-2658,-1-6-243</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2.146"/>
    </inkml:context>
    <inkml:brush xml:id="br0">
      <inkml:brushProperty name="width" value="0.05" units="cm"/>
      <inkml:brushProperty name="height" value="0.05" units="cm"/>
    </inkml:brush>
  </inkml:definitions>
  <inkml:trace contextRef="#ctx0" brushRef="#br0">1 370 3833,'0'0'1516,"0"0"339,0 0-673,0 0-378,0 0-27,0 0-10,8 0-157,180 4 2819,108-10-3301,-271 4-142,-1 0 0,-1-2 0,1 0 0,0-2 0,-1 0 0,20-10 14,-42 16-66,-1 0-17,0 0-110,0 0-131,0 0-124,0 0-282,-9-2-3236,-2 0-1928</inkml:trace>
  <inkml:trace contextRef="#ctx0" brushRef="#br0" timeOffset="760.27">305 1 3937,'0'0'921,"0"0"1303,0 0-552,0 0-661,0 0-382,0 0-145,0 0-200,0 0-100,0 0 11,0 0 13,0 0 106,0 0 36,0 0-11,0 0 13,0 0-34,-4 18 782,-18 393-355,13-184-743,55-222-3383,-37-11 431</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6.819"/>
    </inkml:context>
    <inkml:brush xml:id="br0">
      <inkml:brushProperty name="width" value="0.05" units="cm"/>
      <inkml:brushProperty name="height" value="0.05" units="cm"/>
    </inkml:brush>
  </inkml:definitions>
  <inkml:trace contextRef="#ctx0" brushRef="#br0">1 196 7986,'0'0'2819,"0"0"-1312,0 0-898,0 0-309,0 0 49,0 0-41,23 6 2060,11 2-2275,0-2 1,1-1-1,-1-2 0,1-1 1,0-2-1,7-2-93,122 6-839,-135 0 467,2 0-911,-10-2-3084,-21-2 855</inkml:trace>
  <inkml:trace contextRef="#ctx0" brushRef="#br0" timeOffset="450.325">319 1 280,'0'0'4501,"0"0"317,0 0-2976,0 0-1215,0 0-99,0 0 84,2 13 1507,-2 36-1384,-3 146 621,-26-4-3732,19-160-327</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8.967"/>
    </inkml:context>
    <inkml:brush xml:id="br0">
      <inkml:brushProperty name="width" value="0.05" units="cm"/>
      <inkml:brushProperty name="height" value="0.05" units="cm"/>
    </inkml:brush>
  </inkml:definitions>
  <inkml:trace contextRef="#ctx0" brushRef="#br0">1 292 10698,'0'0'2582,"0"0"-1403,0 0-772,0 0-96,0 0 37,0 0-152,5 1 2836,21 0-2449,368-15-1419,-325 14-4620,-63 0 1214</inkml:trace>
  <inkml:trace contextRef="#ctx0" brushRef="#br0" timeOffset="404.717">185 0 4369,'0'0'6156,"0"0"-4036,0 0-1574,0 0-259,0 0 51,0 0-40,0 4 60,38 254 2814,-1-133-3303,-3-85-2647,-22-33-947</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0.619"/>
    </inkml:context>
    <inkml:brush xml:id="br0">
      <inkml:brushProperty name="width" value="0.05" units="cm"/>
      <inkml:brushProperty name="height" value="0.05" units="cm"/>
    </inkml:brush>
  </inkml:definitions>
  <inkml:trace contextRef="#ctx0" brushRef="#br0">1 326 2833,'0'0'7704,"0"0"-4715,0 0-2011,0 0-552,0 0-53,0 0 26,38 0 2147,101 7-1970,-69-2-1274,0-3-3516,-65-2 1216</inkml:trace>
  <inkml:trace contextRef="#ctx0" brushRef="#br0" timeOffset="351.306">128 0 8282,'0'0'4401,"0"0"-3329,0 0-568,0 0-48,0 0 208,0 0-296,-11 113-256,7-74 0,2 1 72,2 1 81,0-3-25,0-5-144,0-3-8,4-4-88,7-7-8,6 1-312,1-4-769,-3-8-1863</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30.551"/>
    </inkml:context>
    <inkml:brush xml:id="br0">
      <inkml:brushProperty name="width" value="0.05" units="cm"/>
      <inkml:brushProperty name="height" value="0.05" units="cm"/>
    </inkml:brush>
  </inkml:definitions>
  <inkml:trace contextRef="#ctx0" brushRef="#br0">1 10 8034,'0'0'2264,"0"0"-1680,0 0-40,0 0 273,0 0-217,0 0-168,0 0-112,98-4-112,-76 2-56,2 0-64,0 0-24,-2 2-56,0 0-8,-2 0 0,0 0-320,-7 0-1536,-4 0-8123</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2.766"/>
    </inkml:context>
    <inkml:brush xml:id="br0">
      <inkml:brushProperty name="width" value="0.05" units="cm"/>
      <inkml:brushProperty name="height" value="0.05" units="cm"/>
    </inkml:brush>
  </inkml:definitions>
  <inkml:trace contextRef="#ctx0" brushRef="#br0">1 1 11042,'0'0'4809,"0"0"-4200,0 0-609,0 0-1233,0 0-919,0 0-4482</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014"/>
    </inkml:context>
    <inkml:brush xml:id="br0">
      <inkml:brushProperty name="width" value="0.05" units="cm"/>
      <inkml:brushProperty name="height" value="0.05" units="cm"/>
    </inkml:brush>
  </inkml:definitions>
  <inkml:trace contextRef="#ctx0" brushRef="#br0">0 1 15443,'0'0'2817,"0"0"-2297,0 0-520,0 0-1088,0 0-1233,0 0-7409</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269"/>
    </inkml:context>
    <inkml:brush xml:id="br0">
      <inkml:brushProperty name="width" value="0.05" units="cm"/>
      <inkml:brushProperty name="height" value="0.05" units="cm"/>
    </inkml:brush>
  </inkml:definitions>
  <inkml:trace contextRef="#ctx0" brushRef="#br0">0 1 6313,'0'0'9722,"0"0"-7601,0 0-1409,0 0-712,0 0-120,0 0-1912,0 0-5834</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435"/>
    </inkml:context>
    <inkml:brush xml:id="br0">
      <inkml:brushProperty name="width" value="0.05" units="cm"/>
      <inkml:brushProperty name="height" value="0.05" units="cm"/>
    </inkml:brush>
  </inkml:definitions>
  <inkml:trace contextRef="#ctx0" brushRef="#br0">1 22 13315,'0'0'4873,"0"0"-3569,0 0-624,0 0-360,0 0-264,0 0-56,0 0-1544,43-22-681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1.933"/>
    </inkml:context>
    <inkml:brush xml:id="br0">
      <inkml:brushProperty name="width" value="0.05" units="cm"/>
      <inkml:brushProperty name="height" value="0.05" units="cm"/>
    </inkml:brush>
  </inkml:definitions>
  <inkml:trace contextRef="#ctx0" brushRef="#br0">0 244 11666,'0'0'2205,"0"0"-1061,0 0-564,0 0 12,0 0 87,0 0-215,17 0-126,121 17 655,-70 2-959,0-4 0,2-2 0,0-4 0,53 0-34,-118-14-2922,-5-3-1118</inkml:trace>
  <inkml:trace contextRef="#ctx0" brushRef="#br0" timeOffset="397.759">178 1 8282,'0'0'3658,"0"0"-1622,0 0-1050,0 0-418,0 0-60,0 0 51,0 5 20,0 338 2707,2-308-3809,5-13-4359,-3-13-4774</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9.383"/>
    </inkml:context>
    <inkml:brush xml:id="br0">
      <inkml:brushProperty name="width" value="0.05" units="cm"/>
      <inkml:brushProperty name="height" value="0.05" units="cm"/>
    </inkml:brush>
  </inkml:definitions>
  <inkml:trace contextRef="#ctx0" brushRef="#br0">68 1 4241,'0'0'915,"0"0"2141,0 0-1355,0 0-681,0 0-144,0 0-137,1 7-216,3 93 1167,-3-34-1461,2 1-1,4 0 1,2-1 0,3 0-1,3 0 1,12 26-229,35 58-128,-56-144-421,-4-9-3146,-2-5 968</inkml:trace>
  <inkml:trace contextRef="#ctx0" brushRef="#br0" timeOffset="415.457">0 500 5905,'0'0'3586,"0"0"-1789,0 0-1097,0 0-276,0 0 107,0 0-60,5 10-113,12 28-114,-9-17-89,0-1 0,1 0 0,2-1-1,0 0 1,0 0 0,2-1-1,0-1 1,1 0 0,1-1-1,4 2-154,-16-16 14,0-1-1,1 1 1,-1-1-1,1 0 1,-1 0-1,1 0 1,-1 0-1,1-1 1,0 0-1,-1 1 1,1-1-1,0-1 1,-1 1-1,1 0 1,0-1-1,-1 0 1,1 0-1,-1 0 1,1 0-1,-1 0 0,1-1 1,-1 0-1,0 0 1,0 1-1,0-2 1,0 1-1,0 0 1,0-1-1,-1 1 1,1-1-14,65-93-461,-61 73-683,-4 3-432</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8.048"/>
    </inkml:context>
    <inkml:brush xml:id="br0">
      <inkml:brushProperty name="width" value="0.05" units="cm"/>
      <inkml:brushProperty name="height" value="0.05" units="cm"/>
    </inkml:brush>
  </inkml:definitions>
  <inkml:trace contextRef="#ctx0" brushRef="#br0">108 65 3937,'0'0'668,"0"0"622,0 0-107,0 0-99,0 0 0,0 0-224,1 5 5234,0 24-6157,-1 10 122,-1 20-29,3 1 1,2-1-1,2 0 0,5 8-30,22 177 12,-11-181-655,-16-66-2582,-5-7 630</inkml:trace>
  <inkml:trace contextRef="#ctx0" brushRef="#br0" timeOffset="712.012">1 136 3385,'0'0'6210,"0"0"-4010,0 0-1699,0 0-292,0 0 89,0 0 139,5 0 2849,9-7-2882,82-122 94,-96 130-498,0 0 0,0 0 0,0 0 0,-1-1 0,1 1 0,0 0 0,0 0 0,0 0 0,1-1 0,-1 1 0,0 0 0,0 0 0,0-1 0,1 1 0,-1 0 0,0 0 0,1-1 0,-1 1 0,0 0 0,1-1 0,-1 1 0,1 0 0,-1-1 0,1 1 0,-1-1 0,1 1 0,0-1 0,-1 1 0,1-1 0,0 1 0,-1-1 0,1 1 0,0-1 0,0 0 0,-1 0 0,1 1 0,0-1 0,0 0 0,-1 0 0,1 0 0,0 0 0,0 0 0,0 0 0,-1 0 0,1 0 0,0 0 0,0 0 0,0-1 0,-1 1 0,1 0 0,0 0 0,0-1 0,-1 1 0,1 0 0,0-1 0,-1 1 0,1-1 0,0 1 0,-1-1 0,1 1 0,-1-1 0,1 0 0,-1 1 0,1-1 0,-1 1 0,1-1 0,-1 0 0,0 0 0,1 1 0,-1-1 0,3 7 0,-1 0-331,0 0 1,0-1-1,1 1 1,-1-1 0,1 1-1,1-1 1,-1 0-1,1 0 1,0-1-1,0 1 1,0-1 0,0 0-1,1 0 1,0 0-1,0-1 1,0 1 0,5 1 330,0 0-601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2.224"/>
    </inkml:context>
    <inkml:brush xml:id="br0">
      <inkml:brushProperty name="width" value="0.05" units="cm"/>
      <inkml:brushProperty name="height" value="0.05" units="cm"/>
    </inkml:brush>
  </inkml:definitions>
  <inkml:trace contextRef="#ctx0" brushRef="#br0">101 0 4257,'0'0'5393,"0"0"-3389,0 0-1235,0 0-264,0 0-7,0 0 70,0 7 50,5 228 2262,27 165-2880,-10-289-52,-22-106-219,0-3-3827,0-2 53</inkml:trace>
  <inkml:trace contextRef="#ctx0" brushRef="#br0" timeOffset="366.879">0 535 7346,'0'0'3535,"0"0"-2300,0 0-799,0 0-59,0 0 261,0 0 1,5 11-239,4 13-315,-6-12-1,0 0 0,2 1 1,-1-1-1,1-1 1,1 1-1,0-1 0,1 0 1,0 0-1,1-1 1,0 0-1,0 0 1,1-1-1,0 0 0,1-1 1,5 4-85,-9-11 0,0 0-1,1 0 1,-1 0 0,0-1 0,0 0-1,1 0 1,-1-1 0,0 0 0,0 0 0,0-1-1,0 1 1,0-1 0,0 0 0,0-1-1,-1 0 1,1 1 0,-1-2 0,1 1 0,-1-1-1,0 0 1,-1 0 0,1 0 0,-1 0-1,0-1 1,3-3 0,35-45-3926,-30 33-3378</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1.008"/>
    </inkml:context>
    <inkml:brush xml:id="br0">
      <inkml:brushProperty name="width" value="0.05" units="cm"/>
      <inkml:brushProperty name="height" value="0.05" units="cm"/>
    </inkml:brush>
  </inkml:definitions>
  <inkml:trace contextRef="#ctx0" brushRef="#br0">158 167 3649,'0'0'3838,"0"0"-1113,0 0-1108,0 0-431,0 0-119,0 0-108,5 14 2064,4 460-2707,13-364-2834,-28-110-2234,-6 0-5470</inkml:trace>
  <inkml:trace contextRef="#ctx0" brushRef="#br0" timeOffset="600.707">1 187 3105,'0'0'5241,"0"0"-2835,0 0-1185,0 0-289,0 0-46,0 0-113,6-20 2830,11-4-3532,1 1 1,1 1 0,1 1 0,1 0 0,1 2-1,1 0 1,1 1-72,-23 18-17,0 1-1,1-1 1,-1 0-1,0 1 1,0-1-1,0 1 1,0-1-1,0 1 1,0 0-1,0-1 1,0 1-1,0 0 1,0 0-1,0 0 1,0 0-1,0 0 1,-1 0-1,1 0 1,0 0-1,-1 0 1,1 0-1,-1 0 1,1 0-1,-1 0 1,0 0-1,1 1 1,-1-1-1,0 0 1,0 0-1,0 0 1,1 1-1,-2-1 1,1 0-1,0 0 1,0 1 17,2 5-38,14 58-311,9 24-4596,-18-70-122</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4.874"/>
    </inkml:context>
    <inkml:brush xml:id="br0">
      <inkml:brushProperty name="width" value="0.05" units="cm"/>
      <inkml:brushProperty name="height" value="0.05" units="cm"/>
    </inkml:brush>
  </inkml:definitions>
  <inkml:trace contextRef="#ctx0" brushRef="#br0">90 1 8146,'0'0'3625,"0"0"-2425,0 0-795,0 0 77,0 0 186,1 21-39,7 167 966,8 168-152,23-243-3579,-39-105-1533,0-8-1261</inkml:trace>
  <inkml:trace contextRef="#ctx0" brushRef="#br0" timeOffset="381.26">1 486 2777,'0'0'7090,"0"0"-4520,0 0-1720,0 0-354,0 0 68,0 0 51,0 11-191,9 83 361,81 43 764,-89-135-1542,1 1-1,0-1 1,0 0 0,0 0-1,0 0 1,0-1 0,1 1 0,-1 0-1,1-1 1,-1 0 0,1 1-1,-1-1 1,1 0 0,0 0 0,-1-1-1,1 1 1,0 0 0,0-1-1,0 0 1,0 1 0,-1-1 0,1-1-1,0 1 1,0 0 0,0-1-1,0 1 1,-1-1 0,1 0 0,0 0-1,-1 0 1,1 0 0,0 0 0,-1-1-1,0 1 1,1-1 0,-1 1-1,1-2-6,75-82-390,-37-12-3686,-31 54-2809</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27.929"/>
    </inkml:context>
    <inkml:brush xml:id="br0">
      <inkml:brushProperty name="width" value="0.05" units="cm"/>
      <inkml:brushProperty name="height" value="0.05" units="cm"/>
    </inkml:brush>
  </inkml:definitions>
  <inkml:trace contextRef="#ctx0" brushRef="#br0">90 69 4257,'0'0'935,"0"0"1279,0 0-57,0 0-740,0 0-508,1 5 3121,3 22-4048,-13 548 162,5-304-136,4-271-14,0 0-104,0-24-4062,0 9-2344</inkml:trace>
  <inkml:trace contextRef="#ctx0" brushRef="#br0" timeOffset="733.024">0 612 3025,'0'0'784,"0"0"20,0 0 1474,0 0-352,0 0-706,0 0-365,6-1 2434,19 0-2127,264-2 339,-183-8-1812,-104 3-4893,-2 4-1404</inkml:trace>
  <inkml:trace contextRef="#ctx0" brushRef="#br0" timeOffset="1502.537">459 0 4081,'0'0'3837,"0"0"-1748,0 0-991,0 0-426,0 0-216,0 0-109,0 3-36,-14 362 4050,4 156-4232,27-463-129,-17-35-296,0-16-3981,0-7 1567</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3.890"/>
    </inkml:context>
    <inkml:brush xml:id="br0">
      <inkml:brushProperty name="width" value="0.05" units="cm"/>
      <inkml:brushProperty name="height" value="0.05" units="cm"/>
    </inkml:brush>
  </inkml:definitions>
  <inkml:trace contextRef="#ctx0" brushRef="#br0">154 151 3545,'0'0'6397,"0"0"-3966,0 0-1559,0 0-285,0 0-48,0 0-123,0 4-16,-4 478 3113,25-374-4417,-20-107-439,-1-3-1420,0-12-2885</inkml:trace>
  <inkml:trace contextRef="#ctx0" brushRef="#br0" timeOffset="503.268">1 182 2681,'0'0'7053,"0"0"-4574,0 0-1744,0 0-401,0 0 59,0 0 192,10-10 61,81-94 1621,-89 99-2223,1 0 1,-1 1-1,1 0 1,0 0-1,0 0 1,1 0-1,-1 0 1,1 0-1,0 1 1,0 0-1,0-1 1,0 2-1,0-1 1,1 0-1,-1 1 1,1 0-1,0 0 1,0 0-1,0 1 1,4-1-45,-7 3 11,1 0 1,-1 1 0,0 0 0,0-1 0,0 1 0,0 0 0,0 0 0,0 0 0,0 1 0,-1-1 0,1 0 0,-1 1 0,1-1 0,-1 1 0,0-1 0,0 1 0,0-1 0,-1 1 0,1 0 0,0 0 0,-1-1 0,0 2-12,2 1 6,21 88-124,-17-29-2945,-6-54 571</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6.353"/>
    </inkml:context>
    <inkml:brush xml:id="br0">
      <inkml:brushProperty name="width" value="0.05" units="cm"/>
      <inkml:brushProperty name="height" value="0.05" units="cm"/>
    </inkml:brush>
  </inkml:definitions>
  <inkml:trace contextRef="#ctx0" brushRef="#br0">164 142 224,'0'0'8986,"0"0"-6073,0 0-2124,0 0-262,0 0 86,0 0 49,0 25 2673,0 263-2061,63-112-2425,-60-141-2773,-5-28 1166</inkml:trace>
  <inkml:trace contextRef="#ctx0" brushRef="#br0" timeOffset="487.962">0 158 1824,'0'0'3468,"0"0"1325,0 0-2774,0 0-1207,0 0 63,0 0-28,7-8-44,6-5-575,3-6 136,1 1-1,1 1 1,0 0-1,1 2 0,1 0 1,0 1-1,17-8-363,-33 23 12,-1-1 0,1 0 0,0 1 0,-1 0 0,1 0 0,-1 0 0,1 0 0,-1 0 0,1 1 0,-1-1-1,0 1 1,1 0 0,-1 0 0,0 1 0,-1-1 0,1 0 0,0 1 0,-1 0 0,1 0 0,-1-1 0,0 1 0,0 1 0,0-1 0,0 0 0,0 0-1,-1 1 1,0-1 0,1 1 0,-1-1 0,-1 1 0,1 0 0,0-1 0,-1 1 0,0 0 0,0 0 0,0-1 0,0 1 0,-1 0 0,0 3-12,6 18-151,5 11-2327,-7-29-953</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9.738"/>
    </inkml:context>
    <inkml:brush xml:id="br0">
      <inkml:brushProperty name="width" value="0.05" units="cm"/>
      <inkml:brushProperty name="height" value="0.05" units="cm"/>
    </inkml:brush>
  </inkml:definitions>
  <inkml:trace contextRef="#ctx0" brushRef="#br0">53 142 3745,'0'0'4354,"0"0"-2739,0 0-1156,0 0-128,0 0 285,0 0 49,0 0-71,0 0 12,0 0 123,0 0 5,0 0-92,0 0-109,0 0-105,0 0-79,0 0-131,0 0-63,0 0-8,0 0-21,0 0-16,0 0 3,0 18 2,0 427 433,12-363-410,-7-60-7866,-9-33-1942</inkml:trace>
  <inkml:trace contextRef="#ctx0" brushRef="#br0" timeOffset="614.66">0 205 10042,'0'0'2103,"0"0"-938,0 0-589,0 0 40,0 0 141,0 0-109,10-10 2197,17-32-2466,-15 20-358,2 1 0,0 1 1,2 0-1,0 1 0,1 1 1,13-10-22,-28 27-3,1 0 1,-1 0 0,1 1-1,0-1 1,-1 1 0,1 0-1,0 0 1,-1 0-1,1 0 1,0 0 0,-1 1-1,1-1 1,0 1 0,-1-1-1,1 1 1,-1 0-1,1 0 1,-1 0 0,0 1-1,1-1 1,-1 1-1,0-1 1,0 1 0,0-1-1,0 1 1,0 0 0,0 0-1,0 0 1,-1 0-1,1 1 1,-1-1 0,1 0-1,-1 1 1,0-1 0,0 1-1,0-1 1,0 1-1,-1-1 1,1 1 0,-1 0-1,1-1 1,-1 1 0,0 2 2,6 10 6,9 15-28,3 6-899,-6-12-3813,-8-15-3007</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3.838"/>
    </inkml:context>
    <inkml:brush xml:id="br0">
      <inkml:brushProperty name="width" value="0.05" units="cm"/>
      <inkml:brushProperty name="height" value="0.05" units="cm"/>
    </inkml:brush>
  </inkml:definitions>
  <inkml:trace contextRef="#ctx0" brushRef="#br0">169 1 10426,'0'0'1894,"0"0"-951,0 0-495,0 0 116,0 0 328,0 0-42,0 9-195,-6 472 2126,10-363-2837,1-111-442,-3-10-6068,-2-8-1566</inkml:trace>
  <inkml:trace contextRef="#ctx0" brushRef="#br0" timeOffset="329.856">0 425 832,'0'0'9389,"0"0"-6306,0 0-2348,0 0-174,0 0 260,0 0-132,8 18-254,59 129 572,-66-142-987,0 0-1,1-1 1,-1 1 0,1 0 0,0-1 0,0 1 0,1-1 0,-1 0 0,1 1-1,0-1 1,0 0 0,0-1 0,1 1 0,0-1 0,-1 1 0,1-1-1,0 0 1,0-1 0,1 1 0,-1-1 0,1 1 0,-1-1 0,1-1 0,0 1-1,-1-1 1,1 1 0,0-1 0,0-1 0,0 1 0,0-1 0,0 0-1,0 0 1,0 0 0,0-1 0,0 0 0,0 0 0,0 0 0,4-2-20,87-97-4303,-87 88 3140,19-32-6189</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2.885"/>
    </inkml:context>
    <inkml:brush xml:id="br0">
      <inkml:brushProperty name="width" value="0.05" units="cm"/>
      <inkml:brushProperty name="height" value="0.05" units="cm"/>
    </inkml:brush>
  </inkml:definitions>
  <inkml:trace contextRef="#ctx0" brushRef="#br0">152 107 464,'0'0'8146,"0"0"-4731,0 0-1833,0 0-427,0 0 45,0 0-36,0 0-283,0 0-240,0 0-152,0 0-51,0 0-70,0 0-91,0 0-119,0 0-72,0 0-34,0 0-26,0 0 19,0 0-20,0 6 23,-31 152-33,13 160-12,34-249-659,-15-68 262,-1-2-7423,-4-4-2234</inkml:trace>
  <inkml:trace contextRef="#ctx0" brushRef="#br0" timeOffset="478.66">0 172 280,'0'0'9787,"0"0"-6298,0 0-2506,0 0-565,0 0 116,0 0 174,11-9-214,81-83 1300,-41 21-862,-31 98-1052,30 68 362,-16-30-3481,-29-55-852</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5.497"/>
    </inkml:context>
    <inkml:brush xml:id="br0">
      <inkml:brushProperty name="width" value="0.05" units="cm"/>
      <inkml:brushProperty name="height" value="0.05" units="cm"/>
    </inkml:brush>
  </inkml:definitions>
  <inkml:trace contextRef="#ctx0" brushRef="#br0">162 121 3105,'0'0'677,"0"0"259,0 0-686,0 0-492,0 0 6,0 0 212,-2 16 14466,-22 175-14355,22 29-43,15-166-524,-13-54-431,0 0-564,0 0-602,0 0-825</inkml:trace>
  <inkml:trace contextRef="#ctx0" brushRef="#br0" timeOffset="523.238">0 150 6673,'0'0'3729,"0"0"-2335,0 0-943,0 0-39,0 0 232,0 0-141,13-12-53,81-92 1716,-89 100-2120,0 1-1,0-1 0,0 1 1,1 0-1,-1 0 0,1 1 1,0-1-1,-1 1 1,1 1-1,0-1 0,0 1 1,0 0-1,0 0 0,0 1 1,1-1-1,-1 2 1,0-1-1,0 0 0,0 1 1,0 1-1,0-1 0,0 1 1,0-1-1,-1 2 1,1-1-1,0 1 0,-1 0 1,0 0-1,0 0 0,0 1 1,0 0-1,0 0 1,-1 0-1,1 0 0,-1 1 1,0-1-1,-1 1 0,1 0 1,-1 1-1,0-1 1,0 0-1,-1 2-45,5 34-3576,-9-33 34</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8.834"/>
    </inkml:context>
    <inkml:brush xml:id="br0">
      <inkml:brushProperty name="width" value="0.05" units="cm"/>
      <inkml:brushProperty name="height" value="0.05" units="cm"/>
    </inkml:brush>
  </inkml:definitions>
  <inkml:trace contextRef="#ctx0" brushRef="#br0">147 88 3025,'0'0'6373,"0"0"-3884,0 0-1485,0 0-297,0 0 53,0 0 113,0 0-57,0 0-143,0 0 23,0 0 40,0 0-89,0 0-119,0 0-108,0 7-39,-21 445-51,21-310-594,1-134-149,-1-4-1761,1 0-5108,-1-4-1635</inkml:trace>
  <inkml:trace contextRef="#ctx0" brushRef="#br0" timeOffset="477.404">1 204 4425,'0'0'5293,"0"0"-3248,0 0-1183,0 0-105,0 0 121,0 0 101,7-14-109,72-106 1630,-72 113-2487,0 0-1,1 1 0,0 0 1,0 0-1,0 1 1,1 0-1,-1 1 0,1 0 1,1 0-1,-1 1 1,0 0-1,1 0 0,-1 1 1,1 0-1,0 1 1,0 0-1,4 1-12,-10 3 7,1 0 0,-1 0-1,0 0 1,0 0 0,0 1 0,-1 0 0,1 0 0,-1 0-1,0 0 1,0 1 0,0-1 0,-1 1 0,1-1 0,-1 1-1,0 0 1,-1 0 0,1 0 0,-1 0 0,0 0-1,0 0 1,-1 1 0,1-1 0,-1 0 0,0 0 0,-1 1-1,0 2-6,2-1 12,8 126-542,-7-94-2170,-1-23-2181</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1.759"/>
    </inkml:context>
    <inkml:brush xml:id="br0">
      <inkml:brushProperty name="width" value="0.05" units="cm"/>
      <inkml:brushProperty name="height" value="0.05" units="cm"/>
    </inkml:brush>
  </inkml:definitions>
  <inkml:trace contextRef="#ctx0" brushRef="#br0">55 104 3289,'0'0'6324,"0"0"-4049,0 0-1763,0 0-367,0 0 57,0 0 63,3 3 5333,5 14-5369,60 371 191,-57-297-2162,-11-91 94,0 0-898,0 0-1911</inkml:trace>
  <inkml:trace contextRef="#ctx0" brushRef="#br0" timeOffset="601.288">1 153 5025,'0'0'4396,"0"0"-2133,0 0-1172,0 0-322,0 0 37,0 0 97,0 0-99,0 0-164,0 0-48,0 0-39,0 0-122,0-14 236,38-80-536,-37 91-136,0 0 0,0 1 0,0-1-1,0 1 1,1-1 0,0 1 0,-1 0 0,1 0 0,0 0 0,0 0 0,0 0 0,0 0 0,0 0 0,1 0 0,-1 1-1,0 0 1,1-1 0,-1 1 0,1 0 0,0 0 0,-1 0 0,1 0 0,0 1 0,0-1 0,-1 1 0,1-1 0,0 1 0,0 0-1,0 0 1,-1 1 0,1-1 0,0 0 0,0 1 0,-1 0 0,1-1 0,0 1 0,-1 0 0,1 1 0,-1-1 0,1 0-1,-1 1 1,1-1 0,-1 1 0,0 0 0,0 0 0,0 0 0,2 2 5,52 86-283,-34-24-4599,-21-57 849</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5.776"/>
    </inkml:context>
    <inkml:brush xml:id="br0">
      <inkml:brushProperty name="width" value="0.05" units="cm"/>
      <inkml:brushProperty name="height" value="0.05" units="cm"/>
    </inkml:brush>
  </inkml:definitions>
  <inkml:trace contextRef="#ctx0" brushRef="#br0">1 15 3001,'0'0'5358,"0"0"-3464,0 0-974,0 0-40,0 0-60,0 0 35,0-14 1818,22 361-1741,2-119-991,-23-221 142,0-4-2013,-1-1-3920,0-7-3407</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6.258"/>
    </inkml:context>
    <inkml:brush xml:id="br0">
      <inkml:brushProperty name="width" value="0.05" units="cm"/>
      <inkml:brushProperty name="height" value="0.05" units="cm"/>
    </inkml:brush>
  </inkml:definitions>
  <inkml:trace contextRef="#ctx0" brushRef="#br0">0 141 5945,'0'0'4432,"0"0"-2436,0 0-1362,0 0-321,0 0 167,0 0 146,14-16 1130,-5 6-1350,126-103 323,-131 112-723,1 0 0,0 1-1,0 0 1,0 0 0,0 1 0,0-1 0,0 1 0,-1 0-1,1 0 1,0 0 0,-1 1 0,1 0 0,-1 0-1,1 0 1,-1 0 0,0 1 0,0 0 0,0 0 0,0 0-1,-1 0 1,1 0 0,-1 1 0,1 0 0,-1-1-1,-1 1 1,1 0 0,0 1 0,-1-1 0,0 0-1,0 1 1,0-1 0,-1 1 0,1 0 0,-1-1 0,0 1-1,0 3-5,6 8 19,29 36-1870,-27-49-944</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3.576"/>
    </inkml:context>
    <inkml:brush xml:id="br0">
      <inkml:brushProperty name="width" value="0.05" units="cm"/>
      <inkml:brushProperty name="height" value="0.05" units="cm"/>
    </inkml:brush>
  </inkml:definitions>
  <inkml:trace contextRef="#ctx0" brushRef="#br0">662 1 3545,'0'0'917,"0"0"952,0 0-449,0 0-544,0 0-188,6 0-78,2 0-1752,9 0 4458,-27 0 1771,-349 41-4981,159-19-49,199-21-61,1 0 0,-1 0 0,1 0 1,-1 0-1,1 0 0,0 0 0,0 0 0,-1 1 0,1-1 1,0 0-1,0 0 0,0 0 0,0 0 0,0 0 0,1 0 0,-1 0 1,0 1-1,0-1 0,1 0 0,-1 0 0,1 0 0,-1 0 0,1 0 1,-1 0-1,1 0 0,-1-1 0,1 1 0,0 0 0,0 0 0,-1 0 1,1 0-1,0-1 0,0 1 0,0 0 0,0-1 0,0 1 4,270 113 130,-263-111-131,0 0 0,0 0 0,0 1 0,-1 1 0,1-1 0,-1 1 0,0 0 0,0 1 0,-1-1 1,1 1-1,-1 1 0,-1-1 0,1 1 0,-1 0 0,0 1 0,1 2 1,-7-6-12,0-1 1,0 0-1,0-1 1,0 1-1,-1 0 0,1 0 1,-1 0-1,0-1 1,0 1-1,0-1 0,0 0 1,0 1-1,0-1 0,-1 0 1,1 0-1,-1 0 1,1-1-1,-1 1 0,0 0 1,0-1-1,0 0 1,0 0-1,0 0 0,0 0 1,0 0-1,0-1 1,-1 1 11,-9 4-24,-36 20 33,2 2 0,1 2-1,1 2 1,2 2 0,1 1 0,2 3 0,-23 27-9,-4 0-124,104-58-439,357-27 1549,-212 8-1689,-12 7-4110,-185 6-1227</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7.354"/>
    </inkml:context>
    <inkml:brush xml:id="br0">
      <inkml:brushProperty name="width" value="0.05" units="cm"/>
      <inkml:brushProperty name="height" value="0.05" units="cm"/>
    </inkml:brush>
  </inkml:definitions>
  <inkml:trace contextRef="#ctx0" brushRef="#br0">215 216 6329,'0'0'1931,"0"0"269,0 0-860,0 0-585,0 0-82,0 0 14,4 3 6134,-3 3-7442,-2 35 632,0 20-5,1 0 0,4 1-1,2-1 1,3-1 0,13 46-6,-5-79-1926,-17-33-1999,0-4 359</inkml:trace>
  <inkml:trace contextRef="#ctx0" brushRef="#br0" timeOffset="9381.535">0 177 4201,'0'0'1282,"0"0"2628,0 0-2205,0 0-1155,0 0-213,0 0 50,3-2 3416,10-10-3020,-7 3-690,7-11-45,2 0 0,0 1 0,1 0 0,0 1 0,2 1 0,0 1-1,3-1-47,-19 15-3,1 1 0,0 0 0,0 0-1,-1 1 1,1-1 0,0 1 0,0-1-1,0 1 1,0 0 0,0 0 0,0 0-1,0 0 1,0 1 0,0-1 0,-1 1-1,1 0 1,0 0 0,0 0 0,-1 0-1,1 0 1,0 0 0,-1 1 0,1-1-1,-1 1 1,0 0 0,1 0 0,-1 0-1,0 0 1,0 0 0,0 0 0,-1 1-1,1-1 4,49 101-126,-37-59-4918,-13-39-3747</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5.467"/>
    </inkml:context>
    <inkml:brush xml:id="br0">
      <inkml:brushProperty name="width" value="0.05" units="cm"/>
      <inkml:brushProperty name="height" value="0.05" units="cm"/>
    </inkml:brush>
  </inkml:definitions>
  <inkml:trace contextRef="#ctx0" brushRef="#br0">77 24 3409,'0'0'476,"0"0"-293,0 0-154,0 0 295,0 0 1128,3-2-249,12-19 3620,-15 20-4170,0 1-34,0 0 18,0 0-79,0 0-212,0 0-132,0 0-86,0 0-57,0 0 26,0 0 20,0 0 14,0 0 29,0 0-40,0 0-5,0 0-2,0 0 32,0 0 41,0 0-3,0 0-62,0 0-28,0 0-61,0 0 3,0 34 6,0 144 179,0 12-685,0-64-6902,0-129 1030</inkml:trace>
  <inkml:trace contextRef="#ctx0" brushRef="#br0" timeOffset="449.899">0 466 3729,'0'0'3060,"0"0"-660,0 0-1249,0 0-661,0 0-23,0 0 100,0 0-128,0 0-117,0 0-34,0 0-44,0 0-18,6 22 646,80 125-140,-85-146-730,-1 0-1,1 0 0,0-1 1,0 1-1,0 0 0,0 0 1,0-1-1,0 1 1,0 0-1,0-1 0,0 1 1,1-1-1,-1 1 0,0-1 1,0 0-1,0 1 0,1-1 1,-1 0-1,0 0 1,0 0-1,0 0 0,1 0 1,-1 0-1,0 0 0,0-1 1,1 1-1,-1 0 0,0-1 1,0 1-1,0-1 1,0 1-1,0-1 0,0 1 1,1-1-1,-1 0 0,-1 0 1,1 1-1,0-1 1,0 0-1,0 0 0,0 0 1,0 0-1,-1 0 0,1 0-1,32-49-67,-31 47 40,43-117-4354,-36 85-2718</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9.052"/>
    </inkml:context>
    <inkml:brush xml:id="br0">
      <inkml:brushProperty name="width" value="0.05" units="cm"/>
      <inkml:brushProperty name="height" value="0.05" units="cm"/>
    </inkml:brush>
  </inkml:definitions>
  <inkml:trace contextRef="#ctx0" brushRef="#br0">259 0 3105,'0'0'8419,"0"0"-5437,0 0-2145,0 0-378,0 0 121,0 0-140,3 9 219,-1 176 1702,-11 124-2291,10-299 286,0-5-1832,-1 0-6126,0-5 749</inkml:trace>
  <inkml:trace contextRef="#ctx0" brushRef="#br0" timeOffset="393.45">1 324 11410,'0'0'1900,"0"0"-1100,0 0-600,0 0-28,0 0 303,0 0 35,10 19-42,68 125 1051,-75-139-1493,0 0-1,0 0 0,1-1 0,-1 1 1,1-1-1,0 0 0,0 0 1,1 0-1,-1 0 0,1-1 0,0 0 1,0 0-1,0 0 0,0-1 0,0 1 1,1-1-1,-1-1 0,1 1 0,0-1 1,-1 0-1,1 0 0,0 0 1,-1-1-1,1 0 0,0 0 0,0 0 1,0-1-1,-1 0 0,1 0 0,0-1 1,-1 1-1,1-1 0,-1 0 0,0-1 1,0 1-1,0-1 0,2-1-25,108-114-4418,-97 94 1705</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7.965"/>
    </inkml:context>
    <inkml:brush xml:id="br0">
      <inkml:brushProperty name="width" value="0.05" units="cm"/>
      <inkml:brushProperty name="height" value="0.05" units="cm"/>
    </inkml:brush>
  </inkml:definitions>
  <inkml:trace contextRef="#ctx0" brushRef="#br0">224 16 1632,'0'0'8225,"0"0"-5215,0 0-1918,0 0-285,0 0 112,0 0-68,0-8 1686,-28 188-1570,14 265-913,14-445-185,1-1-1,-1 1 1,0 0 0,0-1 0,0 1 0,-1 0 0,1-1 0,0 1 0,0 0 0,0 0 0,0-1 0,0 1 0,0 0 0,0-1 0,0 1-1,-1 0 1,1-1 0,0 1 0,0 0 0,0 0 0,-1-1 0,1 1 0,0 0 0,0 0 0,-1 0 0,1-1 0,0 1 0,-1 0 0,1 0-1,0 0 1,0 0 0,-1 0 0,1-1 0,0 1 0,-1 0 0,1 0 0,0 0 0,-1 0 0,1 0 0,0 0 0,-1 0 0,1 0 0,0 0-1,-1 0 1,1 0 0,0 1 0,-1-1 0,1 0 0,0 0 0,-1 0 0,1 0 0,0 0 0,0 1 0,-1-1 0,1 0 0,0 0 0,0 0-1,-1 1 1,1-1 0,0 0 131,-6-13-6724</inkml:trace>
  <inkml:trace contextRef="#ctx0" brushRef="#br0" timeOffset="496.686">1 123 6705,'0'0'3929,"0"0"-2439,0 0-842,0 0 86,0 0 68,0 0-221,0-3-157,30-61 2607,-26 59-3018,1 0 0,0 0 1,0 1-1,0-1 1,0 1-1,1 1 1,-1-1-1,1 1 1,0 0-1,0 0 0,0 0 1,1 1-1,-1 0 1,1 0-1,-1 1 1,5-1-14,-7 4-11,0 1 0,0-1 0,0 1 1,-1 0-1,1 0 0,-1 0 1,0 0-1,0 1 0,0-1 1,0 1-1,0 0 0,-1 0 0,0 0 1,0 0-1,0 0 0,0 0 1,0 3 10,8 12-270,22 37-4185,-24-45 533</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1.444"/>
    </inkml:context>
    <inkml:brush xml:id="br0">
      <inkml:brushProperty name="width" value="0.05" units="cm"/>
      <inkml:brushProperty name="height" value="0.05" units="cm"/>
    </inkml:brush>
  </inkml:definitions>
  <inkml:trace contextRef="#ctx0" brushRef="#br0">218 127 3001,'0'0'5434,"0"0"-3404,0 0-1443,0 0-317,0 0 44,0 0 63,0 5 4592,0 26-4991,0 344 106,24-281-379,-22-103-4021,-2-5-299</inkml:trace>
  <inkml:trace contextRef="#ctx0" brushRef="#br0" timeOffset="598.797">1 232 4113,'0'0'580,"0"0"1042,0 0-182,0 0-492,0 0-248,0 0 107,0-6-28,34-79 1208,-27 73-1865,2 1 1,0 1-1,0-1 0,1 1 0,0 1 1,1 0-1,0 1 0,0 0 0,1 0 1,0 1-1,0 1 0,0 0 0,1 0 1,0 1-1,0 1 0,1 1 0,-1-1 1,8 1-123,-15 6 7,-1 0 0,0 0 1,0 1-1,0 0 1,0 0-1,-1 0 1,0 0-1,0 1 1,0 0-1,0 0 0,-1 0 1,0 0-1,0 0 1,0 1-1,0-1 1,-1 1-1,0 0 0,0 0 1,-1-1-1,0 1 1,0 0-1,0 1 1,-1-1-1,1 0 0,-1 0 1,-1 4-8,2-4 0,1 52-1273,-2-48-1384,0-9-4662</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5.589"/>
    </inkml:context>
    <inkml:brush xml:id="br0">
      <inkml:brushProperty name="width" value="0.05" units="cm"/>
      <inkml:brushProperty name="height" value="0.05" units="cm"/>
    </inkml:brush>
  </inkml:definitions>
  <inkml:trace contextRef="#ctx0" brushRef="#br0">110 269 3345,'0'0'1013,"0"0"-731,0 0 159,0 0 1520,0 0-152,0 0-861,11-3-175,-9 4 2283,-1 374 193,12-261-2235,-3-44-2066,-7-27-3940,-3-53-2966</inkml:trace>
  <inkml:trace contextRef="#ctx0" brushRef="#br0" timeOffset="569.773">1 141 2897,'0'0'7277,"0"0"-4755,0 0-1848,0 0-261,0 0 319,0 0-76,1-4-181,1-4-365,1 0 0,0 0 0,1 1 0,-1-1 0,1 1 0,1 0 0,-1 0 0,1 0 1,0 1-1,1 0 0,0 0 0,0 0 0,0 1 0,0-1 0,1 1 0,0 1 0,0 0 0,0 0 0,1 0 0,-1 1 0,4-1-110,-9 3-6,0 0 1,0 0-1,0 0 0,1 0 0,-1 1 1,0-1-1,1 1 0,-1 0 0,0 0 1,1 0-1,-1 0 0,0 0 0,1 0 1,-1 0-1,0 1 0,1-1 0,-1 1 1,0 0-1,0 0 0,0 0 0,1 0 1,-1 0-1,0 0 0,0 0 0,0 1 1,-1-1-1,1 1 0,0-1 0,-1 1 1,1 0-1,-1 0 0,1-1 0,-1 1 1,0 0-1,1 0 0,-1 1 0,0-1 1,-1 0-1,1 0 0,0 0 0,-1 1 1,1-1-1,-1 0 0,0 1 0,1 0 6,14 72-20,24 58-1097,-24-120-3011,-10-12-204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094"/>
    </inkml:context>
    <inkml:brush xml:id="br0">
      <inkml:brushProperty name="width" value="0.05" units="cm"/>
      <inkml:brushProperty name="height" value="0.05" units="cm"/>
    </inkml:brush>
  </inkml:definitions>
  <inkml:trace contextRef="#ctx0" brushRef="#br0">0 0 11979,'0'0'2307,"0"0"-1191,0 0-724,0 0-63,0 0 213,0 0 15,6 3 30,76 16 1467,-30-19-1990,22 0 108,-25 0-7135,-49 0 476</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341"/>
    </inkml:context>
    <inkml:brush xml:id="br0">
      <inkml:brushProperty name="width" value="0.05" units="cm"/>
      <inkml:brushProperty name="height" value="0.05" units="cm"/>
    </inkml:brush>
  </inkml:definitions>
  <inkml:trace contextRef="#ctx0" brushRef="#br0">0 8 6513,'0'0'7178,"0"0"-5706,0 0-872,0 0 153,0 0 7,0 0-240,0 0-232,94 12-64,-63-12-96,6 0-40,3 0-88,1-2-192,12-4-848,-11 0-1929,-12 0-9634</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973"/>
    </inkml:context>
    <inkml:brush xml:id="br0">
      <inkml:brushProperty name="width" value="0.05" units="cm"/>
      <inkml:brushProperty name="height" value="0.05" units="cm"/>
    </inkml:brush>
  </inkml:definitions>
  <inkml:trace contextRef="#ctx0" brushRef="#br0">9 0 3185,'0'0'6436,"0"0"-3952,0 0-1501,0 0-320,0 0 68,0 0-70,-6 29 1818,4 231 65,1-232-2559,15 85-593,-6-105-3649,-5-8-819</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19.626"/>
    </inkml:context>
    <inkml:brush xml:id="br0">
      <inkml:brushProperty name="width" value="0.05" units="cm"/>
      <inkml:brushProperty name="height" value="0.05" units="cm"/>
    </inkml:brush>
  </inkml:definitions>
  <inkml:trace contextRef="#ctx0" brushRef="#br0">136 28 5641,'0'0'2558,"0"0"-1432,0 0-726,0 0 140,0 0 339,2 34 5147,-44 126-4888,-36 205-1130,60-281 8,18-73-6888,0-16 933</inkml:trace>
  <inkml:trace contextRef="#ctx0" brushRef="#br0" timeOffset="1062.962">149 0 4369,'0'0'1055,"0"0"2037,0 0-1311,0 0-990,0 0-330,0 0-59,1 7 4525,5 22-3802,8 60-365,-12-67-729,0 1 1,2 0-1,1-1 0,1 1 1,0-2-1,2 1 0,0-1 0,2 0 1,0 0-1,7 7-31,-16-26-1,0 0 0,1 0-1,-1-1 1,0 1 0,1 0 0,0-1 0,-1 1-1,1-1 1,0 0 0,0 0 0,0 0-1,0 0 1,0 0 0,0 0 0,0 0 0,0 0-1,0-1 1,0 1 0,0-1 0,0 0-1,1 1 1,-1-1 0,0 0 0,0 0 0,0-1-1,1 1 1,-1 0 0,0-1 0,0 1-1,0-1 1,0 0 0,0 0 0,0 0 0,0 0-1,0 0 1,0 0 0,0 0 0,0 0-1,-1-1 1,1 1 0,-1-1 0,1 1 0,-1-1-1,2-1 2,56-84-194,27-161-70,-86 392 831,4-90-394,2 0 0,3 0 1,2-1-1,2-1 1,3 0-1,8 17-173,-4-33-449,-11-66-6118,-5 8-3315</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4.166"/>
    </inkml:context>
    <inkml:brush xml:id="br0">
      <inkml:brushProperty name="width" value="0.05" units="cm"/>
      <inkml:brushProperty name="height" value="0.05" units="cm"/>
    </inkml:brush>
  </inkml:definitions>
  <inkml:trace contextRef="#ctx0" brushRef="#br0">0 1 1616,'0'0'6782,"0"0"-4495,0 0-1603,0 0-150,0 0 31,0 0-29,0 7-53,16 161 1616,-7-156-2598,1-14-3272,-5-10-3544</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4.526"/>
    </inkml:context>
    <inkml:brush xml:id="br0">
      <inkml:brushProperty name="width" value="0.05" units="cm"/>
      <inkml:brushProperty name="height" value="0.05" units="cm"/>
    </inkml:brush>
  </inkml:definitions>
  <inkml:trace contextRef="#ctx0" brushRef="#br0">45 0 3977,'0'0'1854,"0"0"-257,0 0-635,0 0-241,0 0-157,0 0 19,-5 16-131,-29 111 774,28 168-305,45-231-2105,-24-53-1399</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5.854"/>
    </inkml:context>
    <inkml:brush xml:id="br0">
      <inkml:brushProperty name="width" value="0.05" units="cm"/>
      <inkml:brushProperty name="height" value="0.05" units="cm"/>
    </inkml:brush>
  </inkml:definitions>
  <inkml:trace contextRef="#ctx0" brushRef="#br0">1 1 6793,'0'0'5010,"0"0"-3522,0 0-784,0 0-344,0 0 376,0 0 192,0 0-295,2 98-153,-2-62-232,0 1 40,0 1-40,0-3-112,0 1-88,0-7-48,0-1-136,0 4-896,0-9-1193,0-3-2184</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7.742"/>
    </inkml:context>
    <inkml:brush xml:id="br0">
      <inkml:brushProperty name="width" value="0.05" units="cm"/>
      <inkml:brushProperty name="height" value="0.05" units="cm"/>
    </inkml:brush>
  </inkml:definitions>
  <inkml:trace contextRef="#ctx0" brushRef="#br0">77 0 4001,'0'0'367,"0"0"142,0 0 1351,0 0 360,0 0-607,0 0-502,-26 0 755,-24 8-1097,50-8-502,0 0 49,0 0 10,6 2 1634,1162 34 285,-918-24-2063,-70 0-406,-176-11 205,-3-1-91,-1 0-324,-21 0-7110,6-4-3321</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8.835"/>
    </inkml:context>
    <inkml:brush xml:id="br0">
      <inkml:brushProperty name="width" value="0.05" units="cm"/>
      <inkml:brushProperty name="height" value="0.05" units="cm"/>
    </inkml:brush>
  </inkml:definitions>
  <inkml:trace contextRef="#ctx0" brushRef="#br0">2 1 6673,'0'0'2629,"0"0"-1127,0 0-901,0 0-295,0 0 276,0 0 260,0 10-125,-1 1-591,1 0-1,0 1 1,0-1 0,1 0-1,1 1 1,0-1-1,0 0 1,1 0 0,1-1-1,0 1 1,0-1-1,1 1 1,0-1 0,1 0-1,0-1 1,0 0-1,1 0 1,1 0 0,-1-1-1,1 0 1,1 0-1,0-1 1,3 2-126,-7-7-21,0 0 0,0-1 0,1 0 0,-1 0 1,0 0-1,1-1 0,-1 0 0,0 0 0,0 0 0,1-1 0,-1 0 0,0 0 1,0 0-1,1 0 0,-1-1 0,0 0 0,-1 0 0,1 0 0,0-1 0,0 0 1,-1 0-1,0 0 0,0 0 0,0 0 0,0-1 0,0 0 0,0 0 0,-1 0 1,0 0 20,7-8-90,-2-1 1,1 1-1,-1-1 1,-1 0-1,-1-1 1,0 0-1,0 0 0,-2 0 1,3-12 89,-5 23-4,-2 2 35,0 1-7,0 0 33,0 19 154,-2 6-221,1 0 0,1 1-1,2-1 1,0 0-1,2 0 1,0-1 0,2 1-1,1-1 1,0 0-1,2-1 1,1 0 0,1 1 10,-7-20-1602,-1-2-775</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405"/>
    </inkml:context>
    <inkml:brush xml:id="br0">
      <inkml:brushProperty name="width" value="0.05" units="cm"/>
      <inkml:brushProperty name="height" value="0.05" units="cm"/>
    </inkml:brush>
  </inkml:definitions>
  <inkml:trace contextRef="#ctx0" brushRef="#br0">1 1 7666,'0'0'3675,"0"0"-2025,0 0-857,0 0-202,0 0 24,0 0-66,0 5-3,3 233 431,10-194-5672,-3-29-1583</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661"/>
    </inkml:context>
    <inkml:brush xml:id="br0">
      <inkml:brushProperty name="width" value="0.05" units="cm"/>
      <inkml:brushProperty name="height" value="0.05" units="cm"/>
    </inkml:brush>
  </inkml:definitions>
  <inkml:trace contextRef="#ctx0" brushRef="#br0">0 1 1096,'0'0'8202,"0"0"-6602,0 0-655,0 0-193,0 0 56,0 0-72,0 0-376,11 25-152,-11-25-56,2 0-64,-2 0-88,5 0-88,-1-2-944,1-6-1329</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0.891"/>
    </inkml:context>
    <inkml:brush xml:id="br0">
      <inkml:brushProperty name="width" value="0.05" units="cm"/>
      <inkml:brushProperty name="height" value="0.05" units="cm"/>
    </inkml:brush>
  </inkml:definitions>
  <inkml:trace contextRef="#ctx0" brushRef="#br0">65 133 4385,'0'0'188,"0"0"51,0 0 673,0 0-72,0 0-20,0 0 156,-6 0 435,-2 1-763,-5 0-142,-2-1 4719,13-2-5135,0 0 0,1 1 1,-1-1-1,0 0 0,1 0 0,-1 0 0,1-1 1,0 1-1,0 0 0,0 0 0,0-1 0,0 1 0,0-1 1,0 1-1,1-1 0,0 1 0,-1-1 0,1 1 1,0-1-1,0 1 0,0-1 0,0 1 0,1-1 0,-1 0-90,0 2 43,0-12-27,0 11-18,-1 0 0,1 0-1,-1 0 1,1 0-1,0 0 1,0 1-1,0-1 1,0 0 0,0 0-1,0 0 1,0 0-1,1 0 1,-1 0-1,1 0 1,0 0 0,-1 0-1,1 0 1,0 1-1,0-1 1,0 0-1,0 1 1,0-1 0,1 1-1,-1-1 1,0 1-1,1-1 1,-1 1-1,1 0 1,-1 0-1,1 0 1,0 0 0,-1 0-1,1 0 1,0 0-1,0 0 1,0 1-1,0-1 1,0 1 0,0-1 2,55-1-220,-51 48-219,-7-31 433,0 0 1,-1 0-1,-1-1 1,0 1-1,-1 0 1,0-1-1,-1 0 1,-1 0-1,-6 10 6,0 1-11,5-13 5,0 1 0,1-1-1,1 1 1,0 1 0,0-1 0,2 0-1,-1 1 1,2 0 0,0 0 0,0 0-1,1 0 1,1 0 0,1 0 0,0 6 6,2-17-3,0 0 0,1 1 0,-1-1 0,0 0 0,1-1 0,0 1 1,-1-1-1,1 1 0,0-1 0,0 0 0,1-1 0,-1 1 0,0-1 0,0 0 1,1 0-1,-1 0 0,1 0 0,-1-1 0,1 0 0,-1 0 0,1 0 0,-1 0 0,1-1 1,-1 0-1,3 0 3,-5-1-3,0 0 1,-1 0 0,1 0 0,-1 0-1,0-1 1,1 1 0,-1 0 0,0-1 0,0 1-1,-1-1 1,1 1 0,0-1 0,-1 1-1,1-1 1,-1 1 0,0-1 0,0 1-1,0-1 1,0 0 0,-1 1 0,1-1-1,-1 1 1,0-2 2,1-4-2,-1-2 1,0 1 0,-1-1 0,0 1 0,0-1 0,-1 1 0,-1 0 0,1 0 0,-1 1 0,-1-1 0,0 1 1,0 0-1,0 0 0,-1 0 0,-1 1 0,-6-7 1,-24-35-699,26 24-3349,6 15-1688</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300"/>
    </inkml:context>
    <inkml:brush xml:id="br0">
      <inkml:brushProperty name="width" value="0.05" units="cm"/>
      <inkml:brushProperty name="height" value="0.05" units="cm"/>
    </inkml:brush>
  </inkml:definitions>
  <inkml:trace contextRef="#ctx0" brushRef="#br0">0 1 4233,'0'0'520,"0"0"4577,0 0-3753,0 0-527,0 0-177,0 0 216,0 0-128,0 55-376,0-31-88,0 1-48,0 1-80,2-1-32,5-1-96,4-4-8,6 4-304,-1-7-1008,-3-5-1513</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599"/>
    </inkml:context>
    <inkml:brush xml:id="br0">
      <inkml:brushProperty name="width" value="0.05" units="cm"/>
      <inkml:brushProperty name="height" value="0.05" units="cm"/>
    </inkml:brush>
  </inkml:definitions>
  <inkml:trace contextRef="#ctx0" brushRef="#br0">0 11 6729,'0'0'4449,"0"0"-3336,0 0-273,0 0 16,0 0-88,0 0-168,0 0-88,11 4 161,-11-4-89,3 0-216,-3 0-192,0 0-176,0 0-96,0-4-1489,0-6-3024</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155"/>
    </inkml:context>
    <inkml:brush xml:id="br0">
      <inkml:brushProperty name="width" value="0.05" units="cm"/>
      <inkml:brushProperty name="height" value="0.05" units="cm"/>
    </inkml:brush>
  </inkml:definitions>
  <inkml:trace contextRef="#ctx0" brushRef="#br0">1 52 5321,'0'0'1064,"0"0"2612,0 0-1765,0 0-996,0 0-190,0 0 3,14-5-35,129-39 1468,-97 42-2973,-30 2-1508,-5 0-1356</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4.444"/>
    </inkml:context>
    <inkml:brush xml:id="br0">
      <inkml:brushProperty name="width" value="0.05" units="cm"/>
      <inkml:brushProperty name="height" value="0.05" units="cm"/>
    </inkml:brush>
  </inkml:definitions>
  <inkml:trace contextRef="#ctx0" brushRef="#br0">21 4 3137,'0'0'8449,"0"0"-6840,0 0-721,0 0-200,0 0-16,0 0-88,0 0-304,0-4-208,-3 4 9,-1 8-1,-2 2-8,1 0-72,3-2-56,2-2-449,0-4-1159,0-2-4985</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402"/>
    </inkml:context>
    <inkml:brush xml:id="br0">
      <inkml:brushProperty name="width" value="0.05" units="cm"/>
      <inkml:brushProperty name="height" value="0.05" units="cm"/>
    </inkml:brush>
  </inkml:definitions>
  <inkml:trace contextRef="#ctx0" brushRef="#br0">1 2 10626,'0'0'2593,"0"0"-1457,0 0-504,0 0-80,0 0-216,127 0-224,-90 0-112,12 0-216,-12 0-520,-9-2-1808</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6.193"/>
    </inkml:context>
    <inkml:brush xml:id="br0">
      <inkml:brushProperty name="width" value="0.05" units="cm"/>
      <inkml:brushProperty name="height" value="0.05" units="cm"/>
    </inkml:brush>
  </inkml:definitions>
  <inkml:trace contextRef="#ctx0" brushRef="#br0">0 56 4137,'0'0'5173,"0"0"-3326,0 0-892,0 0-68,0 0-96,0 0-186,17 0-143,74 0 470,-99 1-977,-6-1-1706,3-5-2772,7 1-650</inkml:trace>
  <inkml:trace contextRef="#ctx0" brushRef="#br0" timeOffset="513.438">9 1 4097,'0'21'8853,"0"11"-6272,12-33-677,-10 0-4527,-11 1-1595</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2.528"/>
    </inkml:context>
    <inkml:brush xml:id="br0">
      <inkml:brushProperty name="width" value="0.05" units="cm"/>
      <inkml:brushProperty name="height" value="0.05" units="cm"/>
    </inkml:brush>
  </inkml:definitions>
  <inkml:trace contextRef="#ctx0" brushRef="#br0">0 143 3105,'0'0'5708,"0"0"-3657,0 0-1438,0 0-34,0 0 70,0 0 72,18-2-65,55-6 9,-69 9-577,0-1 0,-1 1-1,1 0 1,0 0 0,-1 0-1,1 1 1,-1-1 0,0 1-1,1 0 1,-1 0 0,0 0-1,0 0 1,0 1 0,0-1-1,0 1 1,-1 0 0,1 0-1,-1 0 1,0 0 0,0 0-1,0 0 1,0 1 0,0-1 0,-1 1-1,0-1 1,0 1 0,0-1-1,0 1 1,0 0 0,0 0-1,-1-1 1,0 1 0,0 0-1,0 0 1,0 0 0,-1-1-1,1 1 1,-1 0 0,0-1-1,0 1 1,-1 0 0,1-1-1,-1 1 1,0 1-88,1-1-16,-1 4 27,-1-1-1,1 1 1,-2-1-1,1 0 1,-1 1-1,0-1 0,0-1 1,-1 1-1,0-1 1,0 0-1,-1 0 1,1 0-1,-1-1 1,-1 0-1,1 0 0,-2 0-10,-56 63 72,65-66-72,-1-1 1,0 1-1,1 0 1,-1-1-1,1 1 1,0 0-1,-1-1 1,1 1-1,0-1 0,0 0 1,0 1-1,0-1 1,0 0-1,0 1 1,0-1-1,1 0 1,-1 0-1,0 0 1,1 0-1,-1 0 0,1 0 1,-1 0-1,1-1 1,-1 1-1,1-1 1,-1 1-1,1-1 1,0 1-1,-1-1 0,1 0 1,0 0-1,-1 0 1,1 0-1,0 0 1,0 0-1,-1 0 1,1 0-1,0-1 0,-1 1 1,1-1-1,-1 1 1,1-1-1,-1 0 1,1 0-1,-1 1 1,2-2-1,7 1 2,8 2-64,83-13-3806,-78 2-603</inkml:trace>
  <inkml:trace contextRef="#ctx0" brushRef="#br0" timeOffset="2915.199">266 1 1064,'0'0'2289,"0"0"-1401,0 0-377,0 0 1124,0 0 188,0 0-559,31 8 2694,-19 6-3682,1 1-1,-2 1 0,0 0 1,-1 0-1,-1 1 0,0 1 1,-2-1-1,0 1 0,0 0 1,-2 1-1,0 0 0,-1 0 1,-1 0-1,-1 0 1,-1 0-1,-1 10-275,4 4 46,9 205 98,-30-208-1417,-3-18-2490,11-10-459</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3.324"/>
    </inkml:context>
    <inkml:brush xml:id="br0">
      <inkml:brushProperty name="width" value="0.05" units="cm"/>
      <inkml:brushProperty name="height" value="0.05" units="cm"/>
    </inkml:brush>
  </inkml:definitions>
  <inkml:trace contextRef="#ctx0" brushRef="#br0">64 182 3385,'0'0'6360,"0"0"-4146,0 0-1680,0 0-87,0 0 257,0 0-110,2 7-140,2 8-188,0 0 0,1-1 0,0 0 0,2 0 0,-1 0 0,2-1 0,-1 0 0,2 0 0,0-1 0,0 0 0,1-1 0,1 0-1,0 0 1,0-1 0,3 0-266,-2-1 50,-6-6-7,1 1 0,-1-1 1,1 2-1,-1-1 0,-1 1 1,1-1-1,0 2 0,-1-1 1,0 1-1,-1-1 0,1 1 0,-1 1 1,0-1-1,0 1 0,-1-1 1,0 1-1,0 0 0,-1 0 1,0 0-1,0 1 0,0 3-43,-1-8 9,-1-1-1,0 0 0,1 1 0,-1-1 1,-1 1-1,1-1 0,0 0 1,0 1-1,-1-1 0,0 1 1,1-1-1,-1 0 0,0 0 1,0 1-1,0-1 0,0 0 1,-1 0-1,1 0 0,-1 0 1,1 0-1,-1-1 0,1 1 0,-1 0 1,0-1-1,0 1 0,0-1 1,0 1-1,0-1 0,0 0 1,0 0-1,-1 0 0,1 0 1,0-1-1,-2 1-8,-95 15-2896,35-32-4426,37-1 1682</inkml:trace>
  <inkml:trace contextRef="#ctx0" brushRef="#br0" timeOffset="316.318">1 123 3745,'0'0'5569,"0"0"-4097,0 0-447,0 0-145,0 0 264,0 0-456,0 0 56,127-57 144,-105 49-111,0 0 71,0 0-360,2 2-240,2 0-112,0 0-120,3 2-16,6-4-136,-7 4-1232,-8-3-1785</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1.905"/>
    </inkml:context>
    <inkml:brush xml:id="br0">
      <inkml:brushProperty name="width" value="0.05" units="cm"/>
      <inkml:brushProperty name="height" value="0.05" units="cm"/>
    </inkml:brush>
  </inkml:definitions>
  <inkml:trace contextRef="#ctx0" brushRef="#br0">4 0 7218,'0'0'3608,"0"0"-2023,0 0-929,0 0-184,0 0 143,0 6 5000,2 23-5445,-3 26-56,-1-38-113,0 1 0,2-1 0,0 1 0,1-1 1,1 0-1,0 1 0,2-1 0,0 0 0,0 0 0,2-1 1,7 16-2,-13-30-22,1-1 1,0 1 0,0 0 0,0-1 0,0 1 0,0 0 0,1-1-1,-1 1 1,0-1 0,1 0 0,-1 1 0,1-1 0,-1 0-1,1 0 1,0 0 0,-1 0 0,1 0 0,0-1 0,0 1-1,-1 0 1,1-1 0,0 1 0,0-1 0,0 0 0,0 1 0,0-1-1,0 0 1,0 0 0,0-1 0,0 1 0,0 0 0,0-1-1,-1 1 1,1-1 0,0 1 0,0-1 0,0 0 0,-1 0-1,1 0 1,0 0 0,-1 0 0,1 0 0,-1 0 0,1 0 0,-1-1-1,1 1 1,-1-1 21,56-76-54,-51 68 37,0 0 0,-1 0 0,0 0 0,-1-1-1,0 0 1,-1 0 0,0 0 0,0 0 0,-2 0-1,1-3 18,-2 12 6,2 0 7,-2 2 36,0 0-23,0 0-2,0 28 60,36 196 255,-21-163-290,26 49-2135,-35-104-37,-1-5-5547,-5-1 2899</inkml:trace>
  <inkml:trace contextRef="#ctx0" brushRef="#br0" timeOffset="802.721">714 44 1296,'0'0'8129,"0"0"-5035,0 0-1577,0 0-308,0 0-81,0 0-253,-5-4-221,-69-25 1340,-59 44-1565,129-13-432,0-1 0,-1 1 0,1 0 0,0 0-1,1 0 1,-1 1 0,0-1 0,1 1 0,-1 0 0,1 0-1,0 0 1,0 0 0,0 1 0,0-1 0,1 1-1,0 0 1,-1 0 0,1 0 0,0 0 0,1 0 0,-1 0-1,1 0 1,0 0 0,0 1 0,0-1 0,1 1-1,-1-1 1,1 5 3,-1-7-31,1 1-1,-1 0 0,1 0 1,0 0-1,0-1 1,0 1-1,0 0 0,1 0 1,-1-1-1,1 1 0,-1 0 1,1 0-1,0-1 1,0 1-1,0-1 0,0 1 1,1-1-1,-1 1 0,1-1 1,-1 0-1,1 0 1,0 1-1,0-1 0,0-1 1,0 1-1,0 0 0,1 0 1,-1-1-1,0 1 1,1-1-1,-1 0 0,1 0 1,0 0-1,-1 0 0,1 0 1,0 0-1,-1-1 1,1 1-1,0-1 0,0 0 1,0 0-1,0 0 32,4 1-33,0-1-1,0 1 1,1-2-1,-1 1 1,0-1-1,0 0 1,0 0 0,0-1-1,0 0 1,0 0-1,0-1 1,0 0-1,-1 0 1,0 0-1,1-1 1,-1 0 0,0 0-1,-1-1 1,1 1-1,-1-1 1,0 0-1,0-1 1,-1 1 0,1-1-1,-1 0 1,-1 0-1,1-1 1,0 0 33,3 51 275,-3 5-42,-3-16-204,2 0-1,1 0 1,2 0 0,1 0-1,2-1 1,7 16-29,-15-45-323,9 13-110,1-12-5933,-7-4-659</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66"/>
    </inkml:context>
    <inkml:brush xml:id="br0">
      <inkml:brushProperty name="width" value="0.1" units="cm"/>
      <inkml:brushProperty name="height" value="0.1" units="cm"/>
      <inkml:brushProperty name="color" value="#004F8B"/>
    </inkml:brush>
  </inkml:definitions>
  <inkml:trace contextRef="#ctx0" brushRef="#br0">0 12 1120,'0'0'1533,"0"0"-361,0 0-332,0 0-224,0 0-213,0 0-132,0 0-51,0 0-23,0 0-18,0 0 31,0 0 80,0 0 50,0 0-9,0 0-43,0 0-46,0 0-26,0 0 5,0 0-5,0 0-11,0 0-22,0 0-31,0 0-28,0 0-18,0 0-26,0 0-1,0 0 1,0 0 4,0 0 8,0 0-26,0 0-13,0 0-36,0 0-9,2 33 128,2-3-114,2 0 0,1 0 0,1-1 0,1-1-1,2 1 1,1-2 0,1 1 0,1-2 0,1 0-1,2 0 1,7 7-22,-16-21 2,0-1-1,1 0 0,0-1 1,0 0-1,1 0 1,0-1-1,1 0 1,0-1-1,1 0 0,-1-1 1,2 0-1,-1-1 1,1 0-1,-1-1 0,1 0 1,1-2-1,-1 1 1,13 1-2,-23-5 4,11 1 44,0-1-1,0 0 0,0-1 0,0 0 0,0-1 1,-1-1-1,1 0 0,-1-1 0,1 0 1,-1-1-1,12-6-47,-11 5 86,-1 0 1,0 0-1,0-2 0,0 1 1,-1-1-1,-1-1 1,1 0-1,-1-1 1,-1 0-1,0-1 0,0 0 1,-1 0-1,0-1 1,-1 0-1,-1-1 1,0 0-1,0 0 0,-1-1 1,-1 1-1,-1-1 1,1-2-87,8-171 787,-46 175-6299,22 12 1583</inkml:trace>
  <inkml:trace contextRef="#ctx0" brushRef="#br0" timeOffset="1">410 0 3489,'0'0'1121,"0"0"-577,0 0-91,0 0-176,0 0-154,0 0 23,0 40 3158,23 506-2013,-18-465-1284,4-1 1,4 0-1,16 54-7,-23-93 8,-1-37-2011,-5-4-91</inkml:trace>
  <inkml:trace contextRef="#ctx0" brushRef="#br0" timeOffset="2">930 1032 4585,'0'0'1182,"0"0"-570,0 0-10,0 0-197,0 0-229,0 0-88,0 0 54,0 0 50,0 30 1851,-1 1-1692,0-21-317,0 0 0,1 0 0,0 1 0,1-1 0,0 0 0,1 0 1,0 0-1,0 0 0,1 0 0,1 0 0,1 3-34,-3-7-1550,-2-6-307</inkml:trace>
  <inkml:trace contextRef="#ctx0" brushRef="#br0" timeOffset="3">827 740 4561,'0'0'1744,"0"0"-935,0 0 327,0 0-296,0 0-432,0 0-120,0 0 96,0-2-80,0 2-112,0 0-8,0 0-32,0 0-48,0 0-88,0 0-16,0 0-200,0 0-440,0 0-592,8 0-1601</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0"/>
    </inkml:context>
    <inkml:brush xml:id="br0">
      <inkml:brushProperty name="width" value="0.1" units="cm"/>
      <inkml:brushProperty name="height" value="0.1" units="cm"/>
      <inkml:brushProperty name="color" value="#004F8B"/>
    </inkml:brush>
  </inkml:definitions>
  <inkml:trace contextRef="#ctx0" brushRef="#br0">105 1 4625,'0'0'992,"0"0"-272,0 0 43,0 0-267,0 0-198,0 0 59,-1 6 78,-58 145 1347,49-115-1664,1-1 0,2 1 1,2 0-1,1 1 1,0 27-119,4-42 37,-2-11-29,1 0 0,-1 0 0,2 0 0,0 0-1,0 0 1,1 1 0,0-1 0,1 0 0,0-1 0,1 1-1,0 0 1,0-1 0,2 1 0,-1-1 0,1 0-1,0-1 1,1 1 0,1-1 0,-1 0 0,1 0 0,1-1-1,-1 0 1,1 0 0,5 2-8,36-6-4282,-40-8 112</inkml:trace>
  <inkml:trace contextRef="#ctx0" brushRef="#br0" timeOffset="1">252 376 1216,'0'0'1614,"0"0"-463,0 0-195,0 0-321,0 0-326,0 0-105,2-7 82,86-209 4684,-85 193-3910,-2 28-169,0 2-967,62 323 120,-53-298-14,-9-32-129,-1 0-335,0 0-500,0 0-617,0 0-1257,0 0-2664</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2"/>
    </inkml:context>
    <inkml:brush xml:id="br0">
      <inkml:brushProperty name="width" value="0.1" units="cm"/>
      <inkml:brushProperty name="height" value="0.1" units="cm"/>
      <inkml:brushProperty name="color" value="#004F8B"/>
    </inkml:brush>
  </inkml:definitions>
  <inkml:trace contextRef="#ctx0" brushRef="#br0">0 0 696,'0'0'1215,"0"0"-336,0 0 104,0 0-52,0 0-274,0 0-185,0 0-57,0 0-123,0 0-124,0 0-59,0 0 66,0 0 67,0 0-17,0 0-14,0 0-54,0 0-34,0 0-2,0 0-37,0 0-16,0 0-35,15 12 385,-7 22 341,-7-9-3073,-1-25-66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3"/>
    </inkml:context>
    <inkml:brush xml:id="br0">
      <inkml:brushProperty name="width" value="0.1" units="cm"/>
      <inkml:brushProperty name="height" value="0.1" units="cm"/>
      <inkml:brushProperty name="color" value="#004F8B"/>
    </inkml:brush>
  </inkml:definitions>
  <inkml:trace contextRef="#ctx0" brushRef="#br0">0 3 5433,'0'0'1456,"0"0"-1103,0 0 151,0 0-240,0 0-208,0 0-56,0 0 0,5 0 0,-3 0-8,0 0 0,5 0 8,8 0-72,0 0-840,-1-2-1369</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4"/>
    </inkml:context>
    <inkml:brush xml:id="br0">
      <inkml:brushProperty name="width" value="0.1" units="cm"/>
      <inkml:brushProperty name="height" value="0.1" units="cm"/>
      <inkml:brushProperty name="color" value="#004F8B"/>
    </inkml:brush>
  </inkml:definitions>
  <inkml:trace contextRef="#ctx0" brushRef="#br0">1 42 5497,'0'0'1384,"0"0"-943,0 0 319,0 0-280,0 0-16,0 0-48,118-26-24,-81 20-152,0 2-88,-4 0-48,-2 2-48,-9 2-48,-7 0-8,-4 0 0,-6 0-288,-5 0-568,0 4-560,-3 4-1497</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6.233"/>
    </inkml:context>
    <inkml:brush xml:id="br0">
      <inkml:brushProperty name="width" value="0.05" units="cm"/>
      <inkml:brushProperty name="height" value="0.05" units="cm"/>
    </inkml:brush>
  </inkml:definitions>
  <inkml:trace contextRef="#ctx0" brushRef="#br0">0 5 1872,'0'0'6040,"0"0"-4030,0 0-1330,0 0-34,0 0 66,0 0-123,11 0-190,243 0 903,-252-1-3180,-1-2-3012</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5"/>
    </inkml:context>
    <inkml:brush xml:id="br0">
      <inkml:brushProperty name="width" value="0.1" units="cm"/>
      <inkml:brushProperty name="height" value="0.1" units="cm"/>
      <inkml:brushProperty name="color" value="#004F8B"/>
    </inkml:brush>
  </inkml:definitions>
  <inkml:trace contextRef="#ctx0" brushRef="#br0">1 46 3425,'0'0'1960,"0"0"-1392,0 0 272,0 0 321,0 0-353,0 0-72,0 0-128,123-4-248,-91-2-152,3 0-128,3 0-80,-3 2 8,-2 0-8,13-2-96,-9 2-1352,-6-2-1609</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6"/>
    </inkml:context>
    <inkml:brush xml:id="br0">
      <inkml:brushProperty name="width" value="0.1" units="cm"/>
      <inkml:brushProperty name="height" value="0.1" units="cm"/>
      <inkml:brushProperty name="color" value="#004F8B"/>
    </inkml:brush>
  </inkml:definitions>
  <inkml:trace contextRef="#ctx0" brushRef="#br0">2 343 3913,'0'0'1091,"0"0"-348,0 0 5,0 0-17,0 0-154,0 0-112,0 11 2491,-1 42-2580,3-36-361,0 0 1,2 0-1,0 0 0,1-1 1,0 1-1,1-1 1,1 0-1,1-1 1,7 11-16,-4-15 16,-11-11-7,0 0 6,9-12 677,-1-9-660,1 0 1,1 1 0,1 0-1,0 1 1,1 0 0,2 1-1,-1 0 1,13-11-33,-21 27-1,-1-1-1,1 1 1,0 0 0,0 0 0,0 0-1,0 0 1,0 1 0,1 0-1,-1 0 1,0 1 0,1-1 0,-1 1-1,0 0 1,1 1 0,-1-1-1,0 1 1,1 0 0,-1 1 0,0-1-1,0 1 1,0 0 0,0 0-1,0 0 1,0 1 0,-1 0-1,1 0 1,-1 0 0,0 0 0,0 1-1,0 0 1,0-1 0,1 4 1,48 120-11,-52-124-678,2-2-3507,-1-1-934</inkml:trace>
  <inkml:trace contextRef="#ctx0" brushRef="#br0" timeOffset="1">555 0 4905,'0'0'1264,"0"0"-648,0 0-89,0 0-7,0 0 123,0 0-15,20 1-9,65 7-75,-74-6-414,1 1 0,-1 0 0,-1 1 0,1 0-1,0 0 1,-1 1 0,0 1 0,0 0 0,-1 0 0,1 1-1,-1 0 1,-1 1 0,1 0 0,-2 0 0,1 1 0,-1 0-1,1 1-129,15 16 108,-1 2 0,-1 0 0,-1 1 0,-1 1 0,-2 1 0,-1 0 0,-2 1 1,-1 1-1,-1 0 0,-2 1 0,-2 0 0,-1 1 0,-1 0 0,1 34-108,-7-66-5,0-1 0,-1 1 0,1-1 1,0 1-1,-1-1 0,1 1 1,-1-1-1,0 0 0,0 1 0,0-1 1,0 0-1,0 0 0,0 1 0,-1-1 1,1 0-1,-1 0 0,1 0 0,-1-1 1,0 1-1,0 0 0,0-1 1,0 1-1,0-1 0,-1 1 5,-37 8-4841,31-10 371</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78"/>
    </inkml:context>
    <inkml:brush xml:id="br0">
      <inkml:brushProperty name="width" value="0.1" units="cm"/>
      <inkml:brushProperty name="height" value="0.1" units="cm"/>
      <inkml:brushProperty name="color" value="#004F8B"/>
    </inkml:brush>
  </inkml:definitions>
  <inkml:trace contextRef="#ctx0" brushRef="#br0">1 12 4457,'0'0'1464,"0"0"-1048,0 0 136,0 0-359,0 0-193,0 0-48,0 0-25,17 0-351,-10 0-848,0 0-1809</inkml:trace>
  <inkml:trace contextRef="#ctx0" brushRef="#br0" timeOffset="1">1 12 1216,'107'-12'2505,"-107"12"-1305,0 0-152,2 0-328,-2 0-424,3 0-215,-1 0-81,2 0-73,3 0-487,-3 0-1432</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0"/>
    </inkml:context>
    <inkml:brush xml:id="br0">
      <inkml:brushProperty name="width" value="0.1" units="cm"/>
      <inkml:brushProperty name="height" value="0.1" units="cm"/>
      <inkml:brushProperty name="color" value="#004F8B"/>
    </inkml:brush>
  </inkml:definitions>
  <inkml:trace contextRef="#ctx0" brushRef="#br0">2 86 4945,'0'0'1104,"0"0"-421,0 0 51,0 0-246,0 0-276,0 0-128,0 0-15,0 0 7,0 0-47,0 13 160,0-1-48,-1 46 69,2-1 0,4 1 1,1-1-1,4 5-210,-9-58 6,1-3-4,-2-1 22,0 0 82,0 0 120,0-332 1425,0 328-1662,0 1 1,1 0-1,0-1 0,-1 1 0,1 0 0,0-1 0,1 1 0,-1 0 0,0 0 0,1 0 0,0 0 0,0 0 0,0 1 0,0-1 0,0 0 0,0 1 0,1 0 0,-1-1 0,1 1 0,0 0 0,0 0 0,-1 0 0,1 1 0,0-1 0,1 1 0,-1 0 0,0 0 0,0 0 0,1 0 0,-1 0 0,0 0 0,1 1 0,-1 0 0,0 0 0,1 0 0,-1 0 0,1 0 0,-1 1 0,0 0 0,1-1 0,-1 1 0,3 1 11,-2 2-3,-1-1 0,1 1 0,-1 0 0,0 0 1,0 0-1,0 1 0,0-1 0,-1 1 0,0-1 0,0 1 0,0 0 0,-1 0 0,1 0 0,-1 0 1,0 0-1,-1 0 0,1 0 0,-1 0 0,0 0 0,0 0 0,-1 1 0,1-1 0,-2 3 3,-35 25 240,16-22-156,20-9-95,1-1 0,0 0 0,0 1 0,0-1 0,0 1-1,0-1 1,0 1 0,1-1 0,-1 1 0,0-1-1,1 0 1,-1 1 0,1-1 0,-1 0 0,1 1-1,0-1 1,-1 0 0,1 0 0,0 0 0,0 1 0,0-1-1,0 0 1,0 0 0,0 0 0,0-1 0,0 1-1,1 0 1,-1 0 0,0-1 0,0 1 0,1 0 11,248 126 574,-225-109-2182,-25-18-904</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1"/>
    </inkml:context>
    <inkml:brush xml:id="br0">
      <inkml:brushProperty name="width" value="0.1" units="cm"/>
      <inkml:brushProperty name="height" value="0.1" units="cm"/>
      <inkml:brushProperty name="color" value="#004F8B"/>
    </inkml:brush>
  </inkml:definitions>
  <inkml:trace contextRef="#ctx0" brushRef="#br0">1 66 1800,'0'0'1735,"0"0"-701,0 0-62,0 0-152,0 0-224,0 0-11,0 8 3243,0 36-3375,-1-15-361,1 0 1,2 0 0,1 0-1,1 0 1,2 0 0,7 23-93,-12-122 645,-16-136-777,17 202 111,-1 0 1,1 0-1,0 1 0,-1-1 0,2 0 1,-1 1-1,0 0 0,1-1 0,0 1 1,0 0-1,0 0 0,0 0 1,0 1-1,0-1 0,1 1 0,-1 0 1,1 0-1,0 0 0,-1 0 0,1 1 1,0-1-1,0 1 0,0 0 0,0 0 1,1 1-1,-1-1 0,0 1 0,0 0 1,0 0-1,0 0 0,2 1 21,-3 1-11,-1 1 0,1 0-1,-1 0 1,0 0-1,0 0 1,-1 0 0,1 0-1,-1 0 1,1 1 0,-1-1-1,0 0 1,0 1-1,-1-1 1,1 1 0,-1 0-1,1-1 1,-1 1-1,0-1 1,0 1 0,-1-1-1,1 1 1,-1 0 0,0-1-1,0 0 1,0 1-1,0-1 1,-1 1 0,1-1-1,-1 0 1,0 0 0,0 0-1,-1 1 12,-14 7 110,3 16-237,16-22 130,1 1-1,-1-1 1,1 0 0,0 0 0,0 0 0,0 0-1,1-1 1,0 1 0,0-1 0,0 0 0,0 0-1,1 0 1,-1-1 0,1 0 0,0 1-1,3 0-1,3 4 55,179 133 766,-189-140-805,-1-1-9,0 0-101,0 0-511,0-1-1259,0 0-2344</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3"/>
    </inkml:context>
    <inkml:brush xml:id="br0">
      <inkml:brushProperty name="width" value="0.1" units="cm"/>
      <inkml:brushProperty name="height" value="0.1" units="cm"/>
      <inkml:brushProperty name="color" value="#004F8B"/>
    </inkml:brush>
  </inkml:definitions>
  <inkml:trace contextRef="#ctx0" brushRef="#br0">4 78 3609,'0'0'1161,"0"0"-541,0 0-51,0 0-137,0 0-268,0 0-76,4 18 493,-5 75 1397,12 164-436,5-219-1190,-15-38-258,-1 0 68,0 0 131,-1-181 1207,-29-52-1453,30 221 21,-1 10-86,0 0 1,1 1-1,-1-1 1,1 0-1,0 0 1,0 1-1,-1-1 1,1 0 0,0 0-1,0 1 1,1-1-1,-1 0 1,0 0-1,0 1 1,1-1-1,-1 0 1,1 1 0,0-1-1,-1 0 1,1 1-1,0-1 1,0 1-1,0-1 1,0 1-1,0 0 1,1-1 0,-1 1-1,0 0 1,0 0-1,1 0 1,-1 0-1,1 0 1,-1 0-1,1 0 1,0 0-1,-1 1 1,1-1 0,0 0-1,-1 1 1,1 0-1,0-1 1,-1 1-1,2 0 18,2-1-15,-1 1 1,0 0-1,0 1 0,0-1 0,0 1 0,0-1 0,0 1 0,0 0 1,0 1-1,0-1 0,-1 1 0,1-1 0,0 1 0,-1 0 0,1 1 0,-1-1 1,0 0-1,0 1 0,0 0 0,0 0 0,0 0 0,-1 0 0,1 0 1,-1 1-1,0-1 0,0 1 0,0-1 0,0 1 0,-1 0 0,1 0 0,-1 0 1,0-1-1,0 1 0,0 2 15,0-2 5,-1 0 1,1 0-1,-1 0 0,0 0 1,0 0-1,0 0 1,0 0-1,-1 0 0,1 1 1,-1-1-1,0 0 1,0-1-1,-1 1 0,1 0 1,-1 0-1,0 0 0,0-1 1,0 1-1,-1-1 1,1 0-1,-1 0 0,0 0 1,0 0-1,0 0 0,0 0 1,0-1-1,-2 2-5,-55 24 236,69-12-737,256 212 554,-259-223-5,-8-1-829,-7-5-109,-8 1-1974</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4"/>
    </inkml:context>
    <inkml:brush xml:id="br0">
      <inkml:brushProperty name="width" value="0.1" units="cm"/>
      <inkml:brushProperty name="height" value="0.1" units="cm"/>
      <inkml:brushProperty name="color" value="#004F8B"/>
    </inkml:brush>
  </inkml:definitions>
  <inkml:trace contextRef="#ctx0" brushRef="#br0">999 1011 3385,'0'0'1017,"0"0"-271,0 0 67,0 0-85,0 0-155,0 0-48,-3-2-1,-8 0-354,0-1-1,0 2 1,0-1-1,0 2 1,0-1-1,-1 2 1,1-1-1,0 2 1,0-1-1,0 2 1,0-1-1,0 1 1,1 1-1,-1 0 1,1 0-1,0 1 1,-2 2-170,10-6 16,-324 134 400,276-103-296,49-32-125,1 2 5,0-2 4,0 0-7,0 0 10,0 0 6,0 0-3,0 0-1,0 0 6,0 0-1,0 0-4,0 0-2,0 0 0,0 0-3,0 0-10,0 0-11,21 12-66,274 132 316,-48-41-176,-246-103-54,0 0 0,0 0 0,0 0 0,-1 1 0,1-1 0,0 0 0,0 1 0,-1-1 0,1 0 0,0 1 0,-1-1 0,1 1 0,0-1 0,-1 1-1,1 0 1,0-1 0,-1 1 0,1 0 0,-1-1 0,0 1 0,1 0 0,-1-1 0,1 1 0,-1 0 0,0 0 0,0 0 0,1-1 0,-1 1 0,0 0 0,0 0 0,0 0 0,0 0 0,0-1 0,0 1-1,0 0 1,0 0 0,0 0 0,-1 0 0,1-1 0,0 1 0,0 0 0,-1 0 0,1-1 0,-1 1 0,1 0 0,0 0 0,-1-1 0,1 1 0,-1 0 0,0-1 0,1 1 0,-1-1 0,1 1 0,-1-1-1,0 1 1,0-1 0,1 1 0,-1-1-4,-50 35 154,42-30-135,-57 43-8,3 3 0,2 2 1,2 3-1,2 2 0,4 3 1,-37 54-12,89-114-4,0-1 0,0 1 0,0 0 0,0-1 0,1 1 0,-1 0 0,0 0 0,0 0 0,1-1 0,-1 1 0,1 0 0,-1 0 0,1 0 0,-1 0 0,1 0 0,-1 0 0,1 1 0,0-1 0,0 0 0,-1 0 0,1 0 0,0 0 0,0 0 0,0 0 0,0 0 0,0 0 0,1 1 0,-1-1 0,0 0 0,0 0 0,1 0 0,-1 0 0,1 0 0,-1 0 0,1 0 0,-1 0 0,1 0 0,-1 0 0,1-1 0,0 1 0,0 0 0,-1 0 0,1 0 0,0-1 0,0 1 0,0 0 0,0-1 0,0 1 0,0-1 0,0 1 0,0-1 0,0 0 0,0 1 0,0-1 0,0 0 0,1 0 4,69 7-14,-64-7 20,441-28 355,-108 1-66,-309 26-305,-31 1-98,-6 0-1373,-6 0-973,-1-2-2239</inkml:trace>
  <inkml:trace contextRef="#ctx0" brushRef="#br0" timeOffset="1">2106 1202 3729,'0'0'1129,"0"0"-347,0 0-26,0 0-213,0 0-154,0 0 59,-4-12 1936,-145 9-460,134 6-1900,0 0 1,1 1 0,0 1-1,0 0 1,0 1-1,0 1 1,1 0 0,0 1-1,1 0 1,0 1-1,0 0 1,0 1-1,2 0 1,-8 8-25,9-5-1,0 0 1,0 0-1,1 0 1,1 1-1,0 0 1,1 0-1,1 1 1,0 0-1,1 0 1,0 0-1,1 1 1,1-1-1,1 1 1,0-1-1,1 1 1,1 10 0,2-17 3,1 0 0,0 0 0,0 0 0,1-1 0,0 0 0,0 0 1,1 0-1,0 0 0,1-1 0,-1 0 0,1-1 0,1 1 0,-1-1 0,1-1 0,0 1 0,0-1 0,1-1 0,0 1 0,-1-2 1,1 1-1,1-1 0,-1 0 0,0-1 0,1 0 0,-1-1 0,4 0-3,213 11 176,-153-13-107,-55 1-113,82-15-500,-91 0-3347,-9 7-662</inkml:trace>
  <inkml:trace contextRef="#ctx0" brushRef="#br0" timeOffset="2">2459 1575 2593,'0'0'1625,"0"0"-618,0 0-152,0 0-259,0 0-236,0 0 3,0 4 146,0 171 2444,17-123-2952,-12-61-2076,-3-4 113</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7"/>
    </inkml:context>
    <inkml:brush xml:id="br0">
      <inkml:brushProperty name="width" value="0.1" units="cm"/>
      <inkml:brushProperty name="height" value="0.1" units="cm"/>
      <inkml:brushProperty name="color" value="#004F8B"/>
    </inkml:brush>
  </inkml:definitions>
  <inkml:trace contextRef="#ctx0" brushRef="#br0">1 286 3273,'0'0'1516,"0"0"-585,0 0-126,0 0-44,0 0-141,0 0 0,0-20 4429,0 12-5258,11-248 926,-11 255-712,9 24-329,27 64 300,-36-85 23,1 0-1,0 0 1,0-1-1,1 1 1,-1 0-1,0 0 1,0-1-1,1 1 1,-1-1-1,1 1 1,-1-1-1,1 0 1,0 1-1,0-1 1,0 0-1,-1 0 1,1 0-1,0 0 1,0-1-1,0 1 1,0 0-1,0-1 1,0 0-1,1 1 1,-1-1 0,0 0-1,0 0 1,0 0-1,0 0 1,0-1-1,0 1 1,0 0-1,1-1 1,-1 0-1,0 1 1,-1-1-1,1 0 1,0 0-1,0 0 1,0 0-1,0 0 1,-1-1-1,1 1 2,5-6 11,0-1-1,-1 0 0,0 0 1,0-1-1,-1 1 0,0-1 1,0 0-1,-1 0 1,-1-1-1,1 0 0,-2 1 1,1-1-1,0-6-10,-2 17-6,1-1 0,-1 1 0,1-1 0,-1 1 0,1 0 0,-1 0 0,0-1 0,1 1 1,-1 0-1,0 0 0,0 0 0,0 1 0,0-1 0,0 0 0,0 0 0,0 1 0,0-1 0,0 0 0,0 1 0,-1-1 0,1 1 0,-1-1 0,1 1 0,-1-1 1,0 1-1,1-1 0,-1 1 0,0 0 0,0-1 0,0 1 0,0 0 6,56 250 225,-35-235-1626,-2-16-2487,-17-1 3495,9 0-6017</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02:24.288"/>
    </inkml:context>
    <inkml:brush xml:id="br0">
      <inkml:brushProperty name="width" value="0.1" units="cm"/>
      <inkml:brushProperty name="height" value="0.1" units="cm"/>
      <inkml:brushProperty name="color" value="#004F8B"/>
    </inkml:brush>
  </inkml:definitions>
  <inkml:trace contextRef="#ctx0" brushRef="#br0">11 0 2561,'0'0'2795,"0"0"-1475,0 0-532,0 0-105,0 0-370,0 0-205,0 0-11,0 0 111,1 5 4145,-3 4-6913,-8-9-296</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5:51.956"/>
    </inkml:context>
    <inkml:brush xml:id="br0">
      <inkml:brushProperty name="width" value="0.1" units="cm"/>
      <inkml:brushProperty name="height" value="0.1" units="cm"/>
      <inkml:brushProperty name="color" value="#004F8B"/>
    </inkml:brush>
  </inkml:definitions>
  <inkml:trace contextRef="#ctx0" brushRef="#br0">433 341 2657,'0'0'369,"0"0"112,0 0 1186,0 0-117,1-2 3899,1-9-4522,-77 5-9,50 8-917,1 1 0,-1 1 0,1 1 0,0 1 0,0 1 0,1 1 0,0 1 0,1 1 0,-14 9-1,27-12 1,1 1 1,0 0-1,1 1 0,0-1 1,0 1-1,1 1 0,0-1 1,0 1-1,1 0 0,0 0 1,1 1-1,0 0-1,2-7 0,-3 7-8,1 0 0,0-1 0,1 1 0,0 1 0,0-1 0,1 0 0,1 1 0,0-1 0,1 1 0,0-1 0,0 1 0,1-1 0,1 3 8,4-1-2,0 0 0,1 0 0,1-1 0,0 0 0,0 0 1,1-1-1,0 0 0,1-1 0,5 4 2,-5-3 8,3-2 4,1 0 1,0-1 0,0 0 0,1-1-1,0-1 1,0 0 0,1-1-1,-1 0 1,1-2 0,0 0 0,0 0-1,1-2 1,-1 0 0,0-1-1,0 0 1,1-2 0,13-2-13,25 3-31,-48 1 20,1 0-1,-1 0 1,1-1-1,-1 0 1,1 0-1,-1-1 1,0 1-1,0-2 1,0 1-1,0-1 1,0 0-1,0-1 1,-1 0-1,1 0 1,-1 0-1,0-1 1,0 1-1,-1-1 1,1-1-1,-1 1 1,3-6 11,1-2 63,-1-1 0,-1 0 0,0-1 0,-1 0 0,0 0 0,-2 0 0,0 0 0,0-1 0,-1 0 0,-1 0 0,-1 1 0,0-1 0,-1 0 0,-1 0 1,-1-4-64,2 14 31,-1-5 6,-1 0-1,0 0 1,-1 0 0,0 0-1,-1 0 1,0 1 0,0-1-1,-1 1 1,-1 0 0,0 0-1,0 1 1,-1 0-1,0 0 1,0 0 0,-1 1-1,0 0 1,-1 1-37,5 4-43,0 1 1,0 0-1,0 0 0,0 0 1,0 1-1,-1 0 0,1-1 0,-1 2 1,1-1-1,-1 0 0,1 1 1,-1 0-1,1 0 0,-1 0 1,1 1-1,-1-1 0,-2 2 43,-45 15-3482,34-9-526</inkml:trace>
  <inkml:trace contextRef="#ctx0" brushRef="#br0" timeOffset="1108.649">293 0 1328,'0'0'4735,"0"0"-3252,0 0-1065,0 0 36,0 0 109,0 0-154,-5 4 1813,-14 328-568,8-60-1616,13-174 61,-2 240 1349,-3-281-944,3-57-496,0 0 10,0 0 27,0 0-26,0 0 6,0 0 44,0 0 19,0 0 39,0 0 29,0 0-8,0 0 5,0 0-62,0 0-47,0 0-145,0-3-2325,0-4-1015</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6.866"/>
    </inkml:context>
    <inkml:brush xml:id="br0">
      <inkml:brushProperty name="width" value="0.05" units="cm"/>
      <inkml:brushProperty name="height" value="0.05" units="cm"/>
    </inkml:brush>
  </inkml:definitions>
  <inkml:trace contextRef="#ctx0" brushRef="#br0">69 1 3089,'0'0'4358,"0"0"-2283,0 0-1067,0 0-176,0 0 25,0 0-119,-1 23 1374,-42 129 457,19 76-2499,34-215-2297,-1-13-1266,-6 0 1741,6 0-7828</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2:59.213"/>
    </inkml:context>
    <inkml:brush xml:id="br0">
      <inkml:brushProperty name="width" value="0.05" units="cm"/>
      <inkml:brushProperty name="height" value="0.05" units="cm"/>
    </inkml:brush>
  </inkml:definitions>
  <inkml:trace contextRef="#ctx0" brushRef="#br0">1 365 3529,'0'0'401,"0"0"-263,0 0-42,0 0 1631,3 2 8420,-1-2-11326,197-18 1210,-137 7-42,1 3 0,0 2 0,1 4 0,-1 2 0,19 4 11,-82-12-2171,0 0-1747</inkml:trace>
  <inkml:trace contextRef="#ctx0" brushRef="#br0" timeOffset="1246.295">400 0 4385,'0'0'789,"0"0"1585,0 0-653,0 0-616,0 0-381,0 0-118,4 28 2006,-39 162-1712,5-65-887,23 89 87,27-167 572,-20-47-791,7 6 332,-6-6-2658,-1-6-243</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2.146"/>
    </inkml:context>
    <inkml:brush xml:id="br0">
      <inkml:brushProperty name="width" value="0.05" units="cm"/>
      <inkml:brushProperty name="height" value="0.05" units="cm"/>
    </inkml:brush>
  </inkml:definitions>
  <inkml:trace contextRef="#ctx0" brushRef="#br0">1 370 3833,'0'0'1516,"0"0"339,0 0-673,0 0-378,0 0-27,0 0-10,8 0-157,180 4 2819,108-10-3301,-271 4-142,-1 0 0,-1-2 0,1 0 0,0-2 0,-1 0 0,20-10 14,-42 16-66,-1 0-17,0 0-110,0 0-131,0 0-124,0 0-282,-9-2-3236,-2 0-1928</inkml:trace>
  <inkml:trace contextRef="#ctx0" brushRef="#br0" timeOffset="760.27">305 1 3937,'0'0'921,"0"0"1303,0 0-552,0 0-661,0 0-382,0 0-145,0 0-200,0 0-100,0 0 11,0 0 13,0 0 106,0 0 36,0 0-11,0 0 13,0 0-34,-4 18 782,-18 393-355,13-184-743,55-222-3383,-37-11 431</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6.819"/>
    </inkml:context>
    <inkml:brush xml:id="br0">
      <inkml:brushProperty name="width" value="0.05" units="cm"/>
      <inkml:brushProperty name="height" value="0.05" units="cm"/>
    </inkml:brush>
  </inkml:definitions>
  <inkml:trace contextRef="#ctx0" brushRef="#br0">1 196 7986,'0'0'2819,"0"0"-1312,0 0-898,0 0-309,0 0 49,0 0-41,23 6 2060,11 2-2275,0-2 1,1-1-1,-1-2 0,1-1 1,0-2-1,7-2-93,122 6-839,-135 0 467,2 0-911,-10-2-3084,-21-2 855</inkml:trace>
  <inkml:trace contextRef="#ctx0" brushRef="#br0" timeOffset="450.325">319 1 280,'0'0'4501,"0"0"317,0 0-2976,0 0-1215,0 0-99,0 0 84,2 13 1507,-2 36-1384,-3 146 621,-26-4-3732,19-160-327</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08.967"/>
    </inkml:context>
    <inkml:brush xml:id="br0">
      <inkml:brushProperty name="width" value="0.05" units="cm"/>
      <inkml:brushProperty name="height" value="0.05" units="cm"/>
    </inkml:brush>
  </inkml:definitions>
  <inkml:trace contextRef="#ctx0" brushRef="#br0">1 292 10698,'0'0'2582,"0"0"-1403,0 0-772,0 0-96,0 0 37,0 0-152,5 1 2836,21 0-2449,368-15-1419,-325 14-4620,-63 0 1214</inkml:trace>
  <inkml:trace contextRef="#ctx0" brushRef="#br0" timeOffset="404.717">185 0 4369,'0'0'6156,"0"0"-4036,0 0-1574,0 0-259,0 0 51,0 0-40,0 4 60,38 254 2814,-1-133-3303,-3-85-2647,-22-33-947</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0.619"/>
    </inkml:context>
    <inkml:brush xml:id="br0">
      <inkml:brushProperty name="width" value="0.05" units="cm"/>
      <inkml:brushProperty name="height" value="0.05" units="cm"/>
    </inkml:brush>
  </inkml:definitions>
  <inkml:trace contextRef="#ctx0" brushRef="#br0">1 326 2833,'0'0'7704,"0"0"-4715,0 0-2011,0 0-552,0 0-53,0 0 26,38 0 2147,101 7-1970,-69-2-1274,0-3-3516,-65-2 1216</inkml:trace>
  <inkml:trace contextRef="#ctx0" brushRef="#br0" timeOffset="351.306">128 0 8282,'0'0'4401,"0"0"-3329,0 0-568,0 0-48,0 0 208,0 0-296,-11 113-256,7-74 0,2 1 72,2 1 81,0-3-25,0-5-144,0-3-8,4-4-88,7-7-8,6 1-312,1-4-769,-3-8-1863</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2.766"/>
    </inkml:context>
    <inkml:brush xml:id="br0">
      <inkml:brushProperty name="width" value="0.05" units="cm"/>
      <inkml:brushProperty name="height" value="0.05" units="cm"/>
    </inkml:brush>
  </inkml:definitions>
  <inkml:trace contextRef="#ctx0" brushRef="#br0">1 1 11042,'0'0'4809,"0"0"-4200,0 0-609,0 0-1233,0 0-919,0 0-4482</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014"/>
    </inkml:context>
    <inkml:brush xml:id="br0">
      <inkml:brushProperty name="width" value="0.05" units="cm"/>
      <inkml:brushProperty name="height" value="0.05" units="cm"/>
    </inkml:brush>
  </inkml:definitions>
  <inkml:trace contextRef="#ctx0" brushRef="#br0">0 1 15443,'0'0'2817,"0"0"-2297,0 0-520,0 0-1088,0 0-1233,0 0-7409</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269"/>
    </inkml:context>
    <inkml:brush xml:id="br0">
      <inkml:brushProperty name="width" value="0.05" units="cm"/>
      <inkml:brushProperty name="height" value="0.05" units="cm"/>
    </inkml:brush>
  </inkml:definitions>
  <inkml:trace contextRef="#ctx0" brushRef="#br0">0 1 6313,'0'0'9722,"0"0"-7601,0 0-1409,0 0-712,0 0-120,0 0-1912,0 0-5834</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3.435"/>
    </inkml:context>
    <inkml:brush xml:id="br0">
      <inkml:brushProperty name="width" value="0.05" units="cm"/>
      <inkml:brushProperty name="height" value="0.05" units="cm"/>
    </inkml:brush>
  </inkml:definitions>
  <inkml:trace contextRef="#ctx0" brushRef="#br0">1 22 13315,'0'0'4873,"0"0"-3569,0 0-624,0 0-360,0 0-264,0 0-56,0 0-1544,43-22-681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1.933"/>
    </inkml:context>
    <inkml:brush xml:id="br0">
      <inkml:brushProperty name="width" value="0.05" units="cm"/>
      <inkml:brushProperty name="height" value="0.05" units="cm"/>
    </inkml:brush>
  </inkml:definitions>
  <inkml:trace contextRef="#ctx0" brushRef="#br0">0 244 11666,'0'0'2205,"0"0"-1061,0 0-564,0 0 12,0 0 87,0 0-215,17 0-126,121 17 655,-70 2-959,0-4 0,2-2 0,0-4 0,53 0-34,-118-14-2922,-5-3-1118</inkml:trace>
  <inkml:trace contextRef="#ctx0" brushRef="#br0" timeOffset="397.759">178 1 8282,'0'0'3658,"0"0"-1622,0 0-1050,0 0-418,0 0-60,0 0 51,0 5 20,0 338 2707,2-308-3809,5-13-4359,-3-13-4774</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7.368"/>
    </inkml:context>
    <inkml:brush xml:id="br0">
      <inkml:brushProperty name="width" value="0.05" units="cm"/>
      <inkml:brushProperty name="height" value="0.05" units="cm"/>
    </inkml:brush>
  </inkml:definitions>
  <inkml:trace contextRef="#ctx0" brushRef="#br0">0 10 3977,'0'0'1343,"0"0"781,0 0-713,0 0-340,0 0-184,0 0-256,38 2 3820,239-14-2239,-117 14-2995,-157 0-503,-5-2-4432,-5 2-2538</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9.383"/>
    </inkml:context>
    <inkml:brush xml:id="br0">
      <inkml:brushProperty name="width" value="0.05" units="cm"/>
      <inkml:brushProperty name="height" value="0.05" units="cm"/>
    </inkml:brush>
  </inkml:definitions>
  <inkml:trace contextRef="#ctx0" brushRef="#br0">68 1 4241,'0'0'915,"0"0"2141,0 0-1355,0 0-681,0 0-144,0 0-137,1 7-216,3 93 1167,-3-34-1461,2 1-1,4 0 1,2-1 0,3 0-1,3 0 1,12 26-229,35 58-128,-56-144-421,-4-9-3146,-2-5 968</inkml:trace>
  <inkml:trace contextRef="#ctx0" brushRef="#br0" timeOffset="415.457">0 500 5905,'0'0'3586,"0"0"-1789,0 0-1097,0 0-276,0 0 107,0 0-60,5 10-113,12 28-114,-9-17-89,0-1 0,1 0 0,2-1-1,0 0 1,0 0 0,2-1-1,0-1 1,1 0 0,1-1-1,4 2-154,-16-16 14,0-1-1,1 1 1,-1-1-1,1 0 1,-1 0-1,1 0 1,-1 0-1,1-1 1,0 0-1,-1 1 1,1-1-1,0-1 1,-1 1-1,1 0 1,0-1-1,-1 0 1,1 0-1,-1 0 1,1 0-1,-1 0 0,1-1 1,-1 0-1,0 0 1,0 1-1,0-2 1,0 1-1,0 0 1,0-1-1,-1 1 1,1-1-14,65-93-461,-61 73-683,-4 3-432</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18.048"/>
    </inkml:context>
    <inkml:brush xml:id="br0">
      <inkml:brushProperty name="width" value="0.05" units="cm"/>
      <inkml:brushProperty name="height" value="0.05" units="cm"/>
    </inkml:brush>
  </inkml:definitions>
  <inkml:trace contextRef="#ctx0" brushRef="#br0">108 65 3937,'0'0'668,"0"0"622,0 0-107,0 0-99,0 0 0,0 0-224,1 5 5234,0 24-6157,-1 10 122,-1 20-29,3 1 1,2-1-1,2 0 0,5 8-30,22 177 12,-11-181-655,-16-66-2582,-5-7 630</inkml:trace>
  <inkml:trace contextRef="#ctx0" brushRef="#br0" timeOffset="712.012">1 136 3385,'0'0'6210,"0"0"-4010,0 0-1699,0 0-292,0 0 89,0 0 139,5 0 2849,9-7-2882,82-122 94,-96 130-498,0 0 0,0 0 0,0 0 0,-1-1 0,1 1 0,0 0 0,0 0 0,0 0 0,1-1 0,-1 1 0,0 0 0,0 0 0,0-1 0,1 1 0,-1 0 0,0 0 0,1-1 0,-1 1 0,0 0 0,1-1 0,-1 1 0,1 0 0,-1-1 0,1 1 0,-1-1 0,1 1 0,0-1 0,-1 1 0,1-1 0,0 1 0,-1-1 0,1 1 0,0-1 0,0 0 0,-1 0 0,1 1 0,0-1 0,0 0 0,-1 0 0,1 0 0,0 0 0,0 0 0,0 0 0,-1 0 0,1 0 0,0 0 0,0 0 0,0-1 0,-1 1 0,1 0 0,0 0 0,0-1 0,-1 1 0,1 0 0,0-1 0,-1 1 0,1-1 0,0 1 0,-1-1 0,1 1 0,-1-1 0,1 0 0,-1 1 0,1-1 0,-1 1 0,1-1 0,-1 0 0,0 0 0,1 1 0,-1-1 0,3 7 0,-1 0-331,0 0 1,0-1-1,1 1 1,-1-1 0,1 1-1,1-1 1,-1 0-1,1 0 1,0-1-1,0 1 1,0-1 0,0 0-1,1 0 1,0 0-1,0-1 1,0 1 0,5 1 330,0 0-601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2.224"/>
    </inkml:context>
    <inkml:brush xml:id="br0">
      <inkml:brushProperty name="width" value="0.05" units="cm"/>
      <inkml:brushProperty name="height" value="0.05" units="cm"/>
    </inkml:brush>
  </inkml:definitions>
  <inkml:trace contextRef="#ctx0" brushRef="#br0">101 0 4257,'0'0'5393,"0"0"-3389,0 0-1235,0 0-264,0 0-7,0 0 70,0 7 50,5 228 2262,27 165-2880,-10-289-52,-22-106-219,0-3-3827,0-2 53</inkml:trace>
  <inkml:trace contextRef="#ctx0" brushRef="#br0" timeOffset="366.879">0 535 7346,'0'0'3535,"0"0"-2300,0 0-799,0 0-59,0 0 261,0 0 1,5 11-239,4 13-315,-6-12-1,0 0 0,2 1 1,-1-1-1,1-1 1,1 1-1,0-1 0,1 0 1,0 0-1,1-1 1,0 0-1,0 0 1,1-1-1,0 0 0,1-1 1,5 4-85,-9-11 0,0 0-1,1 0 1,-1 0 0,0-1 0,0 0-1,1 0 1,-1-1 0,0 0 0,0 0 0,0-1-1,0 1 1,0-1 0,0 0 0,0-1-1,-1 0 1,1 1 0,-1-2 0,1 1 0,-1-1-1,0 0 1,-1 0 0,1 0 0,-1 0-1,0-1 1,3-3 0,35-45-3926,-30 33-3378</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1.008"/>
    </inkml:context>
    <inkml:brush xml:id="br0">
      <inkml:brushProperty name="width" value="0.05" units="cm"/>
      <inkml:brushProperty name="height" value="0.05" units="cm"/>
    </inkml:brush>
  </inkml:definitions>
  <inkml:trace contextRef="#ctx0" brushRef="#br0">158 167 3649,'0'0'3838,"0"0"-1113,0 0-1108,0 0-431,0 0-119,0 0-108,5 14 2064,4 460-2707,13-364-2834,-28-110-2234,-6 0-5470</inkml:trace>
  <inkml:trace contextRef="#ctx0" brushRef="#br0" timeOffset="600.707">1 187 3105,'0'0'5241,"0"0"-2835,0 0-1185,0 0-289,0 0-46,0 0-113,6-20 2830,11-4-3532,1 1 1,1 1 0,1 1 0,1 0 0,1 2-1,1 0 1,1 1-72,-23 18-17,0 1-1,1-1 1,-1 0-1,0 1 1,0-1-1,0 1 1,0-1-1,0 1 1,0 0-1,0-1 1,0 1-1,0 0 1,0 0-1,0 0 1,0 0-1,0 0 1,-1 0-1,1 0 1,0 0-1,-1 0 1,1 0-1,-1 0 1,1 0-1,-1 0 1,0 0-1,1 1 1,-1-1-1,0 0 1,0 0-1,0 0 1,1 1-1,-2-1 1,1 0-1,0 0 1,0 1 17,2 5-38,14 58-311,9 24-4596,-18-70-122</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4.874"/>
    </inkml:context>
    <inkml:brush xml:id="br0">
      <inkml:brushProperty name="width" value="0.05" units="cm"/>
      <inkml:brushProperty name="height" value="0.05" units="cm"/>
    </inkml:brush>
  </inkml:definitions>
  <inkml:trace contextRef="#ctx0" brushRef="#br0">90 1 8146,'0'0'3625,"0"0"-2425,0 0-795,0 0 77,0 0 186,1 21-39,7 167 966,8 168-152,23-243-3579,-39-105-1533,0-8-1261</inkml:trace>
  <inkml:trace contextRef="#ctx0" brushRef="#br0" timeOffset="381.26">1 486 2777,'0'0'7090,"0"0"-4520,0 0-1720,0 0-354,0 0 68,0 0 51,0 11-191,9 83 361,81 43 764,-89-135-1542,1 1-1,0-1 1,0 0 0,0 0-1,0 0 1,0-1 0,1 1 0,-1 0-1,1-1 1,-1 0 0,1 1-1,-1-1 1,1 0 0,0 0 0,-1-1-1,1 1 1,0 0 0,0-1-1,0 0 1,0 1 0,-1-1 0,1-1-1,0 1 1,0 0 0,0-1-1,0 1 1,-1-1 0,1 0 0,0 0-1,-1 0 1,1 0 0,0 0 0,-1-1-1,0 1 1,1-1 0,-1 1-1,1-2-6,75-82-390,-37-12-3686,-31 54-2809</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3.890"/>
    </inkml:context>
    <inkml:brush xml:id="br0">
      <inkml:brushProperty name="width" value="0.05" units="cm"/>
      <inkml:brushProperty name="height" value="0.05" units="cm"/>
    </inkml:brush>
  </inkml:definitions>
  <inkml:trace contextRef="#ctx0" brushRef="#br0">154 151 3545,'0'0'6397,"0"0"-3966,0 0-1559,0 0-285,0 0-48,0 0-123,0 4-16,-4 478 3113,25-374-4417,-20-107-439,-1-3-1420,0-12-2885</inkml:trace>
  <inkml:trace contextRef="#ctx0" brushRef="#br0" timeOffset="503.268">1 182 2681,'0'0'7053,"0"0"-4574,0 0-1744,0 0-401,0 0 59,0 0 192,10-10 61,81-94 1621,-89 99-2223,1 0 1,-1 1-1,1 0 1,0 0-1,0 0 1,1 0-1,-1 0 1,1 0-1,0 1 1,0 0-1,0-1 1,0 2-1,0-1 1,1 0-1,-1 1 1,1 0-1,0 0 1,0 0-1,0 1 1,4-1-45,-7 3 11,1 0 1,-1 1 0,0 0 0,0-1 0,0 1 0,0 0 0,0 0 0,0 0 0,0 1 0,-1-1 0,1 0 0,-1 1 0,1-1 0,-1 1 0,0-1 0,0 1 0,0-1 0,-1 1 0,1 0 0,0 0 0,-1-1 0,0 2-12,2 1 6,21 88-124,-17-29-2945,-6-54 571</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6.353"/>
    </inkml:context>
    <inkml:brush xml:id="br0">
      <inkml:brushProperty name="width" value="0.05" units="cm"/>
      <inkml:brushProperty name="height" value="0.05" units="cm"/>
    </inkml:brush>
  </inkml:definitions>
  <inkml:trace contextRef="#ctx0" brushRef="#br0">164 142 224,'0'0'8986,"0"0"-6073,0 0-2124,0 0-262,0 0 86,0 0 49,0 25 2673,0 263-2061,63-112-2425,-60-141-2773,-5-28 1166</inkml:trace>
  <inkml:trace contextRef="#ctx0" brushRef="#br0" timeOffset="487.962">0 158 1824,'0'0'3468,"0"0"1325,0 0-2774,0 0-1207,0 0 63,0 0-28,7-8-44,6-5-575,3-6 136,1 1-1,1 1 1,0 0-1,1 2 0,1 0 1,0 1-1,17-8-363,-33 23 12,-1-1 0,1 0 0,0 1 0,-1 0 0,1 0 0,-1 0 0,1 0 0,-1 0 0,1 1 0,-1-1-1,0 1 1,1 0 0,-1 0 0,0 1 0,-1-1 0,1 0 0,0 1 0,-1 0 0,1 0 0,-1-1 0,0 1 0,0 1 0,0-1 0,0 0 0,0 0-1,-1 1 1,0-1 0,1 1 0,-1-1 0,-1 1 0,1 0 0,0-1 0,-1 1 0,0 0 0,0 0 0,0-1 0,0 1 0,-1 0 0,0 3-12,6 18-151,5 11-2327,-7-29-953</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29.738"/>
    </inkml:context>
    <inkml:brush xml:id="br0">
      <inkml:brushProperty name="width" value="0.05" units="cm"/>
      <inkml:brushProperty name="height" value="0.05" units="cm"/>
    </inkml:brush>
  </inkml:definitions>
  <inkml:trace contextRef="#ctx0" brushRef="#br0">53 142 3745,'0'0'4354,"0"0"-2739,0 0-1156,0 0-128,0 0 285,0 0 49,0 0-71,0 0 12,0 0 123,0 0 5,0 0-92,0 0-109,0 0-105,0 0-79,0 0-131,0 0-63,0 0-8,0 0-21,0 0-16,0 0 3,0 18 2,0 427 433,12-363-410,-7-60-7866,-9-33-1942</inkml:trace>
  <inkml:trace contextRef="#ctx0" brushRef="#br0" timeOffset="614.66">0 205 10042,'0'0'2103,"0"0"-938,0 0-589,0 0 40,0 0 141,0 0-109,10-10 2197,17-32-2466,-15 20-358,2 1 0,0 1 1,2 0-1,0 1 0,1 1 1,13-10-22,-28 27-3,1 0 1,-1 0 0,1 1-1,0-1 1,-1 1 0,1 0-1,0 0 1,-1 0-1,1 0 1,0 0 0,-1 1-1,1-1 1,0 1 0,-1-1-1,1 1 1,-1 0-1,1 0 1,-1 0 0,0 1-1,1-1 1,-1 1-1,0-1 1,0 1 0,0-1-1,0 1 1,0 0 0,0 0-1,0 0 1,-1 0-1,1 1 1,-1-1 0,1 0-1,-1 1 1,0-1 0,0 1-1,0-1 1,0 1-1,-1-1 1,1 1 0,-1 0-1,1-1 1,-1 1 0,0 2 2,6 10 6,9 15-28,3 6-899,-6-12-3813,-8-15-3007</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3.838"/>
    </inkml:context>
    <inkml:brush xml:id="br0">
      <inkml:brushProperty name="width" value="0.05" units="cm"/>
      <inkml:brushProperty name="height" value="0.05" units="cm"/>
    </inkml:brush>
  </inkml:definitions>
  <inkml:trace contextRef="#ctx0" brushRef="#br0">169 1 10426,'0'0'1894,"0"0"-951,0 0-495,0 0 116,0 0 328,0 0-42,0 9-195,-6 472 2126,10-363-2837,1-111-442,-3-10-6068,-2-8-1566</inkml:trace>
  <inkml:trace contextRef="#ctx0" brushRef="#br0" timeOffset="329.856">0 425 832,'0'0'9389,"0"0"-6306,0 0-2348,0 0-174,0 0 260,0 0-132,8 18-254,59 129 572,-66-142-987,0 0-1,1-1 1,-1 1 0,1 0 0,0-1 0,0 1 0,1-1 0,-1 0 0,1 1-1,0-1 1,0 0 0,0-1 0,1 1 0,0-1 0,-1 1 0,1-1-1,0 0 1,0-1 0,1 1 0,-1-1 0,1 1 0,-1-1 0,1-1 0,0 1-1,-1-1 1,1 1 0,0-1 0,0-1 0,0 1 0,0-1 0,0 0-1,0 0 1,0 0 0,0-1 0,0 0 0,0 0 0,0 0 0,4-2-20,87-97-4303,-87 88 3140,19-32-6189</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2.885"/>
    </inkml:context>
    <inkml:brush xml:id="br0">
      <inkml:brushProperty name="width" value="0.05" units="cm"/>
      <inkml:brushProperty name="height" value="0.05" units="cm"/>
    </inkml:brush>
  </inkml:definitions>
  <inkml:trace contextRef="#ctx0" brushRef="#br0">152 107 464,'0'0'8146,"0"0"-4731,0 0-1833,0 0-427,0 0 45,0 0-36,0 0-283,0 0-240,0 0-152,0 0-51,0 0-70,0 0-91,0 0-119,0 0-72,0 0-34,0 0-26,0 0 19,0 0-20,0 6 23,-31 152-33,13 160-12,34-249-659,-15-68 262,-1-2-7423,-4-4-2234</inkml:trace>
  <inkml:trace contextRef="#ctx0" brushRef="#br0" timeOffset="478.66">0 172 280,'0'0'9787,"0"0"-6298,0 0-2506,0 0-565,0 0 116,0 0 174,11-9-214,81-83 1300,-41 21-862,-31 98-1052,30 68 362,-16-30-3481,-29-55-852</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8.123"/>
    </inkml:context>
    <inkml:brush xml:id="br0">
      <inkml:brushProperty name="width" value="0.05" units="cm"/>
      <inkml:brushProperty name="height" value="0.05" units="cm"/>
    </inkml:brush>
  </inkml:definitions>
  <inkml:trace contextRef="#ctx0" brushRef="#br0">1 32 3345,'0'0'4430,"0"0"-2504,0 0-862,0 0-108,0 0-138,0 0-196,19-3-167,134-20 1942,-150 22-2357,-1 0 0,1 0 1,-1 0-1,1 1 0,0-1 1,-1 1-1,1-1 0,0 1 1,-1 0-1,1 0 0,0 0 0,-1 1 1,1-1-1,0 0 0,-1 1 1,1 0-1,-1 0 0,1 0 1,-1 0-1,1 0 0,-1 0 1,0 1-1,1-1 0,-1 1 1,0-1-1,0 1 0,0 0 0,0 0 1,0 0-1,-1 0 0,1 0 1,-1 0-1,1 1 0,-1-1 1,0 0-1,0 1 0,0-1 1,0 1-1,0 0 0,0-1 1,-1 1-1,1-1 0,-1 1 0,0 0-40,0 10 52,-1-1 0,0 1-1,0-1 1,-2 1-1,1-1 1,-2 0 0,1 0-1,-2 0 1,1-1-1,-2 1 1,0-1 0,0-1-1,-1 1 1,0-1-1,0 0 1,-1 0 0,-1-1-1,-8 7-51,14-12-6,-108 142 148,111-145-140,0 0 1,0 0 0,0 0 0,0-1-1,0 1 1,0 0 0,1 0 0,-1 0-1,0 0 1,1-1 0,-1 1-1,1 0 1,-1 0 0,1-1 0,-1 1-1,1 0 1,0-1 0,-1 1 0,1 0-1,0-1 1,-1 1 0,1-1-1,0 1 1,-1-1 0,1 0 0,0 1-1,0-1 1,0 0 0,0 1 0,-1-1-1,1 0 1,0 0 0,0 0 0,0 0-1,0 0 1,0 0 0,0 0-1,0 0 1,-1 0 0,1 0 0,0 0-1,0-1 1,0 1 0,0 0 0,-1-1-1,1 1 1,0 0 0,0-1-1,0 1 1,-1-1 0,1 1 0,0-1-1,-1 0-2,8 1 25,57 2-19,119-13-415,-167 5-1050,-9-1-2676,-5-1-5183</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5.497"/>
    </inkml:context>
    <inkml:brush xml:id="br0">
      <inkml:brushProperty name="width" value="0.05" units="cm"/>
      <inkml:brushProperty name="height" value="0.05" units="cm"/>
    </inkml:brush>
  </inkml:definitions>
  <inkml:trace contextRef="#ctx0" brushRef="#br0">162 121 3105,'0'0'677,"0"0"259,0 0-686,0 0-492,0 0 6,0 0 212,-2 16 14466,-22 175-14355,22 29-43,15-166-524,-13-54-431,0 0-564,0 0-602,0 0-825</inkml:trace>
  <inkml:trace contextRef="#ctx0" brushRef="#br0" timeOffset="523.238">0 150 6673,'0'0'3729,"0"0"-2335,0 0-943,0 0-39,0 0 232,0 0-141,13-12-53,81-92 1716,-89 100-2120,0 1-1,0-1 0,0 1 1,1 0-1,-1 0 0,1 1 1,0-1-1,-1 1 1,1 1-1,0-1 0,0 1 1,0 0-1,0 0 0,0 1 1,1-1-1,-1 2 1,0-1-1,0 0 0,0 1 1,0 1-1,0-1 0,0 1 1,0-1-1,-1 2 1,1-1-1,0 1 0,-1 0 1,0 0-1,0 0 0,0 1 1,0 0-1,0 0 1,-1 0-1,1 0 0,-1 1 1,0-1-1,-1 1 0,1 0 1,-1 1-1,0-1 1,0 0-1,-1 2-45,5 34-3576,-9-33 34</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38.834"/>
    </inkml:context>
    <inkml:brush xml:id="br0">
      <inkml:brushProperty name="width" value="0.05" units="cm"/>
      <inkml:brushProperty name="height" value="0.05" units="cm"/>
    </inkml:brush>
  </inkml:definitions>
  <inkml:trace contextRef="#ctx0" brushRef="#br0">147 88 3025,'0'0'6373,"0"0"-3884,0 0-1485,0 0-297,0 0 53,0 0 113,0 0-57,0 0-143,0 0 23,0 0 40,0 0-89,0 0-119,0 0-108,0 7-39,-21 445-51,21-310-594,1-134-149,-1-4-1761,1 0-5108,-1-4-1635</inkml:trace>
  <inkml:trace contextRef="#ctx0" brushRef="#br0" timeOffset="477.404">1 204 4425,'0'0'5293,"0"0"-3248,0 0-1183,0 0-105,0 0 121,0 0 101,7-14-109,72-106 1630,-72 113-2487,0 0-1,1 1 0,0 0 1,0 0-1,0 1 1,1 0-1,-1 1 0,1 0 1,1 0-1,-1 1 1,0 0-1,1 0 0,-1 1 1,1 0-1,0 1 1,0 0-1,4 1-12,-10 3 7,1 0 0,-1 0-1,0 0 1,0 0 0,0 1 0,-1 0 0,1 0 0,-1 0-1,0 0 1,0 1 0,0-1 0,-1 1 0,1-1 0,-1 1-1,0 0 1,-1 0 0,1 0 0,-1 0 0,0 0-1,0 0 1,-1 1 0,1-1 0,-1 0 0,0 0 0,-1 1-1,0 2-6,2-1 12,8 126-542,-7-94-2170,-1-23-2181</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1.759"/>
    </inkml:context>
    <inkml:brush xml:id="br0">
      <inkml:brushProperty name="width" value="0.05" units="cm"/>
      <inkml:brushProperty name="height" value="0.05" units="cm"/>
    </inkml:brush>
  </inkml:definitions>
  <inkml:trace contextRef="#ctx0" brushRef="#br0">55 104 3289,'0'0'6324,"0"0"-4049,0 0-1763,0 0-367,0 0 57,0 0 63,3 3 5333,5 14-5369,60 371 191,-57-297-2162,-11-91 94,0 0-898,0 0-1911</inkml:trace>
  <inkml:trace contextRef="#ctx0" brushRef="#br0" timeOffset="601.288">1 153 5025,'0'0'4396,"0"0"-2133,0 0-1172,0 0-322,0 0 37,0 0 97,0 0-99,0 0-164,0 0-48,0 0-39,0 0-122,0-14 236,38-80-536,-37 91-136,0 0 0,0 1 0,0-1-1,0 1 1,1-1 0,0 1 0,-1 0 0,1 0 0,0 0 0,0 0 0,0 0 0,0 0 0,0 0 0,1 0 0,-1 1-1,0 0 1,1-1 0,-1 1 0,1 0 0,0 0 0,-1 0 0,1 0 0,0 1 0,0-1 0,-1 1 0,1-1 0,0 1 0,0 0-1,0 0 1,-1 1 0,1-1 0,0 0 0,0 1 0,-1 0 0,1-1 0,0 1 0,-1 0 0,1 1 0,-1-1 0,1 0-1,-1 1 1,1-1 0,-1 1 0,0 0 0,0 0 0,0 0 0,2 2 5,52 86-283,-34-24-4599,-21-57 849</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5.776"/>
    </inkml:context>
    <inkml:brush xml:id="br0">
      <inkml:brushProperty name="width" value="0.05" units="cm"/>
      <inkml:brushProperty name="height" value="0.05" units="cm"/>
    </inkml:brush>
  </inkml:definitions>
  <inkml:trace contextRef="#ctx0" brushRef="#br0">1 15 3001,'0'0'5358,"0"0"-3464,0 0-974,0 0-40,0 0-60,0 0 35,0-14 1818,22 361-1741,2-119-991,-23-221 142,0-4-2013,-1-1-3920,0-7-3407</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6.258"/>
    </inkml:context>
    <inkml:brush xml:id="br0">
      <inkml:brushProperty name="width" value="0.05" units="cm"/>
      <inkml:brushProperty name="height" value="0.05" units="cm"/>
    </inkml:brush>
  </inkml:definitions>
  <inkml:trace contextRef="#ctx0" brushRef="#br0">0 141 5945,'0'0'4432,"0"0"-2436,0 0-1362,0 0-321,0 0 167,0 0 146,14-16 1130,-5 6-1350,126-103 323,-131 112-723,1 0 0,0 1-1,0 0 1,0 0 0,0 1 0,0-1 0,0 1 0,-1 0-1,1 0 1,0 0 0,-1 1 0,1 0 0,-1 0-1,1 0 1,-1 0 0,0 1 0,0 0 0,0 0 0,0 0-1,-1 0 1,1 0 0,-1 1 0,1 0 0,-1-1-1,-1 1 1,1 0 0,0 1 0,-1-1 0,0 0-1,0 1 1,0-1 0,-1 1 0,1 0 0,-1-1 0,0 1-1,0 3-5,6 8 19,29 36-1870,-27-49-944</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47.354"/>
    </inkml:context>
    <inkml:brush xml:id="br0">
      <inkml:brushProperty name="width" value="0.05" units="cm"/>
      <inkml:brushProperty name="height" value="0.05" units="cm"/>
    </inkml:brush>
  </inkml:definitions>
  <inkml:trace contextRef="#ctx0" brushRef="#br0">215 216 6329,'0'0'1931,"0"0"269,0 0-860,0 0-585,0 0-82,0 0 14,4 3 6134,-3 3-7442,-2 35 632,0 20-5,1 0 0,4 1-1,2-1 1,3-1 0,13 46-6,-5-79-1926,-17-33-1999,0-4 359</inkml:trace>
  <inkml:trace contextRef="#ctx0" brushRef="#br0" timeOffset="9381.535">0 177 4201,'0'0'1282,"0"0"2628,0 0-2205,0 0-1155,0 0-213,0 0 50,3-2 3416,10-10-3020,-7 3-690,7-11-45,2 0 0,0 1 0,1 0 0,0 1 0,2 1 0,0 1-1,3-1-47,-19 15-3,1 1 0,0 0 0,0 0-1,-1 1 1,1-1 0,0 1 0,0-1-1,0 1 1,0 0 0,0 0 0,0 0-1,0 0 1,0 1 0,0-1 0,-1 1-1,1 0 1,0 0 0,0 0 0,-1 0-1,1 0 1,0 0 0,-1 1 0,1-1-1,-1 1 1,0 0 0,1 0 0,-1 0-1,0 0 1,0 0 0,0 0 0,-1 1-1,1-1 4,49 101-126,-37-59-4918,-13-39-3747</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5.467"/>
    </inkml:context>
    <inkml:brush xml:id="br0">
      <inkml:brushProperty name="width" value="0.05" units="cm"/>
      <inkml:brushProperty name="height" value="0.05" units="cm"/>
    </inkml:brush>
  </inkml:definitions>
  <inkml:trace contextRef="#ctx0" brushRef="#br0">77 24 3409,'0'0'476,"0"0"-293,0 0-154,0 0 295,0 0 1128,3-2-249,12-19 3620,-15 20-4170,0 1-34,0 0 18,0 0-79,0 0-212,0 0-132,0 0-86,0 0-57,0 0 26,0 0 20,0 0 14,0 0 29,0 0-40,0 0-5,0 0-2,0 0 32,0 0 41,0 0-3,0 0-62,0 0-28,0 0-61,0 0 3,0 34 6,0 144 179,0 12-685,0-64-6902,0-129 1030</inkml:trace>
  <inkml:trace contextRef="#ctx0" brushRef="#br0" timeOffset="449.899">0 466 3729,'0'0'3060,"0"0"-660,0 0-1249,0 0-661,0 0-23,0 0 100,0 0-128,0 0-117,0 0-34,0 0-44,0 0-18,6 22 646,80 125-140,-85-146-730,-1 0-1,1 0 0,0-1 1,0 1-1,0 0 0,0 0 1,0-1-1,0 1 1,0 0-1,0-1 0,0 1 1,1-1-1,-1 1 0,0-1 1,0 0-1,0 1 0,1-1 1,-1 0-1,0 0 1,0 0-1,0 0 0,1 0 1,-1 0-1,0 0 0,0-1 1,1 1-1,-1 0 0,0-1 1,0 1-1,0-1 1,0 1-1,0-1 0,0 1 1,1-1-1,-1 0 0,-1 0 1,1 1-1,0-1 1,0 0-1,0 0 0,0 0 1,0 0-1,-1 0 0,1 0-1,32-49-67,-31 47 40,43-117-4354,-36 85-2718</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9.052"/>
    </inkml:context>
    <inkml:brush xml:id="br0">
      <inkml:brushProperty name="width" value="0.05" units="cm"/>
      <inkml:brushProperty name="height" value="0.05" units="cm"/>
    </inkml:brush>
  </inkml:definitions>
  <inkml:trace contextRef="#ctx0" brushRef="#br0">259 0 3105,'0'0'8419,"0"0"-5437,0 0-2145,0 0-378,0 0 121,0 0-140,3 9 219,-1 176 1702,-11 124-2291,10-299 286,0-5-1832,-1 0-6126,0-5 749</inkml:trace>
  <inkml:trace contextRef="#ctx0" brushRef="#br0" timeOffset="393.45">1 324 11410,'0'0'1900,"0"0"-1100,0 0-600,0 0-28,0 0 303,0 0 35,10 19-42,68 125 1051,-75-139-1493,0 0-1,0 0 0,1-1 0,-1 1 1,1-1-1,0 0 0,0 0 1,1 0-1,-1 0 0,1-1 0,0 0 1,0 0-1,0 0 0,0-1 0,0 1 1,1-1-1,-1-1 0,1 1 0,0-1 1,-1 0-1,1 0 0,0 0 1,-1-1-1,1 0 0,0 0 0,0 0 1,0-1-1,-1 0 0,1 0 0,0-1 1,-1 1-1,1-1 0,-1 0 0,0-1 1,0 1-1,0-1 0,2-1-25,108-114-4418,-97 94 1705</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3:57.965"/>
    </inkml:context>
    <inkml:brush xml:id="br0">
      <inkml:brushProperty name="width" value="0.05" units="cm"/>
      <inkml:brushProperty name="height" value="0.05" units="cm"/>
    </inkml:brush>
  </inkml:definitions>
  <inkml:trace contextRef="#ctx0" brushRef="#br0">224 16 1632,'0'0'8225,"0"0"-5215,0 0-1918,0 0-285,0 0 112,0 0-68,0-8 1686,-28 188-1570,14 265-913,14-445-185,1-1-1,-1 1 1,0 0 0,0-1 0,0 1 0,-1 0 0,1-1 0,0 1 0,0 0 0,0 0 0,0-1 0,0 1 0,0 0 0,0-1 0,0 1-1,-1 0 1,1-1 0,0 1 0,0 0 0,0 0 0,-1-1 0,1 1 0,0 0 0,0 0 0,-1 0 0,1-1 0,0 1 0,-1 0 0,1 0-1,0 0 1,0 0 0,-1 0 0,1-1 0,0 1 0,-1 0 0,1 0 0,0 0 0,-1 0 0,1 0 0,0 0 0,-1 0 0,1 0 0,0 0-1,-1 0 1,1 0 0,0 1 0,-1-1 0,1 0 0,0 0 0,-1 0 0,1 0 0,0 0 0,0 1 0,-1-1 0,1 0 0,0 0 0,0 0-1,-1 1 1,1-1 0,0 0 131,-6-13-6724</inkml:trace>
  <inkml:trace contextRef="#ctx0" brushRef="#br0" timeOffset="496.686">1 123 6705,'0'0'3929,"0"0"-2439,0 0-842,0 0 86,0 0 68,0 0-221,0-3-157,30-61 2607,-26 59-3018,1 0 0,0 0 1,0 1-1,0-1 1,0 1-1,1 1 1,-1-1-1,1 1 1,0 0-1,0 0 0,0 0 1,1 1-1,-1 0 1,1 0-1,-1 1 1,5-1-14,-7 4-11,0 1 0,0-1 0,0 1 1,-1 0-1,1 0 0,-1 0 1,0 0-1,0 1 0,0-1 1,0 1-1,0 0 0,-1 0 0,0 0 1,0 0-1,0 0 0,0 0 1,0 3 10,8 12-270,22 37-4185,-24-45 533</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1.444"/>
    </inkml:context>
    <inkml:brush xml:id="br0">
      <inkml:brushProperty name="width" value="0.05" units="cm"/>
      <inkml:brushProperty name="height" value="0.05" units="cm"/>
    </inkml:brush>
  </inkml:definitions>
  <inkml:trace contextRef="#ctx0" brushRef="#br0">218 127 3001,'0'0'5434,"0"0"-3404,0 0-1443,0 0-317,0 0 44,0 0 63,0 5 4592,0 26-4991,0 344 106,24-281-379,-22-103-4021,-2-5-299</inkml:trace>
  <inkml:trace contextRef="#ctx0" brushRef="#br0" timeOffset="598.797">1 232 4113,'0'0'580,"0"0"1042,0 0-182,0 0-492,0 0-248,0 0 107,0-6-28,34-79 1208,-27 73-1865,2 1 1,0 1-1,0-1 0,1 1 0,0 1 1,1 0-1,0 1 0,0 0 0,1 0 1,0 1-1,0 1 0,0 0 0,1 0 1,0 1-1,0 1 0,1 1 0,-1-1 1,8 1-123,-15 6 7,-1 0 0,0 0 1,0 1-1,0 0 1,0 0-1,-1 0 1,0 0-1,0 1 1,0 0-1,0 0 0,-1 0 1,0 0-1,0 0 1,0 1-1,0-1 1,-1 1-1,0 0 0,0 0 1,-1-1-1,0 1 1,0 0-1,0 1 1,-1-1-1,1 0 0,-1 0 1,-1 4-8,2-4 0,1 52-1273,-2-48-1384,0-9-4662</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7:29:45.6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268 74,'-106'-22,"104"22,0 1,1-1,-1 1,0-1,1 1,-1 0,0 0,1-1,-1 1,1 0,0 0,-1 1,1-1,0 0,-1 0,1 1,0-1,0 1,0-1,0 1,1-1,-1 1,0 0,1-1,-1 1,1 0,-1-1,1 1,0 0,0 0,0-1,0 1,0 0,0 0,0-1,0 1,1 0,-1 0,1-1,-1 1,27 71,-25-71,1 0,-1-1,0 1,1-1,-1 1,1-1,0 0,-1 0,1 0,0-1,0 1,-1-1,1 1,0-1,0 0,0 0,-1 0,1 0,0-1,0 1,0-1,-1 0,1 1,0-1,-1-1,1 1,-1 0,1-1,-1 1,1-1,-1 1,0-1,0 0,0 0,0 0,0-1,-1 1,1 0,-1-1,1 1,-1-1,0 1,0-1,0 1,0-1,0 0,0 0,-1 1,0-1,1-3,0 4,0-1,0 0,0 0,-1 0,1 1,-1-1,1 0,-1 0,0 0,0 0,0 0,-1 0,1 1,-1-1,1 0,-1 0,0 0,0 1,0-1,-1 0,1 1,-1-1,1 1,-1 0,0-1,0 1,0 0,0 0,0 0,0 0,-1 1,1-1,-1 0,-1 4,1 0,0 0,0 0,0 0,0 1,1 0,-1-1,1 1,-1 0,1 0,0 0,0 0,1 0,-1 1,0-1,1 1,0-1,0 1,0-1,0 1,1 0,-1-1,1 1,0 0,0 0,1-1,-1 1,1 2,0-2,-1 0,1 0,0 0,0 0,1 0,-1-1,1 1,0 0,0-1,0 0,0 1,1-1,-1 0,1 0,0 0,0-1,0 1,0-1,0 1,1-1,-1 0,1 0,-1-1,1 1,0-1,-1 1,1-1,3 0,115 4,-118-7,-1 0,1 0,-1 0,0-1,0 1,0-1,0 0,0 0,0 0,-1 0,1-1,-1 1,0-1,0 1,0-1,-1 0,1 1,-1-1,0 0,0 0,0 0,-1 0,1 0,-1-1,0 1,0 0,-1 0,1 0,-1 0,0 0,0 0,0 0,0 0,-1 1,1-1,-1 0,0 1,0-1,-1 1,1 0,-1-1,1 1,-1 0,0 1,0-1,-1 0,-6-5,0 1,-1 0,0 0,0 1,-1 1,1 0,-1 1,0 0,-1 0,-1 1,10 2,1 0,-1 0,1 1,-1-1,0 1,1 0,-1 0,0 0,1 0,-1 1,1 0,-1-1,0 1,1 1,0-1,-1 0,1 1,0 0,-1 0,1 0,0 0,1 0,-1 0,0 1,1 0,-1-1,1 1,0 0,0 0,0 0,0 0,0 1,1-1,-1 0,1 1,0-1,-2 4,1 1,-1-1,2 0,-1 1,1-1,0 1,0-1,1 1,0-1,0 1,1-1,0 1,1-1,-1 1,1-1,1 0,-1 0,1 0,1 0,-1 0,1-1,0 1,0-1,1 0,0-1,0 1,1-1,-1 0,1 0,0 0,0-1,1 0,-1 0,1-1,0 0,0 0,0 0,6 0,182-6,-192 3,-1 0,1-1,0 1,-1-1,1 0,-1 1,1-1,-1 0,0 0,1-1,-1 1,0-1,0 1,0-1,0 1,0-1,0 0,0 0,-1 0,1 0,-1 0,1-1,-1 1,0 0,0-1,0 1,0 0,0-1,0 1,-1-1,1 0,-1 1,0-1,0 1,0-1,0 0,0 1,-1-1,1 1,-1-1,0 1,1-1,-1 0,-53-102,44 95,-2 0,1 1,-1 0,0 1,-1 0,0 1,0 1,-1 0,-5-1,14 5,0 0,-1 0,1 1,-1 0,1 0,-1 0,1 0,-1 1,1 0,-1 1,0-1,1 1,-1 0,1 0,-1 1,1-1,0 1,0 0,-1 1,2 0,-1-1,0 1,0 1,1-1,-3 3,3 1,0 0,0 0,1 0,0 1,1-1,0 1,0 0,0-1,1 1,0 0,1 0,-1 0,2 0,-1 0,1 0,0-1,1 1,0 0,0-1,0 1,1-1,1 1,-1-1,1 0,0-1,0 1,1-1,0 0,4 5,0-1,1 1,-1-1,2-1,-1 1,1-2,1 0,0 0,0-1,0 0,1-1,0-1,0 0,0-1,1 0,0-1,-1 0,1-1,7 0,-16-1,1 0,0 1,0-2,0 1,0-1,1 0,-1 0,0 0,0-1,0 0,0-1,0 1,-1-1,1 0,0 0,-1-1,1 0,-1 0,0 0,0 0,0-1,-1 0,1 0,-1 0,0-1,0 1,0-1,0 0,-1 0,2-5,-2 2,-1 0,0 0,0-1,-1 1,0 0,-1-1,0 1,0-1,-1 1,0 0,0-1,-1 1,0 0,-1 0,0 0,0 0,0 1,-1-1,0 1,-1 0,0 0,0 0,0 1,-1 0,0 0,0 0,0 1,-5-4,-2 3,0 0,0 1,0 0,-1 1,0 0,0 2,1-1,-2 2,1-1,0 2,0 0,0 1,-9 2,20-3,0 1,0 0,0 0,0 0,0 1,0-1,0 1,1 0,-1 0,0-1,1 2,0-1,-1 0,1 0,0 1,0-1,0 1,1 0,-1 0,0-1,1 1,0 0,0 0,0 0,0 1,0-1,1 0,-1 0,1 0,0 0,0 1,0-1,0 0,1 0,-1 0,1 1,1 1,-2 3,2-1,-1 0,1 0,0 1,0-1,0 0,1-1,0 1,1 0,0-1,0 0,0 0,1 0,-1 0,2-1,2 3,-4-5,0-1,0 0,0 0,1 0,-1-1,0 1,1-1,0 0,-1-1,1 1,-1-1,1 0,0 0,-1 0,1-1,-1 1,1-1,0 0,-1-1,0 1,1-1,-1 1,0-2,0 1,0 0,0-1,2-1,-6 2,0 1,0-1,-1 1,1 0,0-1,-1 1,0 0,1-1,-1 1,0 0,1-1,-1 1,0 0,0 0,0 0,0 0,0 0,0 0,0 0,-1 0,1 1,0-1,0 0,-1 1,1-1,0 1,-1-1,1 1,-1-1,1 1,0 0,-1 0,1 0,-1 0,1 0,-1 0,1 0,-1 1,1-1,-1 0,-89 3,88-3,1 1,0 0,0 0,-1 0,1 0,0 0,0 0,0 0,0 1,0-1,0 1,1 0,-1-1,0 1,1 0,0 0,-1 0,1 0,0 0,0 0,0 0,0 1,0-1,1 0,-1 1,0-1,1 0,0 1,0-1,0 1,0-1,0 0,0 1,1-1,-1 0,1 1,2 17,-2-18,0 0,1 0,-1 0,-1 0,1 0,0 0,-1 1,1-1,-1 0,1 1,-1-1,0 0,0 1,0-1,0 0,-1 1,1-1,-1 0,1 0,-1 1,0-1,0 0,0 0,0 0,0 0,0 0,-1 0,1 0,0 0,-1-1,0 1,1 0,-1-1,0 1,0-1,0 0,0 0,0 0,0 0,0 0,-1 0,1 0,0-1,0 1,-1-1,1 1,-1-1,-3 0,1 0,-1 0,1-1,-1 0,1 0,-1 0,1 0,0-1,0 0,-1 0,1 0,1-1,-1 0,0 0,1 0,-1 0,1-1,0 0,0 0,0 0,1 0,0 0,-1-1,1 0,1 1,-1-1,1 0,0-1,-1-2,-4-10,1-1,1 0,0 0,2 0,0-1,1 1,1-16,-1 31,1-1,1 0,-1 1,1-1,0 0,0 0,0 1,0-1,1 0,0 1,0-1,0 0,1 1,-1-1,1 1,0 0,1 0,-1-1,1 1,-1 1,1-1,1 0,-1 1,0-1,1 1,-1 0,1 0,0 1,0-1,0 1,1 0,-1 0,0 0,9 0,0 0,0 1,0 1,0 0,-1 1,1 0,0 1,0 0,-1 1,1 0,-1 1,0 1,0 0,-1 0,1 1,-1 1,0 0,-1 0,0 1,0 0,0 1,-1 0,-1 1,3 3,-5-8,-1 1,0-1,0 1,0 0,-1 0,0 0,0 0,-1 1,1 0,-2 0,1 0,-1 0,0 0,0 0,-1 0,0 1,0-1,0 1,-1-1,-1 1,1-1,-1 0,0 1,-1-1,0 0,0 1,0-1,-1-1,0 1,-1 0,1-1,-1 1,-1-1,1 0,-1 0,0-1,0 0,-2 2,-7 2,0 0,0-1,-1 0,0-1,-1-1,0 0,0-1,0-1,0-1,-1 0,1-1,-1 0,0-2,0 0,1-1,-1 0,1-2,-1 0,1-1,0 0,-2-2,9 1,0-1,1 0,-1 0,1-1,1 0,0-1,0 1,0-1,1-1,0 1,1-1,-1 0,2 0,-1-1,2 1,-1-1,1 0,0 0,1 0,1 0,-1-1,2 1,-1 0,1-1,1 1,0 0,0-1,1 1,1 0,-1 0,2 0,-1 0,4-6,-1 11,-1 0,0 1,1-1,0 1,0 1,0-1,1 1,-1 0,1 0,-1 1,1 0,0 0,0 0,0 1,0 0,1 1,2-1,73-19,-70 13,1 1,0 0,0 1,0 1,0 0,1 1,-1 1,1 0,11 0,-20 3,-1-1,1 0,0 1,-1 0,1 0,-1 1,1-1,-1 1,0 1,0-1,0 1,0-1,0 1,-1 1,1-1,-1 1,0 0,0 0,0 0,0 0,-1 1,1-1,-1 1,-1 0,1 0,1 4,-1-3,0 0,0 0,0 1,-1-1,0 1,0-1,-1 1,0 0,0-1,-1 1,1 0,-1 0,-1-1,0 1,0 0,0 0,0-1,-1 1,0-1,-1 0,1 1,-1-1,-1 0,1 0,-1-1,0 1,0-1,0 0,-1 0,0 0,0-1,-2 2,-13 6,0 0,-1-2,-1 0,1-2,-1 0,-1-2,0 0,1-1,-2-2,1 0,0-1,0-2,-12-1,31 1,-1-1,0-1,1 1,0-1,-1 1,1-1,0 0,0-1,0 1,0-1,0 0,0 0,1 0,-1 0,1 0,0-1,0 0,1 1,-1-1,1 0,-1-1,1 1,1 0,-1-1,0 1,1-1,0 1,0-1,1 1,-6-140,8 137,1 0,0 1,0-1,0 1,1 0,0 0,0 1,0-1,1 1,0 0,0 0,0 0,0 1,1 0,0 0,0 0,0 0,0 1,1 0,-1 1,1 0,0 0,-1 0,1 0,0 1,0 0,0 1,0 0,0 0,0 0,0 1,0 0,0 0,0 1,0 0,-1 0,1 1,-1-1,1 1,5 4,20 9</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9.373"/>
    </inkml:context>
    <inkml:brush xml:id="br0">
      <inkml:brushProperty name="width" value="0.05" units="cm"/>
      <inkml:brushProperty name="height" value="0.05" units="cm"/>
    </inkml:brush>
  </inkml:definitions>
  <inkml:trace contextRef="#ctx0" brushRef="#br0">1 70 3265,'0'0'1129,"0"0"2081,0 0-1475,0 0-745,0 0-118,0 0-126,13 12 1955,247 471 720,-238-446-3374,-19-55-4096,-3 1-1752</inkml:trace>
  <inkml:trace contextRef="#ctx0" brushRef="#br0" timeOffset="1056.338">93 22 3697,'0'0'1708,"0"0"615,0 0-880,0 0-426,0 0-79,0 0-71,5 1 2602,21 4-2884,334-20 724,-230 3-1176,-95 13-276,-43 35 22,-113 112 356,85-99-212,1 1 1,3 1 0,2 2 0,3 0-1,1 4-23,-31 54 40,86-123-8320,-14-1 398</inkml:trace>
  <inkml:trace contextRef="#ctx0" brushRef="#br0" timeOffset="1742.4">735 628 2865,'0'0'5113,"0"0"-2913,0 0-1094,0 0-158,0 0-169,0 0-131,-1 3-29,-2 7-443,0 0 0,1 0 0,0 1 0,1-1 0,0 0 0,1 1-1,0-1 1,0 1 0,1-1 0,1 0 0,-1 1 0,2-1 0,-1 0 0,2 0 0,-1 0 0,1-1 0,1 1 0,-1-1 0,4 5-176,-7-14-440,2 2-77,-3-2-5590,0 0-777</inkml:trace>
  <inkml:trace contextRef="#ctx0" brushRef="#br0" timeOffset="2043.818">779 387 760,'0'0'9642,"0"0"-7689,0 0-1049,0 0-248,0 0-120,0 0-88,0 0-272,11-2-96,-9 2-24,-2 2-48,2 4-8,0-6-208,1 0-1592,-1 0-8114</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05.589"/>
    </inkml:context>
    <inkml:brush xml:id="br0">
      <inkml:brushProperty name="width" value="0.05" units="cm"/>
      <inkml:brushProperty name="height" value="0.05" units="cm"/>
    </inkml:brush>
  </inkml:definitions>
  <inkml:trace contextRef="#ctx0" brushRef="#br0">110 269 3345,'0'0'1013,"0"0"-731,0 0 159,0 0 1520,0 0-152,0 0-861,11-3-175,-9 4 2283,-1 374 193,12-261-2235,-3-44-2066,-7-27-3940,-3-53-2966</inkml:trace>
  <inkml:trace contextRef="#ctx0" brushRef="#br0" timeOffset="569.773">1 141 2897,'0'0'7277,"0"0"-4755,0 0-1848,0 0-261,0 0 319,0 0-76,1-4-181,1-4-365,1 0 0,0 0 0,1 1 0,-1-1 0,1 1 0,1 0 0,-1 0 0,1 0 1,0 1-1,1 0 0,0 0 0,0 0 0,0 1 0,0-1 0,1 1 0,0 1 0,0 0 0,0 0 0,1 0 0,-1 1 0,4-1-110,-9 3-6,0 0 1,0 0-1,0 0 0,1 0 0,-1 1 1,0-1-1,1 1 0,-1 0 0,0 0 1,1 0-1,-1 0 0,0 0 0,1 0 1,-1 0-1,0 1 0,1-1 0,-1 1 1,0 0-1,0 0 0,0 0 0,1 0 1,-1 0-1,0 0 0,0 0 0,0 1 1,-1-1-1,1 1 0,0-1 0,-1 1 1,1 0-1,-1 0 0,1-1 0,-1 1 1,0 0-1,1 0 0,-1 1 0,0-1 1,-1 0-1,1 0 0,0 0 0,-1 1 1,1-1-1,-1 0 0,0 1 0,1 0 6,14 72-20,24 58-1097,-24-120-3011,-10-12-204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094"/>
    </inkml:context>
    <inkml:brush xml:id="br0">
      <inkml:brushProperty name="width" value="0.05" units="cm"/>
      <inkml:brushProperty name="height" value="0.05" units="cm"/>
    </inkml:brush>
  </inkml:definitions>
  <inkml:trace contextRef="#ctx0" brushRef="#br0">0 0 11979,'0'0'2307,"0"0"-1191,0 0-724,0 0-63,0 0 213,0 0 15,6 3 30,76 16 1467,-30-19-1990,22 0 108,-25 0-7135,-49 0 476</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341"/>
    </inkml:context>
    <inkml:brush xml:id="br0">
      <inkml:brushProperty name="width" value="0.05" units="cm"/>
      <inkml:brushProperty name="height" value="0.05" units="cm"/>
    </inkml:brush>
  </inkml:definitions>
  <inkml:trace contextRef="#ctx0" brushRef="#br0">0 8 6513,'0'0'7178,"0"0"-5706,0 0-872,0 0 153,0 0 7,0 0-240,0 0-232,94 12-64,-63-12-96,6 0-40,3 0-88,1-2-192,12-4-848,-11 0-1929,-12 0-9634</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1.973"/>
    </inkml:context>
    <inkml:brush xml:id="br0">
      <inkml:brushProperty name="width" value="0.05" units="cm"/>
      <inkml:brushProperty name="height" value="0.05" units="cm"/>
    </inkml:brush>
  </inkml:definitions>
  <inkml:trace contextRef="#ctx0" brushRef="#br0">9 0 3185,'0'0'6436,"0"0"-3952,0 0-1501,0 0-320,0 0 68,0 0-70,-6 29 1818,4 231 65,1-232-2559,15 85-593,-6-105-3649,-5-8-819</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19.626"/>
    </inkml:context>
    <inkml:brush xml:id="br0">
      <inkml:brushProperty name="width" value="0.05" units="cm"/>
      <inkml:brushProperty name="height" value="0.05" units="cm"/>
    </inkml:brush>
  </inkml:definitions>
  <inkml:trace contextRef="#ctx0" brushRef="#br0">136 28 5641,'0'0'2558,"0"0"-1432,0 0-726,0 0 140,0 0 339,2 34 5147,-44 126-4888,-36 205-1130,60-281 8,18-73-6888,0-16 933</inkml:trace>
  <inkml:trace contextRef="#ctx0" brushRef="#br0" timeOffset="1062.962">149 0 4369,'0'0'1055,"0"0"2037,0 0-1311,0 0-990,0 0-330,0 0-59,1 7 4525,5 22-3802,8 60-365,-12-67-729,0 1 1,2 0-1,1-1 0,1 1 1,0-2-1,2 1 0,0-1 0,2 0 1,0 0-1,7 7-31,-16-26-1,0 0 0,1 0-1,-1-1 1,0 1 0,1 0 0,0-1 0,-1 1-1,1-1 1,0 0 0,0 0 0,0 0-1,0 0 1,0 0 0,0 0 0,0 0 0,0 0-1,0-1 1,0 1 0,0-1 0,0 0-1,1 1 1,-1-1 0,0 0 0,0 0 0,0-1-1,1 1 1,-1 0 0,0-1 0,0 1-1,0-1 1,0 0 0,0 0 0,0 0 0,0 0-1,0 0 1,0 0 0,0 0 0,0 0-1,-1-1 1,1 1 0,-1-1 0,1 1 0,-1-1-1,2-1 2,56-84-194,27-161-70,-86 392 831,4-90-394,2 0 0,3 0 1,2-1-1,2-1 1,3 0-1,8 17-173,-4-33-449,-11-66-6118,-5 8-3315</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4.526"/>
    </inkml:context>
    <inkml:brush xml:id="br0">
      <inkml:brushProperty name="width" value="0.05" units="cm"/>
      <inkml:brushProperty name="height" value="0.05" units="cm"/>
    </inkml:brush>
  </inkml:definitions>
  <inkml:trace contextRef="#ctx0" brushRef="#br0">45 0 3977,'0'0'1854,"0"0"-257,0 0-635,0 0-241,0 0-157,0 0 19,-5 16-131,-29 111 774,28 168-305,45-231-2105,-24-53-1399</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5.854"/>
    </inkml:context>
    <inkml:brush xml:id="br0">
      <inkml:brushProperty name="width" value="0.05" units="cm"/>
      <inkml:brushProperty name="height" value="0.05" units="cm"/>
    </inkml:brush>
  </inkml:definitions>
  <inkml:trace contextRef="#ctx0" brushRef="#br0">1 1 6793,'0'0'5010,"0"0"-3522,0 0-784,0 0-344,0 0 376,0 0 192,0 0-295,2 98-153,-2-62-232,0 1 40,0 1-40,0-3-112,0 1-88,0-7-48,0-1-136,0 4-896,0-9-1193,0-3-2184</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7.742"/>
    </inkml:context>
    <inkml:brush xml:id="br0">
      <inkml:brushProperty name="width" value="0.05" units="cm"/>
      <inkml:brushProperty name="height" value="0.05" units="cm"/>
    </inkml:brush>
  </inkml:definitions>
  <inkml:trace contextRef="#ctx0" brushRef="#br0">77 0 4001,'0'0'367,"0"0"142,0 0 1351,0 0 360,0 0-607,0 0-502,-26 0 755,-24 8-1097,50-8-502,0 0 49,0 0 10,6 2 1634,1162 34 285,-918-24-2063,-70 0-406,-176-11 205,-3-1-91,-1 0-324,-21 0-7110,6-4-3321</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8.835"/>
    </inkml:context>
    <inkml:brush xml:id="br0">
      <inkml:brushProperty name="width" value="0.05" units="cm"/>
      <inkml:brushProperty name="height" value="0.05" units="cm"/>
    </inkml:brush>
  </inkml:definitions>
  <inkml:trace contextRef="#ctx0" brushRef="#br0">2 1 6673,'0'0'2629,"0"0"-1127,0 0-901,0 0-295,0 0 276,0 0 260,0 10-125,-1 1-591,1 0-1,0 1 1,0-1 0,1 0-1,1 1 1,0-1-1,0 0 1,1 0 0,1-1-1,0 1 1,0-1-1,1 1 1,0-1 0,1 0-1,0-1 1,0 0-1,1 0 1,1 0 0,-1-1-1,1 0 1,1 0-1,0-1 1,3 2-126,-7-7-21,0 0 0,0-1 0,1 0 0,-1 0 1,0 0-1,1-1 0,-1 0 0,0 0 0,0 0 0,1-1 0,-1 0 0,0 0 1,0 0-1,1 0 0,-1-1 0,0 0 0,-1 0 0,1 0 0,0-1 0,0 0 1,-1 0-1,0 0 0,0 0 0,0 0 0,0-1 0,0 0 0,0 0 0,-1 0 1,0 0 20,7-8-90,-2-1 1,1 1-1,-1-1 1,-1 0-1,-1-1 1,0 0-1,0 0 0,-2 0 1,3-12 89,-5 23-4,-2 2 35,0 1-7,0 0 33,0 19 154,-2 6-221,1 0 0,1 1-1,2-1 1,0 0-1,2 0 1,0-1 0,2 1-1,1-1 1,0 0-1,2-1 1,1 0 0,1 1 10,-7-20-1602,-1-2-775</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405"/>
    </inkml:context>
    <inkml:brush xml:id="br0">
      <inkml:brushProperty name="width" value="0.05" units="cm"/>
      <inkml:brushProperty name="height" value="0.05" units="cm"/>
    </inkml:brush>
  </inkml:definitions>
  <inkml:trace contextRef="#ctx0" brushRef="#br0">1 1 7666,'0'0'3675,"0"0"-2025,0 0-857,0 0-202,0 0 24,0 0-66,0 5-3,3 233 431,10-194-5672,-3-29-1583</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3.539"/>
    </inkml:context>
    <inkml:brush xml:id="br0">
      <inkml:brushProperty name="width" value="0.05" units="cm"/>
      <inkml:brushProperty name="height" value="0.05" units="cm"/>
    </inkml:brush>
  </inkml:definitions>
  <inkml:trace contextRef="#ctx0" brushRef="#br0">1 19 2713,'0'0'2069,"0"0"372,0 0-974,0 0-654,0 0-170,0 0-157,5 0 3102,21 0-2507,319-6 252,-312 6-1142,-33 0-164,0 0 27,0 0 44,0 0 55,0 0 71,-8-8-4229,-1 4-689</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9.661"/>
    </inkml:context>
    <inkml:brush xml:id="br0">
      <inkml:brushProperty name="width" value="0.05" units="cm"/>
      <inkml:brushProperty name="height" value="0.05" units="cm"/>
    </inkml:brush>
  </inkml:definitions>
  <inkml:trace contextRef="#ctx0" brushRef="#br0">0 1 1096,'0'0'8202,"0"0"-6602,0 0-655,0 0-193,0 0 56,0 0-72,0 0-376,11 25-152,-11-25-56,2 0-64,-2 0-88,5 0-88,-1-2-944,1-6-1329</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0.891"/>
    </inkml:context>
    <inkml:brush xml:id="br0">
      <inkml:brushProperty name="width" value="0.05" units="cm"/>
      <inkml:brushProperty name="height" value="0.05" units="cm"/>
    </inkml:brush>
  </inkml:definitions>
  <inkml:trace contextRef="#ctx0" brushRef="#br0">65 133 4385,'0'0'188,"0"0"51,0 0 673,0 0-72,0 0-20,0 0 156,-6 0 435,-2 1-763,-5 0-142,-2-1 4719,13-2-5135,0 0 0,1 1 1,-1-1-1,0 0 0,1 0 0,-1 0 0,1-1 1,0 1-1,0 0 0,0 0 0,0-1 0,0 1 0,0-1 1,0 1-1,1-1 0,0 1 0,-1-1 0,1 1 1,0-1-1,0 1 0,0-1 0,0 1 0,1-1 0,-1 0-90,0 2 43,0-12-27,0 11-18,-1 0 0,1 0-1,-1 0 1,1 0-1,0 0 1,0 1-1,0-1 1,0 0 0,0 0-1,0 0 1,0 0-1,1 0 1,-1 0-1,1 0 1,0 0 0,-1 0-1,1 0 1,0 1-1,0-1 1,0 0-1,0 1 1,0-1 0,1 1-1,-1-1 1,0 1-1,1-1 1,-1 1-1,1 0 1,-1 0-1,1 0 1,0 0 0,-1 0-1,1 0 1,0 0-1,0 0 1,0 1-1,0-1 1,0 1 0,0-1 2,55-1-220,-51 48-219,-7-31 433,0 0 1,-1 0-1,-1-1 1,0 1-1,-1 0 1,0-1-1,-1 0 1,-1 0-1,-6 10 6,0 1-11,5-13 5,0 1 0,1-1-1,1 1 1,0 1 0,0-1 0,2 0-1,-1 1 1,2 0 0,0 0 0,0 0-1,1 0 1,1 0 0,1 0 0,0 6 6,2-17-3,0 0 0,1 1 0,-1-1 0,0 0 0,1-1 0,0 1 1,-1-1-1,1 1 0,0-1 0,0 0 0,1-1 0,-1 1 0,0-1 0,0 0 1,1 0-1,-1 0 0,1 0 0,-1-1 0,1 0 0,-1 0 0,1 0 0,-1 0 0,1-1 1,-1 0-1,3 0 3,-5-1-3,0 0 1,-1 0 0,1 0 0,-1 0-1,0-1 1,1 1 0,-1 0 0,0-1 0,0 1-1,-1-1 1,1 1 0,0-1 0,-1 1-1,1-1 1,-1 1 0,0-1 0,0 1-1,0-1 1,0 0 0,-1 1 0,1-1-1,-1 1 1,0-2 2,1-4-2,-1-2 1,0 1 0,-1-1 0,0 1 0,0-1 0,-1 1 0,-1 0 0,1 0 0,-1 1 0,-1-1 0,0 1 1,0 0-1,0 0 0,-1 0 0,-1 1 0,-6-7 1,-24-35-699,26 24-3349,6 15-1688</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300"/>
    </inkml:context>
    <inkml:brush xml:id="br0">
      <inkml:brushProperty name="width" value="0.05" units="cm"/>
      <inkml:brushProperty name="height" value="0.05" units="cm"/>
    </inkml:brush>
  </inkml:definitions>
  <inkml:trace contextRef="#ctx0" brushRef="#br0">0 1 4233,'0'0'520,"0"0"4577,0 0-3753,0 0-527,0 0-177,0 0 216,0 0-128,0 55-376,0-31-88,0 1-48,0 1-80,2-1-32,5-1-96,4-4-8,6 4-304,-1-7-1008,-3-5-1513</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1.599"/>
    </inkml:context>
    <inkml:brush xml:id="br0">
      <inkml:brushProperty name="width" value="0.05" units="cm"/>
      <inkml:brushProperty name="height" value="0.05" units="cm"/>
    </inkml:brush>
  </inkml:definitions>
  <inkml:trace contextRef="#ctx0" brushRef="#br0">0 11 6729,'0'0'4449,"0"0"-3336,0 0-273,0 0 16,0 0-88,0 0-168,0 0-88,11 4 161,-11-4-89,3 0-216,-3 0-192,0 0-176,0 0-96,0-4-1489,0-6-3024</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155"/>
    </inkml:context>
    <inkml:brush xml:id="br0">
      <inkml:brushProperty name="width" value="0.05" units="cm"/>
      <inkml:brushProperty name="height" value="0.05" units="cm"/>
    </inkml:brush>
  </inkml:definitions>
  <inkml:trace contextRef="#ctx0" brushRef="#br0">1 52 5321,'0'0'1064,"0"0"2612,0 0-1765,0 0-996,0 0-190,0 0 3,14-5-35,129-39 1468,-97 42-2973,-30 2-1508,-5 0-1356</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32.402"/>
    </inkml:context>
    <inkml:brush xml:id="br0">
      <inkml:brushProperty name="width" value="0.05" units="cm"/>
      <inkml:brushProperty name="height" value="0.05" units="cm"/>
    </inkml:brush>
  </inkml:definitions>
  <inkml:trace contextRef="#ctx0" brushRef="#br0">1 2 10626,'0'0'2593,"0"0"-1457,0 0-504,0 0-80,0 0-216,127 0-224,-90 0-112,12 0-216,-12 0-520,-9-2-1808</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6.193"/>
    </inkml:context>
    <inkml:brush xml:id="br0">
      <inkml:brushProperty name="width" value="0.05" units="cm"/>
      <inkml:brushProperty name="height" value="0.05" units="cm"/>
    </inkml:brush>
  </inkml:definitions>
  <inkml:trace contextRef="#ctx0" brushRef="#br0">0 56 4137,'0'0'5173,"0"0"-3326,0 0-892,0 0-68,0 0-96,0 0-186,17 0-143,74 0 470,-99 1-977,-6-1-1706,3-5-2772,7 1-650</inkml:trace>
  <inkml:trace contextRef="#ctx0" brushRef="#br0" timeOffset="513.438">9 1 4097,'0'21'8853,"0"11"-6272,12-33-677,-10 0-4527,-11 1-1595</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22.528"/>
    </inkml:context>
    <inkml:brush xml:id="br0">
      <inkml:brushProperty name="width" value="0.05" units="cm"/>
      <inkml:brushProperty name="height" value="0.05" units="cm"/>
    </inkml:brush>
  </inkml:definitions>
  <inkml:trace contextRef="#ctx0" brushRef="#br0">0 143 3105,'0'0'5708,"0"0"-3657,0 0-1438,0 0-34,0 0 70,0 0 72,18-2-65,55-6 9,-69 9-577,0-1 0,-1 1-1,1 0 1,0 0 0,-1 0-1,1 1 1,-1-1 0,0 1-1,1 0 1,-1 0 0,0 0-1,0 0 1,0 1 0,0-1-1,0 1 1,-1 0 0,1 0-1,-1 0 1,0 0 0,0 0-1,0 0 1,0 1 0,0-1 0,-1 1-1,0-1 1,0 1 0,0-1-1,0 1 1,0 0 0,0 0-1,-1-1 1,0 1 0,0 0-1,0 0 1,0 0 0,-1-1-1,1 1 1,-1 0 0,0-1-1,0 1 1,-1 0 0,1-1-1,-1 1 1,0 1-88,1-1-16,-1 4 27,-1-1-1,1 1 1,-2-1-1,1 0 1,-1 1-1,0-1 0,0-1 1,-1 1-1,0-1 1,0 0-1,-1 0 1,1 0-1,-1-1 1,-1 0-1,1 0 0,-2 0-10,-56 63 72,65-66-72,-1-1 1,0 1-1,1 0 1,-1-1-1,1 1 1,0 0-1,-1-1 1,1 1-1,0-1 0,0 0 1,0 1-1,0-1 1,0 0-1,0 1 1,0-1-1,1 0 1,-1 0-1,0 0 1,1 0-1,-1 0 0,1 0 1,-1 0-1,1-1 1,-1 1-1,1-1 1,-1 1-1,1-1 1,0 1-1,-1-1 0,1 0 1,0 0-1,-1 0 1,1 0-1,0 0 1,0 0-1,-1 0 1,1 0-1,0-1 0,-1 1 1,1-1-1,-1 1 1,1-1-1,-1 0 1,1 0-1,-1 1 1,2-2-1,7 1 2,8 2-64,83-13-3806,-78 2-603</inkml:trace>
  <inkml:trace contextRef="#ctx0" brushRef="#br0" timeOffset="2915.199">266 1 1064,'0'0'2289,"0"0"-1401,0 0-377,0 0 1124,0 0 188,0 0-559,31 8 2694,-19 6-3682,1 1-1,-2 1 0,0 0 1,-1 0-1,-1 1 0,0 1 1,-2-1-1,0 1 0,0 0 1,-2 1-1,0 0 0,-1 0 1,-1 0-1,-1 0 1,-1 0-1,-1 10-275,4 4 46,9 205 98,-30-208-1417,-3-18-2490,11-10-459</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3.324"/>
    </inkml:context>
    <inkml:brush xml:id="br0">
      <inkml:brushProperty name="width" value="0.05" units="cm"/>
      <inkml:brushProperty name="height" value="0.05" units="cm"/>
    </inkml:brush>
  </inkml:definitions>
  <inkml:trace contextRef="#ctx0" brushRef="#br0">64 182 3385,'0'0'6360,"0"0"-4146,0 0-1680,0 0-87,0 0 257,0 0-110,2 7-140,2 8-188,0 0 0,1-1 0,0 0 0,2 0 0,-1 0 0,2-1 0,-1 0 0,2 0 0,0-1 0,0 0 0,1-1 0,1 0-1,0 0 1,0-1 0,3 0-266,-2-1 50,-6-6-7,1 1 0,-1-1 1,1 2-1,-1-1 0,-1 1 1,1-1-1,0 2 0,-1-1 1,0 1-1,-1-1 0,1 1 0,-1 1 1,0-1-1,0 1 0,-1-1 1,0 1-1,0 0 0,-1 0 1,0 0-1,0 1 0,0 3-43,-1-8 9,-1-1-1,0 0 0,1 1 0,-1-1 1,-1 1-1,1-1 0,0 0 1,0 1-1,-1-1 0,0 1 1,1-1-1,-1 0 0,0 0 1,0 1-1,0-1 0,0 0 1,-1 0-1,1 0 0,-1 0 1,1 0-1,-1-1 0,1 1 0,-1 0 1,0-1-1,0 1 0,0-1 1,0 1-1,0-1 0,0 0 1,0 0-1,-1 0 0,1 0 1,0-1-1,-2 1-8,-95 15-2896,35-32-4426,37-1 1682</inkml:trace>
  <inkml:trace contextRef="#ctx0" brushRef="#br0" timeOffset="316.318">1 123 3745,'0'0'5569,"0"0"-4097,0 0-447,0 0-145,0 0 264,0 0-456,0 0 56,127-57 144,-105 49-111,0 0 71,0 0-360,2 2-240,2 0-112,0 0-120,3 2-16,6-4-136,-7 4-1232,-8-3-1785</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8:54:41.905"/>
    </inkml:context>
    <inkml:brush xml:id="br0">
      <inkml:brushProperty name="width" value="0.05" units="cm"/>
      <inkml:brushProperty name="height" value="0.05" units="cm"/>
    </inkml:brush>
  </inkml:definitions>
  <inkml:trace contextRef="#ctx0" brushRef="#br0">4 0 7218,'0'0'3608,"0"0"-2023,0 0-929,0 0-184,0 0 143,0 6 5000,2 23-5445,-3 26-56,-1-38-113,0 1 0,2-1 0,0 1 0,1-1 1,1 0-1,0 1 0,2-1 0,0 0 0,0 0 0,2-1 1,7 16-2,-13-30-22,1-1 1,0 1 0,0 0 0,0-1 0,0 1 0,0 0 0,1-1-1,-1 1 1,0-1 0,1 0 0,-1 1 0,1-1 0,-1 0-1,1 0 1,0 0 0,-1 0 0,1 0 0,0-1 0,0 1-1,-1 0 1,1-1 0,0 1 0,0-1 0,0 0 0,0 1 0,0-1-1,0 0 1,0 0 0,0-1 0,0 1 0,0 0 0,0-1-1,-1 1 1,1-1 0,0 1 0,0-1 0,0 0 0,-1 0-1,1 0 1,0 0 0,-1 0 0,1 0 0,-1 0 0,1 0 0,-1-1-1,1 1 1,-1-1 21,56-76-54,-51 68 37,0 0 0,-1 0 0,0 0 0,-1-1-1,0 0 1,-1 0 0,0 0 0,0 0 0,-2 0-1,1-3 18,-2 12 6,2 0 7,-2 2 36,0 0-23,0 0-2,0 28 60,36 196 255,-21-163-290,26 49-2135,-35-104-37,-1-5-5547,-5-1 2899</inkml:trace>
  <inkml:trace contextRef="#ctx0" brushRef="#br0" timeOffset="802.721">714 44 1296,'0'0'8129,"0"0"-5035,0 0-1577,0 0-308,0 0-81,0 0-253,-5-4-221,-69-25 1340,-59 44-1565,129-13-432,0-1 0,-1 1 0,1 0 0,0 0-1,1 0 1,-1 1 0,0-1 0,1 1 0,-1 0 0,1 0-1,0 0 1,0 0 0,0 1 0,0-1 0,1 1-1,0 0 1,-1 0 0,1 0 0,0 0 0,1 0 0,-1 0-1,1 0 1,0 0 0,0 1 0,0-1 0,1 1-1,-1-1 1,1 5 3,-1-7-31,1 1-1,-1 0 0,1 0 1,0 0-1,0-1 1,0 1-1,0 0 0,1 0 1,-1-1-1,1 1 0,-1 0 1,1 0-1,0-1 1,0 1-1,0-1 0,0 1 1,1-1-1,-1 1 0,1-1 1,-1 0-1,1 0 1,0 1-1,0-1 0,0-1 1,0 1-1,0 0 0,1 0 1,-1-1-1,0 1 1,1-1-1,-1 0 0,1 0 1,0 0-1,-1 0 0,1 0 1,0 0-1,-1-1 1,1 1-1,0-1 0,0 0 1,0 0-1,0 0 32,4 1-33,0-1-1,0 1 1,1-2-1,-1 1 1,0-1-1,0 0 1,0 0 0,0-1-1,0 0 1,0 0-1,0-1 1,0 0-1,-1 0 1,0 0-1,1-1 1,-1 0 0,0 0-1,-1-1 1,1 1-1,-1-1 1,0 0-1,0-1 1,-1 1 0,1-1-1,-1 0 1,-1 0-1,1-1 1,0 0 33,3 51 275,-3 5-42,-3-16-204,2 0-1,1 0 1,2 0 0,1 0-1,2-1 1,7 16-29,-15-45-323,9 13-110,1-12-5933,-7-4-659</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7.449"/>
    </inkml:context>
    <inkml:brush xml:id="br0">
      <inkml:brushProperty name="width" value="0.05" units="cm"/>
      <inkml:brushProperty name="height" value="0.05" units="cm"/>
    </inkml:brush>
  </inkml:definitions>
  <inkml:trace contextRef="#ctx0" brushRef="#br0">688 6 1672,'0'0'628,"0"0"-393,0 0 131,0 0 1143,0 0-226,0 0-293,6-5 2773,-6 4 3616,-291 1-7200,-13 65-333,254-51 116,49-12 36,1-2-4,0 0-2,0 0 0,0 0-11,0 0-32,0 0 33,0 0 10,0 0 0,0 0 0,0 0 0,0 0-15,0 0-44,0 0 33,0 0-33,7 12-85,38 23 157,2-1 0,1-3 1,1-2-1,30 12-5,3 3 34,-47-26-29,-26-15-3,0 1 0,-1-1 1,0 1-1,0 1 0,0 0 1,0 0-1,-1 0 0,0 1 1,0 0-1,-1 0 0,1 1 1,-1 0-1,-1 0 0,1 1 1,-1 0-3,-4-4-1,-1 0 0,0 0 0,0 0 0,0 0 0,-1 0 0,1 0 0,-1-1 0,0 1 0,0 0 0,-1 0 1,1-1-1,-1 1 0,0-1 0,1 1 0,-2-1 0,1 0 0,0 0 0,-1 0 0,1 0 0,-1 0 0,0 0 0,0-1 0,0 1 1,0-1-1,0 0 0,-1 0 0,1 0 0,-1 0 0,1-1 0,-1 1 0,0-1 0,0 0 0,1 0 1,-27 17-3,-316 226-77,284-188-254,16 0 238,86-51-144,980-70 2455,-949 65-2154,-71 0-110,-13-3-5204,2 0-2428</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4:49.550"/>
    </inkml:context>
    <inkml:brush xml:id="br0">
      <inkml:brushProperty name="width" value="0.05" units="cm"/>
      <inkml:brushProperty name="height" value="0.05" units="cm"/>
      <inkml:brushProperty name="color" value="#004F8B"/>
    </inkml:brush>
  </inkml:definitions>
  <inkml:trace contextRef="#ctx0" brushRef="#br0">86 17 3081,'0'0'1703,"0"0"2152,0 0-2005,0 0-993,0 0-187,0 0 107,-36-2 1507,33 3-2230,0 0 0,0 1 0,0-1 0,1 1 0,-1 0 0,0 0 0,1 0 1,-1 0-1,1 1 0,-1-1 0,1 1 0,0-1 0,0 1 0,0 0 0,1 0 1,-1-1-1,1 1 0,-1 1 0,1-1 0,0 0 0,0 0 0,0 0 1,1 1-1,-1-1 0,1 0 0,0 0 0,0 1 0,0-1 0,0 0 0,0 1 1,1-1-1,0 0 0,-1 0 0,2 4-54,59 1 87,-58-8-83,0 0 0,0 0 0,0-1 0,0 1 1,0-1-1,0 0 0,0 0 0,0 0 0,0 0 1,0-1-1,-1 1 0,1-1 0,0 0 1,-1 0-1,1 1 0,-1-2 0,0 1 0,0 0 1,0 0-1,0-1 0,0 1 0,0-1 0,0 0 1,-1 1-1,0-1 0,1 0 0,-1 0 0,0 0 1,0 0-1,-1 0 0,1 0 0,0 0 0,-1 0 1,0 0-1,0 0 0,0 0 0,0 0 0,0-1 1,-1 0-5,-2 1-8,0 0 1,1 1 0,-1-1-1,-1 0 1,1 1 0,0 0-1,-1 0 1,1 0 0,-1 0-1,1 0 1,-1 1 0,0-1-1,0 1 1,0 0 0,0 0-1,0 1 1,0-1 0,0 1-1,0 0 1,0 0 0,0 0-1,0 0 1,0 1 0,0 0 7,4-1-38,-10-1-1893,2-2-1722</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4:48.045"/>
    </inkml:context>
    <inkml:brush xml:id="br0">
      <inkml:brushProperty name="width" value="0.05" units="cm"/>
      <inkml:brushProperty name="height" value="0.05" units="cm"/>
      <inkml:brushProperty name="color" value="#004F8B"/>
    </inkml:brush>
  </inkml:definitions>
  <inkml:trace contextRef="#ctx0" brushRef="#br0">295 251 3241,'0'0'512,"0"0"-201,0 0 194,0 0 175,0 0-165,0 0-246,0 0-131,0 0 74,0 0 301,0 0 229,0 0-76,0 0-200,0 0-109,0 0-29,0 0 12,0 0 97,0 0-5,0 0-88,0 0-67,0 0-37,0 0-28,0 0-26,0 0-53,0 0 62,0 0 119,0 0 73,0 0 16,0 0-67,0 0-60,0 0-57,0 0-22,0 0-24,0 0-33,0 0-21,0 0-13,-27 0 414,24 0-506,-8-1 1,0 1 0,0 0 0,1 0 0,-1 1 0,0 1 1,1 0-1,-1 0 0,1 1 0,-1 0 0,1 1 0,0 0 0,1 1 0,-5 2-15,8-3-5,-1-1 0,1 2 0,-1-1 0,1 1 0,1 0-1,-1 0 1,1 0 0,0 1 0,0 0 0,0 0 0,1 0 0,0 1-1,0 0 1,0 1 5,-2 5-4,0 0 0,1 0 0,1 0 0,0 1 0,0 0 0,2-1 0,0 1-1,0 0 1,1 0 0,1 1 0,0-1 0,2 10 4,2-14 8,0 0 0,0 0 0,1 0 0,0-1 0,1 1 0,0-1 0,1 0 0,-1-1-1,2 0 1,-1 0 0,1 0 0,0-1 0,1 0 0,-1-1 0,2 0 0,-1 0 0,0-1 0,1 0 0,0-1 0,0 0 0,1 0 0,-1-1 0,4 0-8,256 15 142,-223-18-171,-39-2 9,0 0 0,0 0 1,-1-1-1,1-1 0,-1 1 0,0-1 0,0 0 0,0-1 0,-1 1 1,1-2-1,-1 1 0,0 0 0,-1-1 0,1 0 0,-1-1 1,-1 1-1,1-1 0,-1 0 0,0 0 0,0 0 0,-1-1 1,0 1-1,0-1 0,-1 1 0,0-1 0,-1 0 0,1 0 0,-1 0 1,-1 0-1,0 0 0,0-1 0,0 1 0,-2-4 20,-1 4 27,-1 0-1,-1 1 1,1 0-1,-1 0 1,0 0-1,-1 0 1,0 1-1,0 0 1,0 0-1,-1 0 1,0 1-1,-4-3-26,-20-19 82,-39-73 298,66 98-383,0 0-1,0-1 0,0 1 0,-1 1 0,1-1 0,-1 1 1,1-1-1,-1 1 0,0 1 0,1-1 0,-1 1 1,0 0-1,1 0 0,-1 0 0,0 0 0,0 1 0,-3 0 4,-10 0-131,-49 25-3804,57-18 925</inkml:trace>
  <inkml:trace contextRef="#ctx0" brushRef="#br0" timeOffset="1039.521">334 0 3753,'0'0'921,"0"0"2421,0 0-1464,0 0-883,0 0-139,0 0 19,0 0-139,0 0-288,0 0-132,0 0-34,0 27 1377,-34 124-932,25 175-670,54-191-108,-1-8-53,-43 80 171,2-201-1,1-4-3650,-11-4-573</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5:03.214"/>
    </inkml:context>
    <inkml:brush xml:id="br0">
      <inkml:brushProperty name="width" value="0.05" units="cm"/>
      <inkml:brushProperty name="height" value="0.05" units="cm"/>
      <inkml:brushProperty name="color" value="#004F8B"/>
    </inkml:brush>
  </inkml:definitions>
  <inkml:trace contextRef="#ctx0" brushRef="#br0">292 314 3281,'0'0'433,"0"0"801,0 0 913,0 0-750,0 0-587,0 0-101,0 0-226,0 0-135,0 0-5,0 0 57,0 0 20,0 0 44,0 0 11,0 0-64,0 0-114,0 0-70,0 0-83,0 0-3,0 0 33,0 0 96,0 0 39,0 0-21,0 0-2,0 0-23,0 0-122,-35 0 111,26 1-233,0 0-1,-1 0 0,1 0 0,1 1 1,-1 1-1,0-1 0,0 2 0,1-1 0,0 1 1,-1 0-1,1 1 0,1 0 0,-1 0 1,1 0-1,-2 3-18,0-3-8,1 1 1,-1 0-1,1 0 0,1 1 1,-1 0-1,1 1 0,0 0 1,0 0-1,1 0 1,1 1-1,-1-1 0,1 1 1,1 1-1,-1-1 1,2 1-1,-1 0 0,1 0 1,1 0-1,0 0 0,0 0 1,1 7 7,1-14-2,-1 3-7,0 1 0,1-1 1,0 1-1,0-1 1,0 1-1,1-1 1,0 1-1,0-1 1,1 0-1,0 1 0,0-1 1,0 0-1,1 0 1,0 0-1,0-1 1,1 1-1,-1-1 1,1 1-1,0-1 0,3 2 9,4 3-23,-4-3 57,0 0 0,1 0 1,-1-1-1,1 1 0,1-2 0,-1 1 0,1-1 1,0-1-1,0 0 0,0 0 0,1 0 1,0-1-1,9 1-34,-9-2 6,2 1 4,0 1-1,1-2 1,-1 0-1,1 0 0,-1-2 1,1 1-1,-1-1 1,1-1-1,-1 0 1,0-1-1,1-1 0,-1 1 1,0-2-1,0 0 1,0 0-1,-1-1 0,0-1 1,7-4-10,-8 4-28,0-2 0,0 0 0,-1 0 0,0-1 0,0 0 0,-1 0 0,0-1 0,-1 0 0,0 0 0,-1-1 0,0 0 0,0 0 0,-1 0 0,1-8 28,7-111 369,-16 124-323,-1 0 0,0-1 0,0 1-1,0 0 1,-1 1 0,0-1 0,0 1 0,0 0-1,-1 1 1,1-1 0,-1 1 0,-1 0 0,1 0 0,0 1-1,-1 0 1,1 0 0,-1 0 0,0 1 0,0 0-1,0 0 1,0 1 0,-1 0 0,-1 0-46,-144-7-118,98 25-1791,31-7-3290,15-8-2258</inkml:trace>
  <inkml:trace contextRef="#ctx0" brushRef="#br0" timeOffset="1420.37">261 54 1744,'0'0'7270,"0"0"-4944,0 0-1683,0 0-31,0 0-82,0 0-220,0 0-126,0 0 37,0 0-5,0 0-44,0 0-8,0 0-25,2 16 108,1 270 738,14-69-858,-4-4-132,-17 122 429,4-335-418,0 0 9,0 0 20,0 0-8,0 0 29,0 0-35,0 0 3,0 0-13,0 0-220,4-19-1616,-2 7-120,-2 2-2090</inkml:trace>
  <inkml:trace contextRef="#ctx0" brushRef="#br0" timeOffset="2701.88">660 983 800,'0'0'8737,"0"0"-5835,0 0-2053,0 0-102,0 0-150,0 0-332,3 20 668,-2-14 1970,28 53-2774,-27-51-116,14 53 36,-15-61-50,0 0-17,-1 0-98,0 0-289,0 0-415,0-3-2912,0-4 838</inkml:trace>
  <inkml:trace contextRef="#ctx0" brushRef="#br0" timeOffset="4209.708">783 683 1608,'0'0'6210,"0"0"-3584,0 0-1363,0 0-119,0 0-140,0 0-253,0 0-124,0 0 33,0 7 1672,0-5-3817,-1-1-3314,-5-1-4197</inkml:trace>
  <inkml:trace contextRef="#ctx0" brushRef="#br0" timeOffset="4973.579">1026 23 2961,'0'0'1004,"0"0"2805,0 0-1856,0 0-898,0 0-137,0 0 41,-8-17 2559,3 16-3480,0 0 0,-1 0 0,1 0-1,0 0 1,0 1 0,-1 0 0,1 0 0,0 0 0,-1 1 0,1-1 0,0 1 0,0 1 0,0-1 0,0 1 0,0 0 0,0 0 0,0 0-1,1 1 1,-1-1 0,1 1 0,-1 1 0,1-1 0,0 0 0,0 1 0,1 0 0,-1 0 0,1 0 0,0 0 0,0 0 0,0 1 0,0 0-1,1-1 1,0 1 0,0 0 0,0 0 0,1 0 0,0 0 0,-1 1 0,2-1 0,-1 0 0,1 6-38,-1-9 1,1 1 0,0-1 0,0 1 0,1 0 1,-1-1-1,0 1 0,1-1 0,0 1 0,-1 0 1,1-1-1,0 0 0,0 1 0,0-1 0,1 0 0,-1 1 1,1-1-1,-1 0 0,1 0 0,0 0 0,0 0 0,0 0 1,0-1-1,0 1 0,0-1 0,0 1 0,0-1 0,1 0 1,-1 1-1,0-1 0,1 0 0,-1-1 0,1 1 0,0 0 1,-1-1-1,1 0 0,-1 1 0,1-1 0,0 0 0,-1 0 1,1-1-1,1 1-1,1 1 2,0-1-1,0 1 1,0-1 0,-1 0 0,1 0 0,0-1-1,0 1 1,0-1 0,0 0 0,-1 0 0,1-1-1,0 1 1,-1-1 0,1 0 0,-1-1-1,0 1 1,0-1 0,0 1 0,0-1 0,0-1-1,0 1 1,-1 0 0,1-1 0,-1 0 0,0 0-1,0 0 1,-1 0 0,1 0 0,-1 0 0,0-1-1,0 1 1,0-1 0,-1 0 0,0 1-1,1-5-1,3-40 174,-5 48-85,0 1 26,0 0 18,0 0-73,0 0-45,0 0-10,0 6-50,2 7 48,0 0 1,2 0-1,-1 0 1,2 0-1,-1-1 1,2 0-1,0 1 1,0-2-1,1 1 1,0-1-1,1 0 1,1-1-1,7 8-3,-8-12-869,-3-5-3192,-5-1-1832</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5:12.622"/>
    </inkml:context>
    <inkml:brush xml:id="br0">
      <inkml:brushProperty name="width" value="0.05" units="cm"/>
      <inkml:brushProperty name="height" value="0.05" units="cm"/>
      <inkml:brushProperty name="color" value="#004F8B"/>
    </inkml:brush>
  </inkml:definitions>
  <inkml:trace contextRef="#ctx0" brushRef="#br0">234 356 2497,'0'0'1248,"0"0"2811,0 0-2150,0 0-1032,0 0-78,0 4 5558,-10-5-6353,1 0 0,0 1 0,0 0-1,0 1 1,-1 0 0,1 1-1,0-1 1,0 2 0,0-1 0,1 1-1,-1 1 1,1-1 0,-1 1-1,1 1 1,1 0 0,-1 0-1,0 0 1,1 2-4,0-2-6,1 1-1,0 0 1,1 0-1,-1 1 0,1 0 1,1 0-1,-1 0 1,1 0-1,1 1 1,-1-1-1,1 1 1,0 0-1,1 0 1,0 0-1,0 0 0,1 1 1,0-1-1,0 0 1,1 1-1,0-1 1,1 5 6,1-7-1,1 0 0,-1 0 0,1-1 1,1 1-1,-1-1 0,1 1 0,-1-1 0,2 0 0,-1-1 1,0 1-1,1-1 0,0 1 0,0-2 0,0 1 1,1 0-1,-1-1 0,1 0 0,-1 0 0,1-1 0,3 1 1,7 6 26,-3-1-19,1-2 1,0 1-1,0-2 0,0 0 0,1 0 0,0-2 1,-1 0-1,1 0 0,1-1 0,-1-1 1,0-1-1,6 0-7,-15 0-3,-1 1 0,1-1 0,-1 0 0,1 0 0,-1 0 0,1-1 0,-1 0 0,0 0 0,1 0 0,-1-1 0,0 0 0,0 0 0,0 0 0,0-1 0,0 0 0,0 1 0,-1-2 0,0 1 0,1 0 0,-1-1 0,0 0 0,-1 0 0,1 0 0,-1-1 0,1 1 1,-1-1-1,-1 1 0,1-1 0,-1 0 0,0 0 0,0 0 0,0-1 0,-1 1 0,1 0 0,-1-1 3,-21-96 16,16 94-21,0 0-1,0 1 1,-1-1 0,0 1 0,0 0 0,-1 1 0,0-1-1,0 1 1,0 0 0,-1 1 0,0 0 0,0 0 0,0 0-1,-1 1 1,1 0 0,-1 0 0,0 1 0,0 0 0,0 0-1,-1 1 1,1 0 0,-1 0 0,1 1 0,-6 0 5,-83 23-5687,85-16 2720</inkml:trace>
  <inkml:trace contextRef="#ctx0" brushRef="#br0" timeOffset="1554.178">205 117 3497,'0'0'1377,"0"0"1935,0 0-1628,0 0-950,0 0-150,0 0 7,0 4-67,9 320 2758,-7 129-3070,29-293-244,-23-148-32,-7-12 70,-1 0-4,0 0-98,0-30-5886,0 15-2089</inkml:trace>
  <inkml:trace contextRef="#ctx0" brushRef="#br0" timeOffset="2016.31">508 928 1736,'0'0'5253,"0"0"-2997,0 0-1383,0 0-205,0 0-34,0 0-195,0 0 50,0 0 195,0 0 82,0 0-69,0 0-138,0 0-86,0 0-37,0 0-50,0 0-77,0 0-49,0 10 400,-2 39-136,0 14-493,5-29-7086,-5-42-190</inkml:trace>
  <inkml:trace contextRef="#ctx0" brushRef="#br0" timeOffset="2470.207">402 719 1712,'0'0'8882,"0"0"-7289,0 0-537,0 0 184,0 0-488,0 0-400,0 0-152,0 0 8,0 0 56,0 0-87,0 0-113,0 4-64,5-2-329,-3 0-871,2-2-1712</inkml:trace>
  <inkml:trace contextRef="#ctx0" brushRef="#br0" timeOffset="3027.804">613 934 3561,'0'0'1149,"0"0"1444,0 0-1437,0 0-578,0 0 222,0 0-61,1 9 4521,4 27-3982,17 103 897,-22-31-1652,-34-106-1803,-2-4-3374,21-6-790</inkml:trace>
  <inkml:trace contextRef="#ctx0" brushRef="#br0" timeOffset="3686.815">628 703 6953,'0'0'4257,"0"0"-3360,0 0 479,0 0 152,0 0-480,0 0-167,0 0-25,0 0-224,0 0-152,0 0-136,0 0-176,0 0-120,0 0-48,2 0-344,-2-2-1464,3-8-3569</inkml:trace>
  <inkml:trace contextRef="#ctx0" brushRef="#br0" timeOffset="4280.541">617 163 1512,'0'0'6099,"0"0"-3504,0 0-1532,0 0-115,0 0-73,0 0-235,0 0-66,0 0 45,0 0-5,0 0 17,0 0-77,-30 0 62,27 1-620,0 1 0,0 0 0,1 0 0,-1 0 0,0 0 1,1 1-1,0-1 0,-1 1 0,1 0 0,0-1 0,1 1 0,-1 0 0,0 0 1,1 0-1,-1 0 0,1 0 0,0 1 0,0-1 0,1 0 0,-1 1 0,0-1 1,1 0-1,0 1 0,0-1 0,0 0 0,0 1 0,1-1 0,-1 0 1,1 1-1,1 2 4,-1-5-16,1 0 0,-1 0 1,1 0-1,0 0 0,0-1 1,-1 1-1,1 0 0,0-1 1,0 1-1,0-1 0,0 1 1,0-1-1,0 0 0,0 0 1,0 0-1,-1 0 0,1 0 1,0-1-1,0 1 0,0-1 1,0 1-1,0-1 0,0 1 1,-1-1-1,1 0 0,0 0 1,0 0-1,-1 0 0,1 0 1,-1 0-1,1-1 0,-1 1 16,37-66 106,-16 81-82,-9 1-87,11 11-263,-4-16-3193,-14-8 633</inkml:trace>
  <inkml:trace contextRef="#ctx0" brushRef="#br0" timeOffset="5377.095">729 1 6105,'0'0'3884,"0"0"-2560,0 0-608,0 0 158,0 0-358,0 0-184,0 4 33,3 29 67,2-1 0,1 1-1,2-1 1,1 0 0,2-1-1,6 14-431,8-71 131,-15 7-92,-8 17-37,0 0 1,0 0-1,0 0 1,0 0 0,0 1-1,0-1 1,1 1 0,-1-1-1,1 1 1,-1 0-1,1 0 1,-1 0 0,1 0-1,-1 1 1,1-1 0,0 1-1,0-1 1,-1 1-1,1 0 1,0 0 0,0 0-1,-1 0 1,1 1-1,0-1 1,-1 1 0,1 0-1,0 0 1,-1 0 0,1 0-1,-1 0 1,1 0-1,-1 0 1,0 1 0,0 0-1,1-1 1,-1 1 0,0 0-1,0 0 1,-1 0-1,1 0 1,0 0 0,-1 0-1,1 1 1,-1-1-1,0 1 1,1-1 0,-1 1-1,0-1 1,-1 1 0,1-1-1,0 1 1,-1 0-1,0 0 1,1-1 0,-1 2-3,1-2 59,0 0 1,0 1-1,-1-1 1,1 0-1,-1 1 1,1-1-1,-1 1 1,0-1-1,1 1 1,-1-1-1,0 1 0,-1-1 1,1 0-1,0 1 1,-1-1-1,0 1 1,1-1-1,-1 0 1,0 1-1,0-1 1,0 0-1,0 0 1,-1 0-1,1 0 1,-1 0-1,1 0 1,-1 0-1,0 0-59,-7-1-145,-57 0 804,28-15-5053,32 7-113</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19:18:57.224"/>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80,'40'-36,"-26"30,1 2,0 0,1 1,-1 0,1 1,-1 1,1 0,-1 1,1 1,-1 0,2 1,34 1,427-2,-225-29,-227 28,-4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19:18:57.225"/>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0 0,'9'7,"1"-1,-1-1,1 0,0 0,0 0,0-2,0 1,1-1,0-1,0 0,-1 0,1-1,0-1,0 1,7-2,2 2,471 3,-252-7,140 20,-72 9,148-13,-60 13,-364-26,-6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19:18:57.226"/>
    </inkml:context>
    <inkml:brush xml:id="br0">
      <inkml:brushProperty name="width" value="0.3" units="cm"/>
      <inkml:brushProperty name="height" value="0.6" units="cm"/>
      <inkml:brushProperty name="color" value="#FFFFFF"/>
      <inkml:brushProperty name="tip" value="rectangle"/>
      <inkml:brushProperty name="rasterOp" value="maskPen"/>
      <inkml:brushProperty name="ignorePressure" value="1"/>
    </inkml:brush>
  </inkml:definitions>
  <inkml:trace contextRef="#ctx0" brushRef="#br0">7 503,'226'-21,"511"-1,1085-16,-1498 48,-2 16,118 31,-254-28,1-7,0-9,79-7,30 24,-157-9,1662 183,-788-59,-394-97,-469-32,1-7,87-9,-234 0,9-2,1 0,-1-1,0 0,-1-1,1 0,0-1,-1-1,0 0,-1 0,1-1,6-6,30-16,53-44,-87 60,0 0,1 2,1 0,-1 1,2 0,0 1,15-5,-25 12,-1 0,1 0,0 0,-1-1,1 0,-1-1,0 0,0 1,0-2,-1 1,0-1,1 0,-2 0,1 0,0-1,-1 1,0-1,-1 0,1-1,-1 1,0 0,0-2,1-3,-1-1,1 0,-2 1,0-1,0 0,-1-1,0 1,-1 0,-1 0,0 0,-1 0,0 0,0 0,-2 0,1 1,-1-1,-4-5,-2 7,-2 1,1 0,-1 0,0 1,-1 1,0 0,0 1,0 0,-1 1,0 0,0 2,0-1,-1 2,1 0,-1 0,1 2,-1-1,0 2,1 0,-1 1,-4 1,-17-2,-287 2,121 43,99-16,-42-5,-1-6,-1-6,0-6,-124-12,-167-24,2-20,-139-45,-42-4,-264-3,-3 38,-148 38,658 28,-107-1,-3-21,261 1,-50-8,0 13,-1 12,-48 14,85 45,212-53,5-2</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19:18:57.227"/>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1383'0,"-1149"28,-147-12,-69-11</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19:18:57.22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0,'144'7,"-1"6,107 26,1-1,266 38,-427-66,0-5,0-3,25-5,25 1,-22 2,-88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9:39.565"/>
    </inkml:context>
    <inkml:brush xml:id="br0">
      <inkml:brushProperty name="width" value="0.1" units="cm"/>
      <inkml:brushProperty name="height" value="0.1" units="cm"/>
      <inkml:brushProperty name="color" value="#004F8B"/>
    </inkml:brush>
  </inkml:definitions>
  <inkml:trace contextRef="#ctx0" brushRef="#br0">522 2727 1608,'0'0'2801,"0"0"-1127,0 0-1082,0 0-420,0 0 9,-5 27 6283,4-18-6598,-29 202 650,7 17-1072,23-228 97,0 2-724,0-2-3670,0 0 831</inkml:trace>
  <inkml:trace contextRef="#ctx0" brushRef="#br0" timeOffset="647.788">346 2875 1744,'0'0'4436,"0"0"-2250,0 0-1166,0 0-357,0 0-156,0 0-194,0 0-133,0 0-29,0 0 130,0 0 135,0 0 82,0 0-22,0 0-166,10-14-32,-5 6-271,1 1 1,1-1-1,-1 1 0,1 1 1,1-1-1,-1 1 1,1 1-1,0-1 0,0 1 1,1 0-1,0 1 1,-1 0-1,4 0-7,-9 3-1,-3 1-19,0 0-42,11 30 118,24 56-313,-32-82-842,1-3-1335</inkml:trace>
  <inkml:trace contextRef="#ctx0" brushRef="#br0" timeOffset="1073.639">761 2713 4297,'0'0'3706,"0"0"-1710,0 0-1127,0 0-297,0 0-35,0 0-133,0 23 935,1 145 632,0-83-2674,-1 0-3611,0-81 553</inkml:trace>
  <inkml:trace contextRef="#ctx0" brushRef="#br0" timeOffset="1938.238">695 2987 4297,'0'0'2997,"0"0"-962,0 0-1170,0 0-315,0 0 16,0 0-169,0 10-115,0 70 692,1-78-975,1 1 1,-1 0-1,1 0 1,-1 0-1,1-1 1,0 1-1,0-1 1,0 1-1,0-1 1,0 0-1,0 0 0,1 0 1,-1 0-1,1 0 1,0 0-1,-1-1 1,1 1-1,0-1 1,0 0-1,0 0 1,0 0-1,0 0 1,0 0-1,0-1 1,0 0-1,0 1 1,0-1-1,1 0 1,-1 0-1,0-1 0,0 1 1,0-1-1,0 1 1,0-1-1,0 0 1,0 0-1,0-1 1,2 0 0,43-42-1817,-28 21-2251</inkml:trace>
  <inkml:trace contextRef="#ctx0" brushRef="#br0" timeOffset="2403.381">325 2293 1672,'0'0'2908,"0"0"-1457,0 0-638,0 0 161,0 0-39,0 0-199,0 4-91,17 224 2588,2-108-3901,-18-116-739,1-3-1411</inkml:trace>
  <inkml:trace contextRef="#ctx0" brushRef="#br0" timeOffset="2848.256">213 2484 1320,'0'0'1026,"0"0"369,0 0 879,0 0-691,0 0-575,0 0-201,0-4-206,15-95 923,-9 86-1443,-3 3-63,1 1 1,0 0 0,0 0-1,1 0 1,0 0 0,0 1-1,1 0 1,1 0 0,-1 0-1,1 1 1,0 0 0,1 0-19,-6 6 4,-1 0 1,1 0 0,0 0 0,0 0 0,0 0 0,0 1 0,0-1 0,0 1-1,0-1 1,0 1 0,1 0 0,-1 0 0,0 0 0,0 0 0,0 0-1,0 0 1,0 0 0,0 1 0,0-1 0,0 1 0,0 0 0,0-1 0,0 1-1,0 0 1,0 0 0,0 0 0,0 1 0,-1-1 0,1 0 0,0 1 0,-1-1-1,1 1 1,-1-1 0,0 1 0,1 0 0,-1-1 0,0 1 0,0 0 0,0 0-1,0 0 1,0 1-5,27 85-2049,-25-73-1527</inkml:trace>
  <inkml:trace contextRef="#ctx0" brushRef="#br0" timeOffset="3181.031">585 2216 1856,'0'0'5350,"0"0"-3439,0 0-1153,0 0 97,0 0-144,0 0-225,1 11-121,20 220 1245,27-81-1552,-43-124-3522,-5-24 2</inkml:trace>
  <inkml:trace contextRef="#ctx0" brushRef="#br0" timeOffset="4092.017">568 2548 1768,'0'0'2573,"0"0"-667,0 0-554,0 0-81,0 0-152,0 0-283,2 7-223,57 129 1433,-56-134-2050,0-1 0,1 0 0,-1 0 0,0 0 0,1 0-1,-1-1 1,0 1 0,1-1 0,-1 0 0,0 0 0,1 0 0,-1 0 0,1-1-1,-1 1 1,0-1 0,1 0 0,-1 0 0,0 0 0,0 0 0,0-1-1,0 1 1,0-1 0,0 0 0,0 0 0,0 0 0,-1 0 0,1 0 0,-1-1-1,0 1 1,1-1 0,0-1 4,34-45-1040,-20 11-2405,-10 10-3938</inkml:trace>
  <inkml:trace contextRef="#ctx0" brushRef="#br0" timeOffset="4602.065">276 1758 3169,'0'0'610,"0"0"1520,0 0-233,0 0-784,0 0-434,0 0-142,0 12 3392,0 44-3594,2 1-331,3 0 1,2-1-1,2 0 0,16 51-4,-22-80-2883,-3-25 0</inkml:trace>
  <inkml:trace contextRef="#ctx0" brushRef="#br0" timeOffset="5116.812">147 1847 1720,'0'0'5339,"0"0"-3248,0 0-1167,0 0-304,0 0-288,0 0-94,0-7-9,0 4-228,0-1 41,-1 0 0,1-1 0,0 1-1,1 0 1,-1 0 0,1 0 0,0 0-1,0 0 1,0 0 0,0 0 0,1 0-1,-1 1 1,1-1 0,0 0 0,0 1-1,1-1 1,-1 1 0,1 0 0,-1 0-1,3-2-41,1-1 6,0 0 0,1 1 0,0-1 0,0 1-1,0 0 1,1 1 0,0 0 0,0 0 0,0 1-1,0 0 1,0 0 0,1 1 0,0 0 0,7-1-6,-13 5 12,-1 0 0,0 0 1,0 0-1,0 0 1,0 0-1,0 0 0,0 0 1,-1 1-1,1-1 1,-1 1-1,1-1 0,-1 1 1,0 0-1,0-1 1,0 1-1,0 0 0,-1 0 1,1 0-1,-1-1 1,0 1-1,0 0 0,0 2-12,3 7-52,9 41-1582,-8-33-1169</inkml:trace>
  <inkml:trace contextRef="#ctx0" brushRef="#br0" timeOffset="5509.029">599 1701 2881,'0'0'569,"0"0"1614,0 0-570,0 0-421,0 0-55,0 0-164,0 1 2275,0 15-2993,30 314 409,-21-258-1698,-9-25-3753,-2-35-1082</inkml:trace>
  <inkml:trace contextRef="#ctx0" brushRef="#br0" timeOffset="6333.421">544 2066 1528,'0'0'5400,"0"0"-3543,0 0-1181,0 0-60,0 0-105,0 0-183,1 13-186,7 42-22,-8-52-83,1-1 0,0 1 0,1-1-1,-1 1 1,0-1 0,1 1-1,0-1 1,-1 0 0,1 0 0,0 0-1,0 0 1,0 0 0,0 0 0,1 0-1,-1-1 1,0 1 0,1-1-1,-1 0 1,1 1 0,0-1 0,-1 0-1,1-1 1,0 1 0,0 0 0,-1-1-1,1 1 1,0-1 0,0 0 0,0 0-1,-1 0 1,1-1 0,0 1-1,0-1 1,0 1 0,0-1-37,8 1-15,-4-1-111,0-1-1,0 1 0,0-1 1,0 0-1,-1 0 1,1-1-1,-1 0 0,1-1 1,-1 1-1,0-1 1,0 0-1,-1 0 0,1-1 1,-1 0-1,0 0 0,0 0 1,0-2 126,16-16-4528</inkml:trace>
  <inkml:trace contextRef="#ctx0" brushRef="#br0" timeOffset="6731.626">197 1265 1432,'0'0'2700,"0"0"768,0 0-1959,0 0-892,0 0-197,0 0-44,5 12 1786,40 325-228,-43-324-2127,2 25 18,-3-13-3514,-1-24-959</inkml:trace>
  <inkml:trace contextRef="#ctx0" brushRef="#br0" timeOffset="7467.556">0 1466 2881,'0'0'328,"0"0"604,0 0 1214,0 0-719,0 0-594,0 0 33,6-10-34,65-137 1335,-10 83-1822,-59 63-342,-1-1 0,1 1 0,0 0 0,0 0 0,-1 0 1,1-1-1,0 1 0,0 1 0,0-1 0,0 0 0,0 0 0,0 1 1,0 0-1,1-1 0,-1 1 0,0 0 0,0 0 0,0 0 0,0 0 1,0 0-1,0 0 0,1 1 0,-1-1 0,0 1 0,0 0 0,0-1 1,0 1-1,0 0 0,0 0 0,-1 0 0,1 0 0,0 1 0,0-1 1,-1 0-1,1 1 0,-1-1 0,1 1 0,0 0-3,35 95-1355,-33-78-940</inkml:trace>
  <inkml:trace contextRef="#ctx0" brushRef="#br0" timeOffset="7905.625">794 1184 1712,'0'0'2968,"0"0"-1379,0 0-647,0 0 30,0 0-182,0 0-238,0 10 21,43 365 1578,-38-323-2523,-5-30-2272,0-14 782,0 5-5509</inkml:trace>
  <inkml:trace contextRef="#ctx0" brushRef="#br0" timeOffset="9221.229">715 1563 1720,'0'0'1122,"0"0"701,0 0-371,0 0-342,0 0-353,0 0-359,11 10-216,85 84 631,-33-60-562,-36-45-3055,-18-3-2324</inkml:trace>
  <inkml:trace contextRef="#ctx0" brushRef="#br0" timeOffset="9671.881">294 685 2481,'0'0'196,"0"0"244,0 0 1227,0 0-436,0 0-579,0 0 220,0 6 472,17 284 2344,23-71-5373,-40-219-2400</inkml:trace>
  <inkml:trace contextRef="#ctx0" brushRef="#br0" timeOffset="10203.606">156 798 2633,'0'0'901,"0"0"1238,0 0-570,0 0-388,0 0-86,5-19-184,16-59-230,-20 73-608,1-1-1,-1 0 0,1 0 1,0 0-1,0 1 0,1-1 1,-1 1-1,1 0 0,0 0 1,1 0-1,-1 0 0,1 1 1,0-1-1,0 1 0,1 0 0,-1 0 1,1 0-1,0 1 0,0-1 1,0 1-1,0 1 0,2-2-72,-1 4 1,-1 0 0,0 0 0,1 1 0,-1-1 0,1 1 0,-1 1 0,0-1 0,0 1 0,0 0 0,0 0 0,0 0 0,0 0 0,0 1 0,-1 0 0,1 0 0,-1 0 0,0 1 0,0 0 0,0 0 0,0 0 0,-1 0 0,0 0 0,0 0 0,0 1 0,0 0 0,-1-1 0,1 1 0,-1 0 0,0 1 0,-1-1 0,1 0 0,-1 0 0,0 1 0,-1-1 0,1 0 0,-1 1 0,0-1 0,0 3-1,0 17-2453,0-4-3384</inkml:trace>
  <inkml:trace contextRef="#ctx0" brushRef="#br0" timeOffset="10565.149">901 618 2457,'0'0'2687,"0"0"-417,0 0-943,0 0-306,0 0-214,0 0-355,0 0-197,0 19 870,46 264 702,-27-211-1718,8 47-3158,-27-109 387</inkml:trace>
  <inkml:trace contextRef="#ctx0" brushRef="#br0" timeOffset="11369.664">868 1031 2537,'0'0'4038,"0"0"-2107,0 0-1199,0 0-204,0 0 39,0 0-75,3 2 64,26 44 989,-27-42-1516,-1 0-1,1 0 1,0 0-1,0 0 1,0 0-1,0-1 1,1 1-1,-1 0 1,1-1-1,0 0 1,0 0-1,0 0 1,0 0-1,1 0 1,-1-1-1,1 0 1,0 1-1,0-1 1,0 0-1,0-1 1,0 1-1,0-1 0,0 0 1,0 0-1,1 0 1,1 0-29,-2-1-71,-1 1-1,1-1 1,-1 0 0,1 0 0,0 0-1,-1-1 1,1 1 0,-1-1-1,0 0 1,1 0 0,-1 0 0,1-1-1,-1 1 1,0-1 0,0 1 0,0-1-1,0 0 1,0 0 0,0-1-1,-1 1 1,1-1 0,-1 1 0,1-1-1,-1 0 1,0 0 0,0 0 0,0 0-1,-1 0 1,1 0 0,-1 0-1,0-1 1,1 1 0,-2 0 0,1-1-1,0 1 1,-1-1 71,4-22-4148</inkml:trace>
  <inkml:trace contextRef="#ctx0" brushRef="#br0" timeOffset="11798.311">202 149 2497,'0'0'484,"0"0"1408,0 0 120,0 0-738,0 0-287,0 0 12,6 10 2112,-6 375-3795,0-364-1351,-4-7-2773</inkml:trace>
  <inkml:trace contextRef="#ctx0" brushRef="#br0" timeOffset="12393.702">2 232 2713,'0'0'4151,"0"0"-2525,0 0-601,0 0-47,0 0-297,0 0-287,8-14-103,23-43 54,-27 51-304,0 0-1,0 0 1,1 1-1,0-1 1,0 1 0,0 0-1,1 1 1,0-1-1,-1 1 1,2 1-1,-1-1 1,0 1 0,1 0-1,-1 0 1,1 1-1,0 0 1,0 0 0,0 0-1,0 1 1,0 0-1,1 1 1,-1-1 0,0 1-1,0 1 1,1 0-41,-3 1-2,0 1 1,0-1-1,-1 1 1,0 0 0,1 1-1,-1-1 1,0 1-1,-1 0 1,1 0-1,-1 0 1,0 0-1,0 1 1,0-1-1,0 1 1,-1 0 0,0 0-1,0 0 1,0 0-1,0 0 1,-1 0-1,0 0 1,0 3 1,12 40-1934,-11-32-1653</inkml:trace>
  <inkml:trace contextRef="#ctx0" brushRef="#br0" timeOffset="12798.947">789 1 1616,'0'0'1894,"0"0"657,0 0-1096,0 0-483,0 0 18,0 0-110,1 7-136,20 181 1290,3 68-3701,-24-244-1920</inkml:trace>
  <inkml:trace contextRef="#ctx0" brushRef="#br0" timeOffset="13112.909">682 342 808,'0'0'1657,"0"0"-114,0 0-30,0 0-242,0 0-159,0 0 15,9 11-317,63 78 415,-71-86-1207,1 0-1,0 0 0,0-1 0,0 1 1,0 0-1,1-1 0,-1 0 1,1 0-1,-1 0 0,1 0 0,0 0 1,0 0-1,0-1 0,0 1 1,0-1-1,0 0 0,0 0 0,0 0 1,1 0-1,-1 0 0,0-1 0,1 0 1,-1 0-1,0 1 0,1-2 1,-1 1-1,0 0 0,1-1 0,-1 0 1,0 1-1,0-1 0,0-1 0,0 1 1,1 0-1,-1-1 0,-1 1 1,1-1-1,0 0 0,0 0 0,-1 0 1,1 0-1,-1-1 0,0 1 1,1-1-18,110-124-1491,-99 110-587</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8.152"/>
    </inkml:context>
    <inkml:brush xml:id="br0">
      <inkml:brushProperty name="width" value="0.05" units="cm"/>
      <inkml:brushProperty name="height" value="0.05" units="cm"/>
    </inkml:brush>
  </inkml:definitions>
  <inkml:trace contextRef="#ctx0" brushRef="#br0">16 0 3833,'0'0'2646,"0"0"-1015,0 0-803,0 0-176,0 0 204,0 0-21,0 9-165,-16 213 2604,16-220-3679,2 29 1327,5-28-7381,-2-13-1824</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39:39.565"/>
    </inkml:context>
    <inkml:brush xml:id="br0">
      <inkml:brushProperty name="width" value="0.1" units="cm"/>
      <inkml:brushProperty name="height" value="0.1" units="cm"/>
      <inkml:brushProperty name="color" value="#004F8B"/>
    </inkml:brush>
  </inkml:definitions>
  <inkml:trace contextRef="#ctx0" brushRef="#br0">522 2727 1608,'0'0'2801,"0"0"-1127,0 0-1082,0 0-420,0 0 9,-5 27 6283,4-18-6598,-29 202 650,7 17-1072,23-228 97,0 2-724,0-2-3670,0 0 831</inkml:trace>
  <inkml:trace contextRef="#ctx0" brushRef="#br0" timeOffset="647.788">346 2875 1744,'0'0'4436,"0"0"-2250,0 0-1166,0 0-357,0 0-156,0 0-194,0 0-133,0 0-29,0 0 130,0 0 135,0 0 82,0 0-22,0 0-166,10-14-32,-5 6-271,1 1 1,1-1-1,-1 1 0,1 1 1,1-1-1,-1 1 1,1 1-1,0-1 0,0 1 1,1 0-1,0 1 1,-1 0-1,4 0-7,-9 3-1,-3 1-19,0 0-42,11 30 118,24 56-313,-32-82-842,1-3-1335</inkml:trace>
  <inkml:trace contextRef="#ctx0" brushRef="#br0" timeOffset="1073.639">761 2713 4297,'0'0'3706,"0"0"-1710,0 0-1127,0 0-297,0 0-35,0 0-133,0 23 935,1 145 632,0-83-2674,-1 0-3611,0-81 553</inkml:trace>
  <inkml:trace contextRef="#ctx0" brushRef="#br0" timeOffset="1938.238">695 2987 4297,'0'0'2997,"0"0"-962,0 0-1170,0 0-315,0 0 16,0 0-169,0 10-115,0 70 692,1-78-975,1 1 1,-1 0-1,1 0 1,-1 0-1,1-1 1,0 1-1,0-1 1,0 1-1,0-1 1,0 0-1,0 0 0,1 0 1,-1 0-1,1 0 1,0 0-1,-1-1 1,1 1-1,0-1 1,0 0-1,0 0 1,0 0-1,0 0 1,0 0-1,0-1 1,0 0-1,0 1 1,0-1-1,1 0 1,-1 0-1,0-1 0,0 1 1,0-1-1,0 1 1,0-1-1,0 0 1,0 0-1,0-1 1,2 0 0,43-42-1817,-28 21-2251</inkml:trace>
  <inkml:trace contextRef="#ctx0" brushRef="#br0" timeOffset="2403.381">325 2293 1672,'0'0'2908,"0"0"-1457,0 0-638,0 0 161,0 0-39,0 0-199,0 4-91,17 224 2588,2-108-3901,-18-116-739,1-3-1411</inkml:trace>
  <inkml:trace contextRef="#ctx0" brushRef="#br0" timeOffset="2848.256">213 2484 1320,'0'0'1026,"0"0"369,0 0 879,0 0-691,0 0-575,0 0-201,0-4-206,15-95 923,-9 86-1443,-3 3-63,1 1 1,0 0 0,0 0-1,1 0 1,0 0 0,0 1-1,1 0 1,1 0 0,-1 0-1,1 1 1,0 0 0,1 0-19,-6 6 4,-1 0 1,1 0 0,0 0 0,0 0 0,0 0 0,0 1 0,0-1 0,0 1-1,0-1 1,0 1 0,1 0 0,-1 0 0,0 0 0,0 0 0,0 0-1,0 0 1,0 0 0,0 1 0,0-1 0,0 1 0,0 0 0,0-1 0,0 1-1,0 0 1,0 0 0,0 0 0,0 1 0,-1-1 0,1 0 0,0 1 0,-1-1-1,1 1 1,-1-1 0,0 1 0,1 0 0,-1-1 0,0 1 0,0 0 0,0 0-1,0 0 1,0 1-5,27 85-2049,-25-73-1527</inkml:trace>
  <inkml:trace contextRef="#ctx0" brushRef="#br0" timeOffset="3181.031">585 2216 1856,'0'0'5350,"0"0"-3439,0 0-1153,0 0 97,0 0-144,0 0-225,1 11-121,20 220 1245,27-81-1552,-43-124-3522,-5-24 2</inkml:trace>
  <inkml:trace contextRef="#ctx0" brushRef="#br0" timeOffset="4092.017">568 2548 1768,'0'0'2573,"0"0"-667,0 0-554,0 0-81,0 0-152,0 0-283,2 7-223,57 129 1433,-56-134-2050,0-1 0,1 0 0,-1 0 0,0 0 0,1 0-1,-1-1 1,0 1 0,1-1 0,-1 0 0,0 0 0,1 0 0,-1 0 0,1-1-1,-1 1 1,0-1 0,1 0 0,-1 0 0,0 0 0,0 0 0,0-1-1,0 1 1,0-1 0,0 0 0,0 0 0,0 0 0,-1 0 0,1 0 0,-1-1-1,0 1 1,1-1 0,0-1 4,34-45-1040,-20 11-2405,-10 10-3938</inkml:trace>
  <inkml:trace contextRef="#ctx0" brushRef="#br0" timeOffset="4602.065">276 1758 3169,'0'0'610,"0"0"1520,0 0-233,0 0-784,0 0-434,0 0-142,0 12 3392,0 44-3594,2 1-331,3 0 1,2-1-1,2 0 0,16 51-4,-22-80-2883,-3-25 0</inkml:trace>
  <inkml:trace contextRef="#ctx0" brushRef="#br0" timeOffset="5116.812">147 1847 1720,'0'0'5339,"0"0"-3248,0 0-1167,0 0-304,0 0-288,0 0-94,0-7-9,0 4-228,0-1 41,-1 0 0,1-1 0,0 1-1,1 0 1,-1 0 0,1 0 0,0 0-1,0 0 1,0 0 0,0 0 0,1 0-1,-1 1 1,1-1 0,0 0 0,0 1-1,1-1 1,-1 1 0,1 0 0,-1 0-1,3-2-41,1-1 6,0 0 0,1 1 0,0-1 0,0 1-1,0 0 1,1 1 0,0 0 0,0 0 0,0 1-1,0 0 1,0 0 0,1 1 0,0 0 0,7-1-6,-13 5 12,-1 0 0,0 0 1,0 0-1,0 0 1,0 0-1,0 0 0,0 0 1,-1 1-1,1-1 1,-1 1-1,1-1 0,-1 1 1,0 0-1,0-1 1,0 1-1,0 0 0,-1 0 1,1 0-1,-1-1 1,0 1-1,0 0 0,0 2-12,3 7-52,9 41-1582,-8-33-1169</inkml:trace>
  <inkml:trace contextRef="#ctx0" brushRef="#br0" timeOffset="5509.029">599 1701 2881,'0'0'569,"0"0"1614,0 0-570,0 0-421,0 0-55,0 0-164,0 1 2275,0 15-2993,30 314 409,-21-258-1698,-9-25-3753,-2-35-1082</inkml:trace>
  <inkml:trace contextRef="#ctx0" brushRef="#br0" timeOffset="6333.421">544 2066 1528,'0'0'5400,"0"0"-3543,0 0-1181,0 0-60,0 0-105,0 0-183,1 13-186,7 42-22,-8-52-83,1-1 0,0 1 0,1-1-1,-1 1 1,0-1 0,1 1-1,0-1 1,-1 0 0,1 0 0,0 0-1,0 0 1,0 0 0,0 0 0,1 0-1,-1-1 1,0 1 0,1-1-1,-1 0 1,1 1 0,0-1 0,-1 0-1,1-1 1,0 1 0,0 0 0,-1-1-1,1 1 1,0-1 0,0 0 0,0 0-1,-1 0 1,1-1 0,0 1-1,0-1 1,0 1 0,0-1-37,8 1-15,-4-1-111,0-1-1,0 1 0,0-1 1,0 0-1,-1 0 1,1-1-1,-1 0 0,1-1 1,-1 1-1,0-1 1,0 0-1,-1 0 0,1-1 1,-1 0-1,0 0 0,0 0 1,0-2 126,16-16-4528</inkml:trace>
  <inkml:trace contextRef="#ctx0" brushRef="#br0" timeOffset="6731.626">197 1265 1432,'0'0'2700,"0"0"768,0 0-1959,0 0-892,0 0-197,0 0-44,5 12 1786,40 325-228,-43-324-2127,2 25 18,-3-13-3514,-1-24-959</inkml:trace>
  <inkml:trace contextRef="#ctx0" brushRef="#br0" timeOffset="7467.556">0 1466 2881,'0'0'328,"0"0"604,0 0 1214,0 0-719,0 0-594,0 0 33,6-10-34,65-137 1335,-10 83-1822,-59 63-342,-1-1 0,1 1 0,0 0 0,0 0 0,-1 0 1,1-1-1,0 1 0,0 1 0,0-1 0,0 0 0,0 0 0,0 1 1,0 0-1,1-1 0,-1 1 0,0 0 0,0 0 0,0 0 0,0 0 1,0 0-1,0 0 0,1 1 0,-1-1 0,0 1 0,0 0 0,0-1 1,0 1-1,0 0 0,0 0 0,-1 0 0,1 0 0,0 1 0,0-1 1,-1 0-1,1 1 0,-1-1 0,1 1 0,0 0-3,35 95-1355,-33-78-940</inkml:trace>
  <inkml:trace contextRef="#ctx0" brushRef="#br0" timeOffset="7905.625">794 1184 1712,'0'0'2968,"0"0"-1379,0 0-647,0 0 30,0 0-182,0 0-238,0 10 21,43 365 1578,-38-323-2523,-5-30-2272,0-14 782,0 5-5509</inkml:trace>
  <inkml:trace contextRef="#ctx0" brushRef="#br0" timeOffset="9221.229">715 1563 1720,'0'0'1122,"0"0"701,0 0-371,0 0-342,0 0-353,0 0-359,11 10-216,85 84 631,-33-60-562,-36-45-3055,-18-3-2324</inkml:trace>
  <inkml:trace contextRef="#ctx0" brushRef="#br0" timeOffset="9671.881">294 685 2481,'0'0'196,"0"0"244,0 0 1227,0 0-436,0 0-579,0 0 220,0 6 472,17 284 2344,23-71-5373,-40-219-2400</inkml:trace>
  <inkml:trace contextRef="#ctx0" brushRef="#br0" timeOffset="10203.606">156 798 2633,'0'0'901,"0"0"1238,0 0-570,0 0-388,0 0-86,5-19-184,16-59-230,-20 73-608,1-1-1,-1 0 0,1 0 1,0 0-1,0 1 0,1-1 1,-1 1-1,1 0 0,0 0 1,1 0-1,-1 0 0,1 1 1,0-1-1,0 1 0,1 0 0,-1 0 1,1 0-1,0 1 0,0-1 1,0 1-1,0 1 0,2-2-72,-1 4 1,-1 0 0,0 0 0,1 1 0,-1-1 0,1 1 0,-1 1 0,0-1 0,0 1 0,0 0 0,0 0 0,0 0 0,0 0 0,0 1 0,-1 0 0,1 0 0,-1 0 0,0 1 0,0 0 0,0 0 0,0 0 0,-1 0 0,0 0 0,0 0 0,0 1 0,0 0 0,-1-1 0,1 1 0,-1 0 0,0 1 0,-1-1 0,1 0 0,-1 0 0,0 1 0,-1-1 0,1 0 0,-1 1 0,0-1 0,0 3-1,0 17-2453,0-4-3384</inkml:trace>
  <inkml:trace contextRef="#ctx0" brushRef="#br0" timeOffset="10565.149">901 618 2457,'0'0'2687,"0"0"-417,0 0-943,0 0-306,0 0-214,0 0-355,0 0-197,0 19 870,46 264 702,-27-211-1718,8 47-3158,-27-109 387</inkml:trace>
  <inkml:trace contextRef="#ctx0" brushRef="#br0" timeOffset="11369.664">868 1031 2537,'0'0'4038,"0"0"-2107,0 0-1199,0 0-204,0 0 39,0 0-75,3 2 64,26 44 989,-27-42-1516,-1 0-1,1 0 1,0 0-1,0 0 1,0 0-1,0-1 1,1 1-1,-1 0 1,1-1-1,0 0 1,0 0-1,0 0 1,0 0-1,1 0 1,-1-1-1,1 0 1,0 1-1,0-1 1,0 0-1,0-1 1,0 1-1,0-1 0,0 0 1,0 0-1,1 0 1,1 0-29,-2-1-71,-1 1-1,1-1 1,-1 0 0,1 0 0,0 0-1,-1-1 1,1 1 0,-1-1-1,0 0 1,1 0 0,-1 0 0,1-1-1,-1 1 1,0-1 0,0 1 0,0-1-1,0 0 1,0 0 0,0-1-1,-1 1 1,1-1 0,-1 1 0,1-1-1,-1 0 1,0 0 0,0 0 0,0 0-1,-1 0 1,1 0 0,-1 0-1,0-1 1,1 1 0,-2 0 0,1-1-1,0 1 1,-1-1 71,4-22-4148</inkml:trace>
  <inkml:trace contextRef="#ctx0" brushRef="#br0" timeOffset="11798.311">202 149 2497,'0'0'484,"0"0"1408,0 0 120,0 0-738,0 0-287,0 0 12,6 10 2112,-6 375-3795,0-364-1351,-4-7-2773</inkml:trace>
  <inkml:trace contextRef="#ctx0" brushRef="#br0" timeOffset="12393.702">2 232 2713,'0'0'4151,"0"0"-2525,0 0-601,0 0-47,0 0-297,0 0-287,8-14-103,23-43 54,-27 51-304,0 0-1,0 0 1,1 1-1,0-1 1,0 1 0,0 0-1,1 1 1,0-1-1,-1 1 1,2 1-1,-1-1 1,0 1 0,1 0-1,-1 0 1,1 1-1,0 0 1,0 0 0,0 0-1,0 1 1,0 0-1,1 1 1,-1-1 0,0 1-1,0 1 1,1 0-41,-3 1-2,0 1 1,0-1-1,-1 1 1,0 0 0,1 1-1,-1-1 1,0 1-1,-1 0 1,1 0-1,-1 0 1,0 0-1,0 1 1,0-1-1,0 1 1,-1 0 0,0 0-1,0 0 1,0 0-1,0 0 1,-1 0-1,0 0 1,0 3 1,12 40-1934,-11-32-1653</inkml:trace>
  <inkml:trace contextRef="#ctx0" brushRef="#br0" timeOffset="12798.947">789 1 1616,'0'0'1894,"0"0"657,0 0-1096,0 0-483,0 0 18,0 0-110,1 7-136,20 181 1290,3 68-3701,-24-244-1920</inkml:trace>
  <inkml:trace contextRef="#ctx0" brushRef="#br0" timeOffset="13112.909">682 342 808,'0'0'1657,"0"0"-114,0 0-30,0 0-242,0 0-159,0 0 15,9 11-317,63 78 415,-71-86-1207,1 0-1,0 0 0,0-1 0,0 1 1,0 0-1,1-1 0,-1 0 1,1 0-1,-1 0 0,1 0 0,0 0 1,0 0-1,0-1 0,0 1 1,0-1-1,0 0 0,0 0 0,0 0 1,1 0-1,-1 0 0,0-1 0,1 0 1,-1 0-1,0 1 0,1-2 1,-1 1-1,0 0 0,1-1 0,-1 0 1,0 1-1,0-1 0,0-1 0,0 1 1,1 0-1,-1-1 0,-1 1 1,1-1-1,0 0 0,0 0 0,-1 0 1,1 0-1,-1-1 0,0 1 1,1-1-18,110-124-1491,-99 110-587</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19:40:51.832"/>
    </inkml:context>
    <inkml:brush xml:id="br0">
      <inkml:brushProperty name="width" value="0.05" units="cm"/>
      <inkml:brushProperty name="height" value="0.05" units="cm"/>
      <inkml:brushProperty name="color" value="#CC0066"/>
    </inkml:brush>
    <inkml:brush xml:id="br1">
      <inkml:brushProperty name="width" value="0.1" units="cm"/>
      <inkml:brushProperty name="height" value="0.1" units="cm"/>
    </inkml:brush>
  </inkml:definitions>
  <inkml:trace contextRef="#ctx0" brushRef="#br0">1215 5591 704,'0'0'1496,"0"0"-605,0 0-239,0 0 38,0 0-110,9-1 5573,26-2-6222,349 4 104,58 18 27,2-17-55,-382-7-9,1 3 0,0 3-1,51 7 3,311 6 0,294 26 2092,35 14-221,427-4-255,-740-46-1121,-441-14-5716,0-2-3409</inkml:trace>
  <inkml:trace contextRef="#ctx0" brushRef="#br0" timeOffset="1312.979">2807 6059 4785,'0'0'2026,"0"0"-730,0 0-552,0 0-116,0 0 74,0 0-249,-7-1-235,0-1-173,0 1 1,0 0-1,0 0 1,0 1-1,0 0 1,-1 0-1,1 1 1,0 0-1,0 0 1,0 1-1,1-1 1,-1 1-1,0 1 1,1 0-1,-1 0 1,1 0-1,0 1-45,0-1 49,-10 6 20,0 0 0,1 0 0,1 2 0,-1 0 0,2 0 1,-1 1-1,2 1 0,-1 0 0,2 1 0,0 0 0,1 1 0,0 0 0,1 1 0,1 0 0,0 0 0,-3 13-69,4 117 448,10-137-421,-1 0 0,2-1 0,-1 0 0,1 0 0,1 0 0,-1 0 0,2 0-1,-1-1 1,1 0 0,0 0 0,0-1 0,0 1 0,1-1 0,0-1 0,0 1 0,1-1 0,0-1 0,0 1 0,0-1 0,0-1 0,5 2-27,24 17 35,-18-7-26,1-2-1,0 0 1,1-1-1,1-1 1,-1-1-1,2-1 0,-1-1 1,1-1-1,0-1 1,1-1-1,-1-1 1,25 0-9,-34-4-4,1-1 0,-1-1 0,0 0 0,0-1 1,0-1-1,0 0 0,-1-1 0,1 0 0,-1-1 1,-1 0-1,1-1 0,-1-1 0,0 0 0,8-8 4,-4 2 13,-1-2 0,0 0-1,-1 0 1,-1-2 0,-1 1 0,0-2-1,-1 0 1,-1 0 0,-1 0-1,-1-2 1,0 1 0,-2-1 0,0 0-1,-1 0 1,-2 0 0,0-1-1,0-14-12,-2 30 27,0 1-1,0-1 0,-1 0 0,0 1 0,0-1 1,0 0-1,-1 1 0,1-1 0,-1 1 0,-1-1 1,1 1-1,-1-1 0,0 1 0,0 0 0,0 0 1,-1 0-1,0 0 0,0 0 0,0 0 1,-1 1-1,1-1 0,-1 1 0,-3-2-26,0 0-48,-1 1 0,0 0 0,0 0 0,0 1 0,0 0 0,-1 0 0,0 1 0,1 0 0,-1 1 0,0-1 0,-1 2 0,-2-1 48,-71-2-3203,60 4-335</inkml:trace>
  <inkml:trace contextRef="#ctx0" brushRef="#br0" timeOffset="13663.874">2454 6418 1856,'0'0'1462,"0"0"1851,0 0-1738,0 0-746,0 0 118,-27 8 2883,12-1-3609,-1 0 0,0-1 0,0-1-1,-1-1 1,0 0 0,0-1 0,0-1 0,0-1-1,0 0 1,0-1 0,0-1 0,0 0 0,0-2-1,0 0 1,0 0 0,-3-3-221,-313-110 427,212 63-379,-80-58 807,-4-27-621,192 126-224,1-1-1,0 0 1,1-1-1,1 0 1,0-1-1,1 0 1,0 0-1,2-1 1,0 0-1,0-1-9,-45-83 33,28 66-22,2-1 0,2-1 0,1-1 0,2 0 0,-4-15-11,-49-149-32,37 55 24,16 80 0,3-1 0,3 0 0,3-1 0,1-29 8,6-325-63,-6 153 25,46 76 20,-30-34 25,-6 203-15,1 1 0,1-1 0,1 1 0,1 0 0,0 0 0,2 1 0,1 0 0,1 0 0,1 1 0,1 1 0,6-9 8,144-338-23,-117 288 21,-21 38 6,-1-2-1,-2-1 0,-1 0 1,-3-1-1,4-21-3,-2 20 31,-20 46 10,0 0-24,0 0 3,0 0 18,0 0-21,0 0-41,0 0-116,2-17-3904,2 6 334</inkml:trace>
  <inkml:trace contextRef="#ctx0" brushRef="#br0" timeOffset="19158.497">1193 2731 8162,'0'0'1184,"0"0"-653,0 0-100,0 0-14,0 0-40,0 0-37,0 0 50,0 0-6,0 0-41,0 0 11,0 0 13,0 0-65,0 0-2,0 0 24,0 0-27,0 0-53,0 0-5,0 0 26,0 0-5,0 0-40,0 0 6,0 0-64,0 0-66,7-32 571,161-72-683,-86 92-150,-87 48 966,-1-13-614,1 1 1,1-1 0,1 1 0,1 0-1,1 0 1,1 1 0,1-1-1,2 0 1,1 7-187,-2-19-9,-2-12-32,0 0 0,0 0 0,1-1 0,-1 1 0,0 0 0,0 0 0,0 0 0,1 0 0,-1 0 0,0 0 0,0 0 0,0 0 0,1 0 0,-1 0 0,0 0 41,9-21-5112,-1 11-1467</inkml:trace>
  <inkml:trace contextRef="#ctx0" brushRef="#br0" timeOffset="21725.32">1 662 808,'0'0'1088,"0"0"-287,0 0-201,0 0-74,0 0-37,38 0 3190,332 23-2200,62-9-890,115-12-255,100-51 747,-36 16-687,-119 22 437,906 17 513,-290 8-1116,-652-6 12,-475-11-3490,0-2-3706</inkml:trace>
  <inkml:trace contextRef="#ctx0" brushRef="#br0" timeOffset="23365.854">3433 4039 1672,'0'0'3016,"0"0"-1049,0 0-967,0 0-311,0 0-14,0 0-24,-5-2-59,-107-17 2176,104 19-2763,-1 1 0,1 0 1,0 0-1,0 1 0,0 0 0,1 0 0,-1 1 1,0 0-1,1 1 0,0-1 0,-1 1 0,1 1 1,1-1-1,-1 1 0,1 0 0,0 1 0,0 0 0,0 0 1,1 0-1,0 0 0,0 1 0,1 0 0,0 0 1,0 0-1,0 0 0,1 1 0,0-1 0,1 1 1,0 0-1,0 0 0,0 0 0,0 8-5,1-6 10,-1 0-1,2 0 1,-1 0-1,1 0 1,1 0-1,0 0 1,0 0 0,1 0-1,0 0 1,1 0-1,0-1 1,0 1-1,1-1 1,0 0-1,1 0 1,0 0-1,1-1 1,-1 0 0,5 4-10,31 33 150,2-2 0,2-1 0,2-3 0,7 2-150,-37-33 38,0-1 1,0 0 0,0-2-1,1 0 1,0-1 0,0-1-1,1 0 1,-1-1 0,0-2-1,1 0 1,-1 0 0,17-4-39,22 3 18,-34 1 85,1-1 0,-1-1 0,0 0 0,0-2-1,0-1 1,0-1 0,20-8-103,-36 12 39,0-2 1,0 1-1,0-1 0,0 0 0,-1 0 0,1-1 1,-1 0-1,0 0 0,-1 0 0,1-1 1,-1 0-1,0 0 0,0 0 0,-1-1 1,0 0-1,0 1 0,-1-1 0,0-1 0,0 1 1,0 0-1,-1-1 0,0 0 0,-1 1 1,1-1-1,-1-1-39,0-4 64,0 0-1,0 0 1,-1 0 0,-1 0 0,0 1 0,-1-1-1,0 0 1,-1 0 0,0 1 0,-1-1 0,-1 1-1,0 0 1,-6-11-64,11 23 0,-6-16 30,0-1 0,-2 1-1,0 0 1,0 0 0,-2 1-1,0 0 1,0 1 0,-2 0-1,0 0 1,0 2-1,-1-1 1,-1 2 0,0-1-1,0 2 1,-1 0 0,0 1-1,-1 0 1,0 2 0,0 0-1,-1 0 1,0 1-1,-10-1-29,-84 5-2924,83 2-1428,21 0-2549</inkml:trace>
  <inkml:trace contextRef="#ctx0" brushRef="#br0" timeOffset="25030.17">3992 4207 1408,'0'0'986,"0"0"-587,0 0 82,0 0 1485,0 0-155,0 0-714,5 10 4703,107-7-4581,-91-7-1198,0 0-1,1-2 0,-2-1 1,1 0-1,-1-1 0,0-2 1,-1 0-1,11-7-20,-20 11 17,-7 5-14,41-21 25,-2-2 1,-1-2-1,-1-1 1,-1-2 0,10-13-29,14-20 226,-4-2 0,-2-2 0,45-71-226,-96 127 18,35-49 46,-3-1-1,-3-2 0,20-47-63,29-101 2230,38-155-2230,-107 292 253,-3-1-1,-3 0 0,-3-1 0,-4 1 0,-5-50-252,6-117 112,-4-55-116,-51 59-74,38 140 56,4 0 1,5-1-1,4-10 22,-17-317-4,-50 88-127,66 169 139,26 57 39,-24 110-95,0 1-28,0 0-35,0 0-64,0 0-87,0 0-189,0 0-289,20 21-5321,-12-10 1920</inkml:trace>
  <inkml:trace contextRef="#ctx0" brushRef="#br0" timeOffset="26625.394">5101 70 3753,'0'0'1500,"0"0"-322,0 0-43,0 0 1,0 0 13,0 0-482,9-7-285,35-34 470,-30 32 391,-17 18 140,-17 21-478,-17 11-415,26-31-436,1 1 0,0 0 0,1 0 1,0 1-1,1 0 0,0 1 0,1 0 1,0 0-1,-1 6-54,7-16 6,1-2 12,0-1 27,0 0-3,0 0 62,0 0-59,0 0 32,0 0 9,0 0-48,0 0 38,0 0-16,0 0-33,0 0 30,0 0 10,0 0-22,0 0 45,0 0-56,6-30-55,84-37-372,-37 35-74,39-60 405,-74 164 190,-16 13-23,-2-84-144,-245 1 414,245-2-302,0 0-36,0 0 5,0 0-14,0 0 25,0 0-44,0 0-63,0 0-269,0 0-225,0 0-284,0 0-355,0 0-352,0 0-1358</inkml:trace>
  <inkml:trace contextRef="#ctx0" brushRef="#br1" timeOffset="35407.409">573 4520 2793,'0'0'1040,"0"0"1716,0 0-1295,0 0-440,0 0 74,2 2 4350,12 8-5257,298 134 2161,-134-16-3040,-178-128-860,0 0-1220,0 0-1722</inkml:trace>
  <inkml:trace contextRef="#ctx0" brushRef="#br1" timeOffset="36548.58">1112 4536 3593,'0'0'5610,"0"0"-3272,0 0-1224,0 0-70,0 0 39,0 0-298,-5 0-395,-9 4-295,0 0 1,1 1-1,-1 1 1,1 0-1,0 0 1,0 2-1,1-1 1,0 2-1,1 0 1,-2 1-96,-14 9 157,-271 183 848,169-118-4170,112-74-1190</inkml:trace>
  <inkml:trace contextRef="#ctx0" brushRef="#br1" timeOffset="37026.356">5082 2141 696,'0'0'2261,"0"0"-140,0 0-803,0 0-359,0 0 340,0 0-59,0 0-502,0 0-217,0 0-17,0 0-54,0 0 3,0 0-17,0 0 52,0 0-6,0 0-28,0 0-127,0 0-64,0 0-26,2 1-7,140 84 1571,27 19-3418,-137-81-2604,-22-17-954</inkml:trace>
  <inkml:trace contextRef="#ctx0" brushRef="#br1" timeOffset="37231.178">5531 2149 9162,'0'0'1416,"0"0"-480,0 0 161,0 0-145,0 0-592,0 0-160,0 0 80,-114 28-56,66-5 128,-3 3-176,1 4-48,0-1-120,4 3-8,2-3 0,7 1-136,-9-1-760,10-5-1264,8-12-8099</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20:34:39.601"/>
    </inkml:context>
    <inkml:brush xml:id="br0">
      <inkml:brushProperty name="width" value="0.35" units="cm"/>
      <inkml:brushProperty name="height" value="0.35" units="cm"/>
      <inkml:brushProperty name="color" value="#FFFFFF"/>
      <inkml:brushProperty name="ignorePressure" value="1"/>
    </inkml:brush>
  </inkml:definitions>
  <inkml:trace contextRef="#ctx0" brushRef="#br0">1 1,'0'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20:34:45.546"/>
    </inkml:context>
    <inkml:brush xml:id="br0">
      <inkml:brushProperty name="width" value="0.35" units="cm"/>
      <inkml:brushProperty name="height" value="0.35" units="cm"/>
      <inkml:brushProperty name="color" value="#FFFFFF"/>
      <inkml:brushProperty name="ignorePressure" value="1"/>
    </inkml:brush>
  </inkml:definitions>
  <inkml:trace contextRef="#ctx0" brushRef="#br0">1 0,'4'0,"10"0,11 0,9 0,4 0,-1 0,2 0,-2 0,-3 0,2 0,-6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7T20:34:47.793"/>
    </inkml:context>
    <inkml:brush xml:id="br0">
      <inkml:brushProperty name="width" value="0.35" units="cm"/>
      <inkml:brushProperty name="height" value="0.35" units="cm"/>
      <inkml:brushProperty name="color" value="#FFFFFF"/>
      <inkml:brushProperty name="ignorePressure" value="1"/>
    </inkml:brush>
  </inkml:definitions>
  <inkml:trace contextRef="#ctx0" brushRef="#br0">200 25,'-5'-3,"-1"0,0 0,1 0,-1 1,0 0,-1 0,1 0,0 1,0 0,-1 0,1 1,-1 0,1 0,-4 1,-5-2,-74 0,314 2,-202-1</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20:38:05.066"/>
    </inkml:context>
    <inkml:brush xml:id="br0">
      <inkml:brushProperty name="width" value="0.35" units="cm"/>
      <inkml:brushProperty name="height" value="0.35" units="cm"/>
      <inkml:brushProperty name="color" value="#FFFFFF"/>
    </inkml:brush>
    <inkml:brush xml:id="br1">
      <inkml:brushProperty name="width" value="0.1" units="cm"/>
      <inkml:brushProperty name="height" value="0.1" units="cm"/>
      <inkml:brushProperty name="color" value="#004F8B"/>
    </inkml:brush>
  </inkml:definitions>
  <inkml:trace contextRef="#ctx0" brushRef="#br0">0 56 832,'0'0'1575,"0"0"-183,0 0-502,0 0-251,0 0-78,0 0-65,0 0-118,0 0-103,2-10 3371,200 51-3568,-53-25-55,294-6 2011,-443-10-1980,13-5-439,-13-2-1885</inkml:trace>
  <inkml:trace contextRef="#ctx0" brushRef="#br1" timeOffset="10810.418">59 143 1880,'0'0'689,"0"0"507,0 0-245,0 0-120,0 0-122,0 0-49,23 14 3018,16-6-3727,0-2-1,0-1 0,0-2 0,1-2 1,23-3 49,-16 2-24,442-10 171,-135-4-78,-191 5-29,-163 8-46,7-17-3340,-3 9-2824</inkml:trace>
  <inkml:trace contextRef="#ctx0" brushRef="#br1" timeOffset="12010.362">1414 2 1360,'0'0'1253,"0"0"767,0 0-625,0 0-375,0 0-116,0 0-61,33-1 2115,80 58-2708,-111-57-249,0 1 1,0 0-1,0 0 1,0 0-1,0 0 1,-1 0-1,1 0 1,0 1-1,-1-1 1,1 0-1,-1 1 1,1 0-1,-1-1 1,0 1-1,0 0 1,0-1-1,0 1 1,0 0-1,0 0 1,0 0-1,0 0 1,-1 0-1,1 0 1,-1 0-1,0 0 1,1 0-1,-1 0 1,0 0-1,0 0 1,0 1-1,-1-1 1,1 0-1,0 0 1,-1 0-1,1 0 1,-1 0-1,0 0 1,0 0-1,1-1 1,-1 1-1,-1 0 1,1 0-1,0 0 1,0-1-1,-1 1 1,1-1-1,-1 1 1,0 0-2,-5 5 19,-1 0 1,0 0 0,0 0 0,0-1-1,-1-1 1,0 1 0,0-1-1,0-1 1,-1 0 0,1 0 0,-1-1-1,0 0 1,0-1 0,0 0 0,-9 1-20,19-3 16,0-1 0,0 1 1,0 0-1,0-1 0,1 1 1,-1 0-1,0-1 0,0 1 1,0 0-1,0-1 0,0 1 1,0 0-1,0-1 0,0 1 1,0 0-1,-1-1 0,1 1 1,0 0-1,0-1 1,0 1-1,0 0 0,0-1 1,0 1-1,-1 0 0,1 0 1,0-1-1,0 1 0,-1 0 1,1 0-1,0-1 0,0 1 1,-1 0-1,1 0 0,0 0 1,0-1-1,-1 1 0,1 0 1,0 0-1,-1 0 0,1 0 1,0 0-1,-1 0 0,1 0 1,0-1-1,-1 1 0,1 0 1,-1 0-17,14-16 48,37-94-959,-50 109 868,0 1 22,0 0-22,0 0-31,0 0-113,0 0-213,0-2-3330,0-3-2712</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7T20:38:18.674"/>
    </inkml:context>
    <inkml:brush xml:id="br0">
      <inkml:brushProperty name="width" value="0.1" units="cm"/>
      <inkml:brushProperty name="height" value="0.1" units="cm"/>
      <inkml:brushProperty name="color" value="#004F8B"/>
    </inkml:brush>
  </inkml:definitions>
  <inkml:trace contextRef="#ctx0" brushRef="#br0">15 412 672,'0'0'6391,"0"0"-4092,0 0-1619,0 0-345,0 0 33,0 0-12,-8 61 1587,3 14-2734,5-56-1343,0-16-639</inkml:trace>
  <inkml:trace contextRef="#ctx0" brushRef="#br0" timeOffset="451.252">0 146 7762,'0'0'1376,"0"0"-520,0 0-416,0 0-80,0 0 248,0 0-191,0 0-161,9-10-24,-9 10 152,0 0-160,0 0-120,0 0-104,0 0-288,0 0-416,2 0-505,5 0-1087,-3 0-4626</inkml:trace>
  <inkml:trace contextRef="#ctx0" brushRef="#br0" timeOffset="1351.746">217 451 1432,'0'0'1175,"0"0"279,0 0-403,0 0-66,0 0-35,0 0 97,0 4-139,-13 61 1035,11-29-2092,2-36-19,0 0 10,10-16 100,24-100 1913,33 94-1423,-64 22-424,-1-1-1,-1 1-1,1 0 1,0-1 0,-1 1 0,1 0 0,0 0-1,-1 0 1,1 0 0,0 0 0,-1 1 0,1-1-1,0 0 1,-1 1 0,1-1 0,-1 1 0,1-1-1,-1 1 1,1 0 0,-1 0 0,1 0 0,-1 0-1,0 0 1,1 0 0,-1 0 0,0 0 0,0 0-1,0 1 1,0-1 0,0 0 0,0 1 0,0-1-1,0 1 1,-1-1 0,1 1 0,0-1 0,-1 1 0,0 0-1,1-1 1,-1 2-7,46 129 519,-35-130-4715,-4-2-706</inkml:trace>
  <inkml:trace contextRef="#ctx0" brushRef="#br0" timeOffset="1882.4">741 430 1856,'0'0'4084,"0"0"-2330,0 0-738,0 0-119,0 0-79,0 0-238,-6-2-201,0 0-243,0 1 0,0-1 0,0 1 0,-1 0 0,1 0 0,0 1 0,-1 0 1,1 0-1,0 1 0,-1-1 0,1 1 0,0 1 0,-1-1 0,1 1 0,0 0 0,0 0 0,1 1 1,-1 0-1,-5 3-136,9-5 1,0 0 1,0 0-1,0 0 1,0 0 0,1 0-1,-1 0 1,0 1-1,1-1 1,-1 0 0,0 1-1,1-1 1,0 1-1,-1 0 1,1-1-1,0 1 1,0 0 0,0 0-1,0 0 1,0 0-1,1 0 1,-1 0 0,0 0-1,1 0 1,0 0-1,-1 0 1,1 0 0,0 0-1,0 0 1,0 0-1,0 1 1,1-1 0,-1 0-1,1 0 1,-1 0-1,1 0 1,-1 0-1,1 0 1,0 0 0,0 0-1,0-1 1,0 1-1,1 0 1,-1 0 0,0-1-1,1 1 1,-1-1-1,1 1 1,-1-1 0,1 0-1,0 1 1,0-1-1,0 0-1,29 7-495,2-2 0,-1-1 0,1-2 0,-1-1 0,1-1 0,7-2 495,-22 1-758,9 0-2060</inkml:trace>
  <inkml:trace contextRef="#ctx0" brushRef="#br0" timeOffset="2546.62">1089 80 4201,'0'0'1948,"0"0"-542,0 0-541,0 0-70,0 0-20,0 0-133,0 0-225,0 0-44,5 15 1436,-1 144 49,-30 101-1529,22-181-2971,7-75 734,5-4-1822</inkml:trace>
  <inkml:trace contextRef="#ctx0" brushRef="#br0" timeOffset="3265.293">1276 374 2537,'0'0'450,"0"0"792,0 0-35,0 0-176,0 0 85,0 0 84,0 24 1061,-6 114-948,9-135-1320,1 0-1,-1 0 1,1-1-1,0 1 1,0-1 0,0 0-1,0 0 1,1 0-1,-1-1 1,0 1-1,1-1 1,-1 0-1,1 0 1,-1-1-1,1 1 1,-1-1-1,1 0 1,0 0-1,-1-1 1,1 1 0,-1-1-1,1 0 1,2-1 7,-1 1-7,1 1 53,-1-1 0,1 0 0,0 0 0,-1 0 0,1-1 0,-1 0 0,0 0 0,1-1-1,-1 0 1,0 0 0,0 0 0,-1-1 0,1 1 0,-1-2 0,0 1 0,0 0 0,0-1 0,-1 0 0,1 0 0,-1 0 0,0-1 0,-1 0 0,1 1 0,-1-1 0,0 0 0,-1-1 0,1 1 0,-1 0 0,-1-1 0,1 1 0,-1-1-46,-1 28-9,-1-15 3,0 0 0,0 0 0,1 0 0,0 0 0,0 0 0,0 0 0,1 0 0,0 0 0,0 0 0,1 0 0,0 0 1,0-1-1,0 1 0,0-1 0,1 1 0,0-1 0,0 0 0,1 0 0,-1 0 0,1 0 0,0-1 0,0 0 0,1 0 0,1 2 6,28 10-2330,-18-12-1694</inkml:trace>
  <inkml:trace contextRef="#ctx0" brushRef="#br0" timeOffset="4564.952">1909 430 856,'0'0'1440,"0"0"10,0 0 177,0 0-371,0 0-325,0 0-200,-4-1 85,1 1-699,-1-1 0,0 1 0,0-1 0,1 1 0,-1 0-1,0 1 1,1-1 0,-1 1 0,0-1 0,1 1 0,-1 0-1,1 1 1,-1-1 0,1 0 0,-1 1 0,1 0 0,0 0-1,0 0 1,0 0 0,0 0 0,0 1 0,1 0 0,-1-1 0,1 1-1,-1 0 1,1 0 0,0 0 0,0 0 0,0 1 0,1-1-1,-1 0 1,1 1 0,0-1 0,0 1 0,0-1 0,0 1 0,0 0-1,1 0 1,0 0-117,-1-3-1,1 1-1,0-1 0,0 0 1,-1 0-1,1 1 0,0-1 1,0 0-1,0 0 0,0 1 1,1-1-1,-1 0 1,0 0-1,0 1 0,1-1 1,-1 0-1,1 0 0,-1 0 1,1 0-1,-1 1 0,1-1 1,0 0-1,-1 0 0,1 0 1,0 0-1,0 0 1,0-1-1,0 1 0,0 0 1,0 0-1,0-1 0,0 1 1,0 0-1,0-1 0,1 1 1,-1-1-1,0 1 1,0-1-1,0 0 0,1 0 1,-1 1-1,0-1 0,0 0 1,1 0-1,-1 0 0,0 0 1,1-1-1,-1 1 0,0 0 1,0 0-1,0-1 1,1 1-1,0-1 2,5 1-55,5-3-94,0 0-1,0-1 1,0-1-1,0 0 1,-1 0-1,0-1 1,0-1-1,0 0 0,-1 0 1,0-1-1,0 0 1,-1-1-1,0 0 1,0-1-1,-1 1 1,2-5 149,0-1-135,-1-1 0,0 0 0,-1-1 0,-1 0 0,0 0 1,-2 0-1,0-1 0,0 0 0,-2 0 0,0 0 0,-1 0 0,-1-14 135,5-22-64,-1-39 1981,-21 111-1730,9 3-92,1-1 0,1 1 0,0 0 0,2 0 0,0 0 0,1 1 0,2-1 0,0 0 0,2 16-95,-1 15 405,-1-44-383,-1 0 0,2 0 0,-1 0 0,1 0 0,0 0 0,1 0 0,0 0 0,0 0 0,0 0 0,1-1-1,1 1 1,-1-1 0,1 0 0,0 0 0,1 0 0,0 0 0,0-1 0,0 0 0,1 0 0,0 0 0,0-1-1,0 0 1,1 0 0,-1 0 0,1-1 0,0 0 0,1 0 0,-1-1 0,1 0 0,-1 0 0,1-1 0,0 0-1,0 0 1,0-1 0,3 0-22,-1 1-81,0 0-1,0 0 1,1-1-1,-1-1 0,0 0 1,1 0-1,-1-1 1,0 0-1,1-1 1,-1 0-1,0-1 1,0 0-1,-1 0 0,1-1 1,-1-1-1,1 1 1,-1-1-1,-1-1 1,1 0-1,-1 0 1,0-1-1,0 0 0,-1 0 1,0 0-1,0-1 1,2-4 81,-8 10 29,0 1 0,0-1 0,0 1 0,0-1 0,-1 1 1,1-1-1,0 0 0,-1 1 0,1-1 0,-1 0 0,0 1 0,1-1 1,-1 0-1,0 0 0,0 1 0,0-1 0,0 0 0,0 0 0,-1 1 1,1-1-1,-1 0 0,1 0 0,-1 1 0,1-1 0,-1 1 0,0-1 1,0 0-1,0 1 0,0-1 0,0 1 0,0 0 0,0-1 0,0 1 1,-1 0-1,1 0 0,0 0 0,-1 0 0,1 0 0,-1 0 0,1 0 1,-1 0-1,0 1 0,1-1 0,-1 0 0,0 1 0,1 0 0,-1-1 1,0 1-1,0 0 0,1 0 0,-1 0 0,0 0 0,0 0 0,1 0-29,-11 0 325,9-1-297,0 0 1,0 0 0,0 0 0,0 1-1,-1-1 1,1 1 0,0 0 0,0 0 0,0 0-1,0 0 1,0 1 0,-1-1 0,1 1-1,0 0 1,0-1 0,0 2 0,0-1 0,0 0-1,1 0 1,-1 1 0,0 0 0,1-1 0,-1 1-1,1 0 1,-1 0 0,1 1 0,0-1-1,0 0 1,0 1 0,0-1 0,0 1 0,1 0-1,-1 0 1,1-1 0,-1 1 0,1 0-1,0 0 1,1 0 0,-1 0 0,0 1 0,1-1-1,-1 0 1,1 0-29,0 1-9,0 0-1,0-1 1,1 1 0,-1 0-1,1-1 1,0 1 0,-1 0-1,2-1 1,-1 1 0,0-1-1,1 0 1,0 1 0,-1-1-1,1 0 1,1 0 0,-1 0-1,0 0 1,1 0 0,-1-1-1,1 1 1,0-1 0,0 0-1,0 1 1,0-1 0,0-1-1,1 1 1,-1 0 0,0-1-1,1 0 1,-1 0 0,2 1 9,137 14-3328,-114-16 1236,8 0-4025</inkml:trace>
  <inkml:trace contextRef="#ctx0" brushRef="#br0" timeOffset="5547.131">2878 380 1504,'0'0'2996,"0"0"-677,0 0-738,0 0-354,0 0-392,0 0-295,-4-1-204,2 0-261,-1-1-1,0 1 0,1 0 0,-1 1 0,1-1 1,-1 0-1,0 1 0,0-1 0,1 1 1,-1 0-1,0 0 0,0 0 0,0 0 0,1 1 1,-1-1-1,0 1 0,0-1 0,1 1 0,-1 0 1,1 0-1,-1 0 0,0 1 0,1-1 1,0 0-1,-1 1 0,1 0 0,0-1 0,0 1 1,0 0-1,0 0 0,0 0 0,1 1 1,-1-1-1,0 0 0,1 1 0,0-1 0,-2 3-74,2-3 18,1-1 0,-1 1 0,0 0 0,0 0 0,1-1 0,-1 1-1,1 0 1,-1 0 0,1 0 0,0 0 0,-1 0 0,1 0 0,0 0 0,1-1-1,-1 1 1,0 0 0,0 0 0,1 0 0,-1 0 0,1 0 0,0-1 0,-1 1-1,1 0 1,0 0 0,0-1 0,0 1 0,0-1 0,0 1 0,1-1 0,-1 1-1,0-1 1,1 0 0,-1 1 0,1-1 0,-1 0 0,1 0 0,0 0 0,-1 0-1,1-1-17,78 15 141,-67-14-199,-5 1 17,-1 0-1,1-1 1,0 0-1,-1 0 1,1 0-1,0-1 1,0-1-1,-1 1 1,1-1-1,0 0 1,-1-1-1,1 0 1,-1 0-1,1-1 1,-1 0-1,0 0 0,0 0 1,0-1-1,-1 0 1,1-1-1,-1 1 1,0-1-1,-1-1 1,1 1-1,-1-1 1,0 0-1,0 0 1,0 0-1,-1-2 42,3-11-33,-2 0-1,-1-1 0,0 0 1,-2 1-1,0-1 0,-1-1 1,-1 1-1,-1 0 0,-1-7 34,0-31-91,4-91-146,-39 219 598,21-29-135,2 1 1,2 1-1,2 0 1,1 0-1,3 1 1,1 0-1,2 0 1,2 0 0,3 1-227,9-26-739,6-20-2678,-8-3-1463</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7:43.93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48,'196'-23,"648"21,-560-44,-34 27,146-36,-368 52</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01.21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55,'95'-37,"-44"29,2 3,-1 1,1 3,38 5,16-2,1536-2,-1619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12.244"/>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2150'0,"-1814"22,-298-2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38.537"/>
    </inkml:context>
    <inkml:brush xml:id="br0">
      <inkml:brushProperty name="width" value="0.05" units="cm"/>
      <inkml:brushProperty name="height" value="0.05" units="cm"/>
    </inkml:brush>
  </inkml:definitions>
  <inkml:trace contextRef="#ctx0" brushRef="#br0">2 17 2697,'0'0'5382,"0"0"-2771,0 0-1030,0 0-349,0 0-103,0 0-122,-1-2 658,1-2-7148,6-6-252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17.540"/>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0,'2089'0,"-2064"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25.821"/>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75,'1016'-26,"-642"-23,110 50,-274 24,322-24,-343 44,-163-41</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37.36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154,'2'-6,"1"0,-1 0,1 0,0 0,1 1,-1-1,1 1,0 0,0 0,1 0,0 1,-1-1,1 1,1 0,-1 1,1-1,-1 1,1 0,0 0,0 1,1 0,-1 0,0 0,1 1,2 0,-8 0,56-13,0 2,1 2,0 3,1 3,-1 2,1 3,5 3,54-3,77 24,4 24,287-49,191 0,-430 25,-216-24</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40.359"/>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561'23,"1470"-22,-2009-1</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42.13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50,'1220'0,"-604"-50,125 51,-600-1,-114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54.636"/>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0 49,'2539'0,"-2334"-44,-175 4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59.529"/>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0 19,'14'5,"0"0,0-2,0 1,0-2,0 0,1-1,-1 0,1-1,2-1,16 2,772-24,-340 23,-357-14,-87 1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02.143"/>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1 1,'1068'0,"-708"25,-138-24,-195-1</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06.619"/>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1 296,'2'-3,"0"0,1 0,0 0,0 1,0-1,0 1,0-1,1 1,-1 0,1 1,-1-1,1 0,0 1,-1 0,1 0,0 0,0 0,3 1,-6-1,228-14,-163 16,1826 1,-1610-38,-79 5,412-34,-391 50,196 11,-238 6,4331-1,-4486-3,-1-1,1-2,-1 0,0-2,0 0,23-12,134-29,177 46,-333 2</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13.263"/>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0555 0,'-1623'0,"780"51,-894-53,-4545 2,6213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41.449"/>
    </inkml:context>
    <inkml:brush xml:id="br0">
      <inkml:brushProperty name="width" value="0.05" units="cm"/>
      <inkml:brushProperty name="height" value="0.05" units="cm"/>
    </inkml:brush>
  </inkml:definitions>
  <inkml:trace contextRef="#ctx0" brushRef="#br0">182 0 1192,'0'0'616,"0"0"225,0 0 1815,0 0-287,0 0-901,0 0-597,5 9 3208,277 16-2576,-174-21-1184,-108-4-310,0 3 38,0 0 0,0-1 0,0 1 0,-1-1 0,1 1 0,-1 0-1,1-1 1,-1 1 0,0-1 0,0 1 0,0-1 0,0 0 0,0 1-1,-1-1 1,1 0 0,-1 0 0,0 0 0,1 0 0,-1 0 0,0 0 0,0 0-1,0-1 1,0 1 0,-1-1 0,1 1 0,0-1 0,-1 0 0,-1 1-47,-11 7 10,-96 67 80,3 4-1,4 5 0,-37 43-89,84-57-12,56-69 7,1-2 10,0 0-23,32 0-22,274-20 1005,-41-13-651,-265 33-280,0 0-8,0 0 26,0 0-20,0 0 6,0 0-80,-5-17-4106,-1 8-1645</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19.33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25,'2391'0,"-2257"-6,-1-7,0-5,10-8,-66 12,39 0,1 5,1 5,7 5,177-6,712-12,-666 19,-246-2,702 20,-97 32,79-25,-765-27,174 0,0 8,116 23,-30 8,2-13,19-11,55-4,1 16,20 19,507 60,-519-79,200-18,-277-7,460 21,193-24,-469 26,-242-3,73 19,-255-35</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7:43.938"/>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48,'196'-23,"648"21,-560-44,-34 27,146-36,-368 52</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01.21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1 55,'95'-37,"-44"29,2 3,-1 1,1 3,38 5,16-2,1536-2,-1619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12.244"/>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2150'0,"-1814"22,-298-2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17.540"/>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0,'2089'0,"-2064"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25.821"/>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75,'1016'-26,"-642"-23,110 50,-274 24,322-24,-343 44,-163-41</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37.36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154,'2'-6,"1"0,-1 0,1 0,0 0,1 1,-1-1,1 1,0 0,0 0,1 0,0 1,-1-1,1 1,1 0,-1 1,1-1,-1 1,1 0,0 0,0 1,1 0,-1 0,0 0,1 1,2 0,-8 0,56-13,0 2,1 2,0 3,1 3,-1 2,1 3,5 3,54-3,77 24,4 24,287-49,191 0,-430 25,-216-24</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40.359"/>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1,'561'23,"1470"-22,-2009-1</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42.13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 50,'1220'0,"-604"-50,125 51,-600-1,-114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54.636"/>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0 49,'2539'0,"-2334"-44,-175 4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42.527"/>
    </inkml:context>
    <inkml:brush xml:id="br0">
      <inkml:brushProperty name="width" value="0.05" units="cm"/>
      <inkml:brushProperty name="height" value="0.05" units="cm"/>
    </inkml:brush>
  </inkml:definitions>
  <inkml:trace contextRef="#ctx0" brushRef="#br0">1 61 1536,'0'0'644,"0"0"147,0 0 1766,0 0-423,0 0-771,0 0-309,4 0 3798,21-2-3904,763-29 2142,-460 31-2489,-367-6-2869,14-3-2673,0-4-4387</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8:59.529"/>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0 19,'14'5,"0"0,0-2,0 1,0-2,0 0,1-1,-1 0,1-1,2-1,16 2,772-24,-340 23,-357-14,-87 1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02.143"/>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1 1,'1068'0,"-708"25,-138-24,-195-1</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06.619"/>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1 296,'2'-3,"0"0,1 0,0 0,0 1,0-1,0 1,0-1,1 1,-1 0,1 1,-1-1,1 0,0 1,-1 0,1 0,0 0,0 0,3 1,-6-1,228-14,-163 16,1826 1,-1610-38,-79 5,412-34,-391 50,196 11,-238 6,4331-1,-4486-3,-1-1,1-2,-1 0,0-2,0 0,23-12,134-29,177 46,-333 2</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13.263"/>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10555 0,'-1623'0,"780"51,-894-53,-4545 2,6213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49:19.339"/>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125,'2391'0,"-2257"-6,-1-7,0-5,10-8,-66 12,39 0,1 5,1 5,7 5,177-6,712-12,-666 19,-246-2,702 20,-97 32,79-25,-765-27,174 0,0 8,116 23,-30 8,2-13,19-11,55-4,1 16,20 19,507 60,-519-79,200-18,-277-7,460 21,193-24,-469 26,-242-3,73 19,-255-35</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50:40.320"/>
    </inkml:context>
    <inkml:brush xml:id="br0">
      <inkml:brushProperty name="width" value="0.3" units="cm"/>
      <inkml:brushProperty name="height" value="0.6" units="cm"/>
      <inkml:brushProperty name="color" value="#FFFC00"/>
      <inkml:brushProperty name="tip" value="rectangle"/>
      <inkml:brushProperty name="rasterOp" value="maskPen"/>
      <inkml:brushProperty name="ignorePressure" value="1"/>
    </inkml:brush>
  </inkml:definitions>
  <inkml:trace contextRef="#ctx0" brushRef="#br0">0 32,'55'-15,"115"3,0 8,3 7,11 0,91-3,-248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50:44.685"/>
    </inkml:context>
    <inkml:brush xml:id="br0">
      <inkml:brushProperty name="width" value="0.3" units="cm"/>
      <inkml:brushProperty name="height" value="0.6" units="cm"/>
      <inkml:brushProperty name="color" value="#00FDFF"/>
      <inkml:brushProperty name="tip" value="rectangle"/>
      <inkml:brushProperty name="rasterOp" value="maskPen"/>
      <inkml:brushProperty name="ignorePressure" value="1"/>
    </inkml:brush>
  </inkml:definitions>
  <inkml:trace contextRef="#ctx0" brushRef="#br0">936 0,'-12'0,"-18"0,-11 0,-11 0,-15 0,-3 0,-7 0,-7 0,7 0,3 0,7 0,5 0,6 0,3 0,7 0,7 0,1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50:49.652"/>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0,'1924'0,"-1886"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50:50.826"/>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24,'1247'0,"-874"-20,-320 17</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30T16:50:53.531"/>
    </inkml:context>
    <inkml:brush xml:id="br0">
      <inkml:brushProperty name="width" value="0.3" units="cm"/>
      <inkml:brushProperty name="height" value="0.6" units="cm"/>
      <inkml:brushProperty name="color" value="#00F900"/>
      <inkml:brushProperty name="tip" value="rectangle"/>
      <inkml:brushProperty name="rasterOp" value="maskPen"/>
      <inkml:brushProperty name="ignorePressure" value="1"/>
    </inkml:brush>
  </inkml:definitions>
  <inkml:trace contextRef="#ctx0" brushRef="#br0">0 86,'48'-18,"1"2,1 2,-1 2,2 2,0 3,0 2,0 2,0 2,1 3,29 5,72-4,-47-1,0 5,-1 4,22 9,-101-15</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0.951"/>
    </inkml:context>
    <inkml:brush xml:id="br0">
      <inkml:brushProperty name="width" value="0.05" units="cm"/>
      <inkml:brushProperty name="height" value="0.05" units="cm"/>
    </inkml:brush>
  </inkml:definitions>
  <inkml:trace contextRef="#ctx0" brushRef="#br0">1 60 1880,'0'0'1663,"0"0"2018,0 0-1715,0 0-930,0 0-218,0 0-192,0 0-95,0 0-53,0 0-32,0 0-8,0 0 67,0 0 54,0 0-19,0 0-137,0 0-138,0 0-70,0 0-66,0 0-42,0 0-51,0 0 12,0 0-4,2 12 30,14 48 7,-3 0 0,-2 1 0,-3 0 0,-1 40-81,11-180 1735,-15 61-1737,1 1 1,1 0 0,1 0 0,1 0 0,0 0 0,1 1 0,0 1-1,2-1 1,-1 1 0,2 1 0,0 0 0,1 0 0,0 1 0,1 1-1,1 0 1,0 1 0,0 0 0,1 1 0,0 1 0,1 0 0,14-5 1,43-5-2245,-60 13-3943,-6 4-933</inkml:trace>
  <inkml:trace contextRef="#ctx0" brushRef="#br0" timeOffset="544.277">496 478 6433,'0'0'3638,"0"0"-2427,0 0-900,0 0 35,0 0 328,0 0-51,0 11-103,-6 171 2153,3-127-3319,-1-55-8436,4-5 2621</inkml:trace>
  <inkml:trace contextRef="#ctx0" brushRef="#br0" timeOffset="832.858">487 228 928,'0'0'10578,"0"0"-8689,0 0-977,0 0-352,0 0 72,0 0-200,0 0-144,3-2-128,-3 2-7,0 0 31,0 0-168,0 0-16,4 0-48,0 0-985,1-2-191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2.639"/>
    </inkml:context>
    <inkml:brush xml:id="br0">
      <inkml:brushProperty name="width" value="0.05" units="cm"/>
      <inkml:brushProperty name="height" value="0.05" units="cm"/>
    </inkml:brush>
  </inkml:definitions>
  <inkml:trace contextRef="#ctx0" brushRef="#br0">0 196 7098,'0'0'3396,"0"0"-2015,0 0-955,0 0-212,0 0 40,0 0 10,7 0-134,43 1-23,0-3 0,-1-1-1,1-3 1,-1-1 0,-1-3 0,1-2 0,4-4-107,-36 6-1886,-12-2-6074,-4 6 3927</inkml:trace>
  <inkml:trace contextRef="#ctx0" brushRef="#br0" timeOffset="370.638">191 1 5977,'0'0'4125,"0"0"-2332,0 0-1037,0 0-318,0 0-116,0 0-35,0 2-15,25 118 2189,-8-69-2322,-15-41-283,11 31 207,0-18-2813,-6-18-1963</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5.494"/>
    </inkml:context>
    <inkml:brush xml:id="br0">
      <inkml:brushProperty name="width" value="0.05" units="cm"/>
      <inkml:brushProperty name="height" value="0.05" units="cm"/>
    </inkml:brush>
  </inkml:definitions>
  <inkml:trace contextRef="#ctx0" brushRef="#br0">863 1 2457,'0'0'4959,"0"0"-2862,0 0-1126,0 0-139,0 0 61,0 0-126,-6 2 3561,-27 10-4175,-503 159 162,518-165-145,7-1 573,33-2-265,37 2-443,227 38 291,-278-42-339,-1 0 0,1 1-1,0 0 1,-1 0 0,0 1 0,1 0-1,-1 0 1,0 1 0,-1 0 0,1 0-1,-1 0 1,1 1 0,-1 0 0,-1 0 0,1 0-1,-1 1 1,0 0 0,0 0 0,0 1-1,-1-1 1,0 1 0,-1 0 0,1 0-1,-1 0 1,-1 0 0,1 1 0,-1-1-1,0 1 1,-1 0 13,-51 44-114,39-45 116,-351 227-98,338-216 85,-23 13-40,1 3 1,2 1 0,1 2-1,2 3 1,1 1 0,-25 35 50,65-76-8,-1 1 1,0-1-1,0 1 1,1 0-1,-1 0 0,0-1 1,1 1-1,-1 0 1,0 0-1,1 0 1,-1 0-1,1-1 1,0 1-1,-1 0 1,1 0-1,0 0 1,-1 0-1,1 0 0,0 0 1,0 0-1,0 0 1,0 0-1,0 0 1,0 0-1,0 0 1,0 0-1,1 0 1,-1 0-1,0 0 1,0 0-1,1 0 1,-1 0-1,1 0 0,-1 0 1,1-1-1,-1 1 1,1 0-1,-1 0 1,1 0-1,0-1 1,0 1-1,-1 0 1,1-1-1,0 1 1,0-1-1,0 1 8,50 7 42,-33-8 111,156 6 267,0-9 0,31-9-420,-72 4 64,94 4-282,-245-3-5209,1 4-2506</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7:29:47.9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52 86,'-5'0,"-4"0,-2 5,1 4,3 11,2 5,2 2,2 6,1 1,0-5</inkml:trace>
  <inkml:trace contextRef="#ctx0" brushRef="#br0" timeOffset="5963.122">77 86,'8'7,"0"0,-1 0,0 0,0 1,-1 0,0 0,0 1,-1 0,0 0,0 0,2 8,0-2,33 63,-40-78,0 0,0-1,0 1,0-1,0 1,0-1,0 1,0 0,0-1,0 1,1-1,-1 1,0-1,0 1,0 0,0-1,1 1,-1-1,0 1,0 0,1-1,-1 1,0 0,1-1,-1 1,0 0,1 0,-1-1,0 1,1 0,-1 0,1 0,-1-1,0 1,1 0,-1 0,1 0,-1 0,1 0,-1 0,0 0,1 0,-1 0,1 0,-1 0,1 0,-1 0,0 0,1 1,-1-1,1 0,-1 0,0 0,1 1,-1-1,1 0,-1 0,0 1,1-1,-1 0,0 1,0-1,1 0,-1 1,0-1,0 1,0-1,1 1,3-38,-4 36,-10-83,8 75,-1-1,2 1,-1-1,1 0,1 0,-1 0,2 0,0 0,0 1,0-1,1 0,1 1,1-6,5-1</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06.211"/>
    </inkml:context>
    <inkml:brush xml:id="br0">
      <inkml:brushProperty name="width" value="0.05" units="cm"/>
      <inkml:brushProperty name="height" value="0.05" units="cm"/>
    </inkml:brush>
  </inkml:definitions>
  <inkml:trace contextRef="#ctx0" brushRef="#br0">0 316 2593,'0'0'6805,"0"0"-4331,0 0-1711,0 0-351,0 0-80,0 0-57,0 8 29,4 177 2150,3-172-2625,2-15-3507,-5-8-2188</inkml:trace>
  <inkml:trace contextRef="#ctx0" brushRef="#br0" timeOffset="339.556">50 1 2713,'0'0'7961,"0"0"-6176,0 0-953,0 0-40,0 0 224,0 0-112,0 0-327,0 0-249,0 0-128,0 0-16,0 0-120,0 0 24,0 4-80,0 0-16,0-2-536,0-2-1393,0 0-1311,5 0-7299</inkml:trace>
  <inkml:trace contextRef="#ctx0" brushRef="#br0" timeOffset="972.597">517 117 10514,'0'0'1482,"0"0"-801,0 0-290,0 0 197,0 0 164,0 0-106,-7 11-42,-122 134 1663,-61 3-1989,261-136-513,219 43 918,-251-52-1830,-14-9-4321,-12-3-3167</inkml:trace>
  <inkml:trace contextRef="#ctx0" brushRef="#br0" timeOffset="1474.255">853 271 1712,'0'0'5460,"0"0"-3243,0 0-1268,0 0-165,0 0 41,0 0-37,-1 3-95,0 209 3483,15-47-3377,-16-161-812,-1-1 0,0 1 0,0-1-1,0 0 1,0 0 0,0-1 0,-1 1 0,1-1 0,-1 1 0,0-1 0,0 0 0,1 0 0,-1-1 0,-1 1 0,1-1 0,0 0 0,0 0 0,0-1 0,-1 1 0,1-1 0,0 0 0,-3 0 13,-52-1-2832,26-19-3345,18-1-2018</inkml:trace>
  <inkml:trace contextRef="#ctx0" brushRef="#br0" timeOffset="1775.331">851 28 9690,'0'0'3025,"0"0"-1521,0 0-528,0 0-224,0 0-87,0 0-289,0 0-256,6 6-112,-4-4 40,0 0-48,5-2-472,2 0-1977,0-4-5793</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2.334"/>
    </inkml:context>
    <inkml:brush xml:id="br0">
      <inkml:brushProperty name="width" value="0.05" units="cm"/>
      <inkml:brushProperty name="height" value="0.05" units="cm"/>
    </inkml:brush>
  </inkml:definitions>
  <inkml:trace contextRef="#ctx0" brushRef="#br0">0 8 4185,'0'0'2886,"0"0"-480,0 0-874,0 0-500,0 0-197,0 0-131,0-7 123,0 7 4705,16 237-5443,3-89-71,-17-143-592,0 1 1258,-1-1-9566,-1-5 1073</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3.036"/>
    </inkml:context>
    <inkml:brush xml:id="br0">
      <inkml:brushProperty name="width" value="0.05" units="cm"/>
      <inkml:brushProperty name="height" value="0.05" units="cm"/>
    </inkml:brush>
  </inkml:definitions>
  <inkml:trace contextRef="#ctx0" brushRef="#br0">0 18 4241,'0'0'3081,"0"0"-998,0 0-839,0 0-465,0 0 0,0 0-57,9 0-131,261-5 4283,-97 1-4148,-59 1-434,102 0-2919,-222 2-227,-2 0-221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4:13.940"/>
    </inkml:context>
    <inkml:brush xml:id="br0">
      <inkml:brushProperty name="width" value="0.05" units="cm"/>
      <inkml:brushProperty name="height" value="0.05" units="cm"/>
    </inkml:brush>
  </inkml:definitions>
  <inkml:trace contextRef="#ctx0" brushRef="#br0">0 76 2697,'0'0'4505,"0"0"-2316,0 0-918,0 0-345,0 0-198,0 0-125,16 10 1640,54 252 928,-70-263-3161,1 1 0,-1 0-1,0-1 1,0 1 0,0 0 0,1-1-1,-1 1 1,0 0 0,0 0 0,1-1-1,-1 1 1,0 0 0,1 0 0,-1-1-1,0 1 1,1 0 0,-1 0 0,0 0-1,1 0 1,-1 0 0,0-1 0,1 1-1,-1 0 1,1 0 0,-1 0 0,0 0-1,1 0 1,-1 0 0,0 0 0,1 0-1,-1 0 1,1 1 0,-1-1 0,0 0-1,1 0 1,-1 0 0,0 0 0,1 0-1,-1 1 1,0-1 0,1 0 0,-1 0-1,0 0 1,0 1 0,1-1 0,-1 0-1,0 1 1,0-1 0,1 0 0,-1 1-1,0-1 1,0 0 0,0 1 0,1-1-1,-1 0 1,0 1 0,0-1 0,0 0-1,0 1 1,0-1 0,0 0-1,0 1 1,0-1 0,0 1 0,0-1-10,11-33 499,-10 28-588,5-20 125,1-1 0,2 1 0,1 1 0,0 0 0,2 0 0,12-18-36,-19 34-53,0 1 0,1 0 0,0 1 0,0-1 1,0 1-1,1 1 0,-1-1 0,2 1 0,-1 0 0,0 0 0,1 1 0,0 0 0,0 1 0,0 0 0,1 0 0,-1 0 0,1 1 0,-1 0 0,1 1 0,0 0 0,0 1 0,2-1 53,-4 1-908,7 0-1473,-6 2-3191,-4 0-3571</inkml:trace>
  <inkml:trace contextRef="#ctx0" brushRef="#br0" timeOffset="517.453">412 360 1424,'0'0'7473,"0"0"-4856,0 0-1911,0 0-353,0 0-122,0 0-4,0 5 81,0 171 3347,2-171-3807,-1-5-5074,-1-5-1509</inkml:trace>
  <inkml:trace contextRef="#ctx0" brushRef="#br0" timeOffset="833.677">443 174 10122,'0'0'2094,"0"0"-972,0 0-476,0 0-22,0 0-53,0 0-148,2 13 2124,1-6-8511,3-7-468</inkml:trace>
  <inkml:trace contextRef="#ctx0" brushRef="#br0" timeOffset="1461.912">632 332 3729,'0'0'4663,"0"0"-3112,0 0-1013,0 0-3,0 0 37,0 0 11,0 38 2452,22 273 554,-22-304-3560,1-4-15,0 0 0,0 0-1,-1 0 1,1 1 0,-1-1-1,0 0 1,1 0 0,-1 0-1,-1 1 1,1-1 0,0 0-1,-1 0 1,0 0 0,1 0 0,-1 0-1,0 0 1,-1 0 0,1 0-1,0 0 1,-1 0 0,0 0-1,0-1 1,0 1 0,0-1-1,0 1 1,0-1 0,0 0-1,-1 0 1,1 0 0,-1 0 0,0 0-1,0-1 1,1 1 0,-1-1-1,0 0 1,0 0 0,0 0-1,0 0 1,-1 0 0,1-1-1,-1 1-13,1-1-274,-1 0 0,1 0 0,0 0 0,-1 0 0,1-1 0,-1 1 0,1-1 0,0 0-1,0 0 1,-1 0 0,1-1 0,0 1 0,0-1 0,0 1 0,0-1 0,1 0 0,-1 0-1,0-1 1,1 1 0,-1 0 0,1-1 0,0 1 0,0-1 0,-1-1 274,-10-17-6590</inkml:trace>
  <inkml:trace contextRef="#ctx0" brushRef="#br0" timeOffset="1881.778">678 1 7218,'0'0'3984,"0"0"-2591,0 0-433,0 0-136,0 0 56,0 0-304,0 0-192,0 6 185,0 2 87,0-2-240,0 1-208,2-1-112,0-2-88,0 0 40,0-2-48,3-2-192,-1 0-1040,3-2-2681</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17.221"/>
    </inkml:context>
    <inkml:brush xml:id="br0">
      <inkml:brushProperty name="width" value="0.05" units="cm"/>
      <inkml:brushProperty name="height" value="0.05" units="cm"/>
    </inkml:brush>
  </inkml:definitions>
  <inkml:trace contextRef="#ctx0" brushRef="#br0">0 1 3369,'0'0'681,"0"0"1265,0 0-196,0 0-439,0 0-231,0 0-163,0 0-178,0 0-204,0 0-74,0 0 13,0 0-82,0 0-69,0 0-22,0 0-26,0 0-34,0 0 26,0 0 6,0 0-59,0 0-81,0 0-62,0 0-45,7 0 93,271 17 289,-229-15 19,-3-2-5031,-46 0-636</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17.707"/>
    </inkml:context>
    <inkml:brush xml:id="br0">
      <inkml:brushProperty name="width" value="0.05" units="cm"/>
      <inkml:brushProperty name="height" value="0.05" units="cm"/>
    </inkml:brush>
  </inkml:definitions>
  <inkml:trace contextRef="#ctx0" brushRef="#br0">0 1 3697,'0'0'4870,"0"0"-3031,0 0-1155,0 0-59,0 0 105,0 0 139,3 1-43,171 4 3510,-5 1-5646,-155-6-1997</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19.512"/>
    </inkml:context>
    <inkml:brush xml:id="br0">
      <inkml:brushProperty name="width" value="0.05" units="cm"/>
      <inkml:brushProperty name="height" value="0.05" units="cm"/>
    </inkml:brush>
  </inkml:definitions>
  <inkml:trace contextRef="#ctx0" brushRef="#br0">824 0 2681,'0'0'3043,"0"0"-897,0 0-770,0 0-217,0 0-43,0 0-141,0 0-125,0 0-202,0 0-6,0 0 57,0 0-84,0 0-107,0 0-17,0 0 18,0 0-79,-8 0 117,-456 26-130,376-9-402,103-2-30,91 20 53,-82-29-23,0 0 0,-1 2-1,0 1 1,0 0 0,-1 2 0,0 0-1,-1 2 1,0 0 0,-2 1-1,1 2 1,-1 0-15,-18-14 0,-1 0-1,1 0 1,-1 0-1,1-1 1,-1 1-1,0 0 1,0 0-1,0 0 1,0 0-1,0 0 1,-1 0-1,1 0 1,0 0-1,-1-1 1,1 1-1,-1 0 1,0 0-1,0 0 1,0-1-1,0 1 1,0 0 0,0-1-1,0 1 1,0-1-1,-1 1 1,1-1-1,0 0 1,-1 0-1,1 1 1,-1-1-1,0 0 1,1 0-1,-1-1 1,0 1-1,0 0 1,1 0-1,-1-1 1,0 1-1,0-1 1,0 0-1,0 1 1,0-1-1,0 0 1,0 0-1,1 0 1,-1-1-1,-1 1 1,-3 3 6,-175 54 37,122-42-47,2 3 1,0 3 0,1 2 0,1 2-1,-33 22 4,86-46-2,0-1-1,0 1 0,0 0 0,0 0 0,0 0 0,0 0 0,0 0 1,0 1-1,1-1 0,-1 0 0,1 1 0,-1 0 0,1-1 1,-1 1-1,1 0 0,0-1 0,0 1 0,0 0 0,0 0 0,0 0 1,0 0-1,0 0 0,1 0 0,-1 0 0,1 1 0,-1-1 0,1 0 1,0 0-1,0 0 0,0 0 0,0 1 0,0-1 0,1 0 1,-1 0-1,1 0 0,-1 0 0,1 0 0,0 0 0,0 0 0,0 0 1,0 0-1,0 0 0,0 0 0,0 0 0,1-1 0,-1 1 0,1-1 1,-1 1-1,1-1 0,0 1 0,0 0 3,59 22-37,0-2-1,2-3 1,1-3 0,0-3-1,0-2 1,1-3 0,1-3-1,-1-3 1,1-2 0,4-4 37,-29-7-4779,-32 4-719</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0.117"/>
    </inkml:context>
    <inkml:brush xml:id="br0">
      <inkml:brushProperty name="width" value="0.05" units="cm"/>
      <inkml:brushProperty name="height" value="0.05" units="cm"/>
    </inkml:brush>
  </inkml:definitions>
  <inkml:trace contextRef="#ctx0" brushRef="#br0">3 1 4945,'0'0'3722,"0"0"-2503,0 0-715,0 0 251,0 0 23,0 0-101,-1 10-149,0 132 2050,34-117-4078,-25-25-759</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0.434"/>
    </inkml:context>
    <inkml:brush xml:id="br0">
      <inkml:brushProperty name="width" value="0.05" units="cm"/>
      <inkml:brushProperty name="height" value="0.05" units="cm"/>
    </inkml:brush>
  </inkml:definitions>
  <inkml:trace contextRef="#ctx0" brushRef="#br0">1 4 8426,'0'0'4329,"0"0"-3425,0 0-344,0 0 192,0 0 152,0 0-343,0 0-385,0 0-96,0 0-8,0 0 56,0 2-56,0 0-72,0-2-160,4 0-1593,3-8-528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1.940"/>
    </inkml:context>
    <inkml:brush xml:id="br0">
      <inkml:brushProperty name="width" value="0.05" units="cm"/>
      <inkml:brushProperty name="height" value="0.05" units="cm"/>
    </inkml:brush>
  </inkml:definitions>
  <inkml:trace contextRef="#ctx0" brushRef="#br0">18 1 2537,'0'0'4186,"0"0"-1702,0 0-990,0 0-351,0 0-174,0 0-106,3 1-245,11 40 2648,-31 242-2183,-1-54-803,37-243-150,17-17-99,-16 13-27,1 0 0,0 1 0,2 1 0,0 2 0,0 0 0,1 1 0,1 1 0,3 0-4,88 4-104,-113 10 103,1-1 0,-1 2 0,-1-1 0,1 0 0,0 0 0,0 1 0,-1 0 1,0-1-1,1 1 0,-1 0 0,0 0 0,0 0 0,-1 1 0,1-1 0,-1 0 0,1 1 0,-1-1 0,0 0 0,0 1 0,-1 0 0,1-1 0,-1 1 0,0-1 0,0 2 1,1 130 12,9 55 270,-3-179-976,3-10-3282,-9-1 3598,3 0-3687</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30.213"/>
    </inkml:context>
    <inkml:brush xml:id="br0">
      <inkml:brushProperty name="width" value="0.05" units="cm"/>
      <inkml:brushProperty name="height" value="0.05" units="cm"/>
    </inkml:brush>
  </inkml:definitions>
  <inkml:trace contextRef="#ctx0" brushRef="#br0">0 39 5233,'0'0'2393,"0"0"-537,0 0-1112,0 0-362,0 0 276,0 0 113,5 0-113,124-14 1689,-118 11-2348,5-2-83,-1 1 0,1 0 1,0 1-1,0 0 0,0 2 1,0 0-1,0 0 0,14 3 84,-28 0-1659,-1 3-1307</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2.391"/>
    </inkml:context>
    <inkml:brush xml:id="br0">
      <inkml:brushProperty name="width" value="0.05" units="cm"/>
      <inkml:brushProperty name="height" value="0.05" units="cm"/>
    </inkml:brush>
  </inkml:definitions>
  <inkml:trace contextRef="#ctx0" brushRef="#br0">0 0 2817,'0'0'6258,"0"0"-4176,0 0-1342,0 0 44,0 0 126,0 0-195,3 4-147,16 85 2380,-18-67-2846,-1 6-177,-1-9-5858,1-19-1734</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2.655"/>
    </inkml:context>
    <inkml:brush xml:id="br0">
      <inkml:brushProperty name="width" value="0.05" units="cm"/>
      <inkml:brushProperty name="height" value="0.05" units="cm"/>
    </inkml:brush>
  </inkml:definitions>
  <inkml:trace contextRef="#ctx0" brushRef="#br0">0 0 5169,'0'0'6049,"0"0"-5168,0 0-633,0 0 8,0 0 616,0 0-240,0 0-424,0 0-152,0 0 8,0 0-56,0 2-8,0 0-32,0-2-1768</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3.640"/>
    </inkml:context>
    <inkml:brush xml:id="br0">
      <inkml:brushProperty name="width" value="0.05" units="cm"/>
      <inkml:brushProperty name="height" value="0.05" units="cm"/>
    </inkml:brush>
  </inkml:definitions>
  <inkml:trace contextRef="#ctx0" brushRef="#br0">2 150 2296,'0'0'725,"0"0"41,0 0 1238,0 0-453,0 0-417,0 0-101,-1 14 3269,75-2-1657,148-4-3614,-221-8-147,-1 0-882,0 0-1997</inkml:trace>
  <inkml:trace contextRef="#ctx0" brushRef="#br0" timeOffset="339.414">192 0 3505,'0'0'2192,"0"0"1076,0 0-1855,0 0-673,0 0-5,0 0-95,0 13 710,-26 195 25,33-192-4766,4-14-2099</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5.546"/>
    </inkml:context>
    <inkml:brush xml:id="br0">
      <inkml:brushProperty name="width" value="0.05" units="cm"/>
      <inkml:brushProperty name="height" value="0.05" units="cm"/>
    </inkml:brush>
  </inkml:definitions>
  <inkml:trace contextRef="#ctx0" brushRef="#br0">921 4 3169,'0'0'1968,"0"0"-55,0 0-126,0 0-175,0 0-332,0 0-294,-2 0 1987,-17 0-2731,-64 0-8,-4-3-190,0 3 0,1 4 0,-1 4 1,2 4-1,-1 3 0,-36 14-44,82-8-144,39-20 140,1-1-1,-1 1 1,1-1 0,0 1 0,-1-1-1,1 1 1,-1 0 0,1-1 0,0 1-1,0 0 1,0-1 0,-1 1-1,1 0 1,0-1 0,0 1 0,0 0-1,0 0 1,0-1 0,0 1 0,0 0-1,0-1 1,0 1 0,0 0 0,1-1-1,-1 1 1,0 0 0,0-1-1,1 1 1,-1 0 0,0-1 0,1 1-1,-1-1 1,1 1 0,-1-1 0,1 1-1,-1-1 1,1 1 0,-1-1-1,1 1 1,-1-1 0,1 1 0,0-1-1,-1 0 1,1 0 0,-1 1 0,1-1-1,0 0 1,-1 0 0,1 0-1,0 1 1,0-1 0,-1 0 0,1 0-1,0 0 1,-1 0 0,1 0 0,0 0-1,-1-1 1,1 1 0,0 0 4,146 40 43,-102-30-1,0 2 0,-1 2 0,-1 2 0,0 1 0,2 4-42,-43-20 2,1-1-1,-1 1 1,1 0-1,-1 0 0,0 0 1,0 0-1,1 1 1,-1-1-1,0 0 1,0 1-1,0-1 1,-1 1-1,1 0 1,0 0-1,0 0 0,-1 0 1,1 0-1,-1 0 1,0 0-1,0 0 1,0 1-1,0-1 1,0 0-1,0 1 1,0-1-1,-1 1 1,0-1-1,1 1 0,-1-1 1,0 1-1,0-1 1,0 1-1,0-1 1,-1 1-1,1-1 1,-1 0-1,1 1 1,-1-1-1,0 1 0,0-1 1,0 0-1,0 0 1,-1 1-2,-194 111 128,97-64-123,65-32-8,0 1 0,1 2-1,1 1 1,1 1 0,1 2-1,1 1 1,2 2 0,-4 6 3,28-31-9,0 0 1,1 0-1,0 0 1,0 1-1,0-1 1,0 1-1,0-1 1,1 1-1,-1 0 1,1 0-1,0 0 1,0 0-1,0 0 1,1 0-1,0 0 1,-1 0 0,1 0-1,1 0 1,-1 0-1,1 1 9,61 15-29,494-16 226,-394-19-2004,-153 10-1179,-4-1-4238</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6.447"/>
    </inkml:context>
    <inkml:brush xml:id="br0">
      <inkml:brushProperty name="width" value="0.05" units="cm"/>
      <inkml:brushProperty name="height" value="0.05" units="cm"/>
    </inkml:brush>
  </inkml:definitions>
  <inkml:trace contextRef="#ctx0" brushRef="#br0">0 5 8210,'0'0'3296,"0"0"-1471,0 0-505,0 0 112,0 0-47,0 0-561,0 0-320,2-4-160,-2 4-136,0 0-72,0 0-128,0 0 0,0 0-8,0 0-320,0 0-952,0 0-1441,0 0-5985</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7.989"/>
    </inkml:context>
    <inkml:brush xml:id="br0">
      <inkml:brushProperty name="width" value="0.05" units="cm"/>
      <inkml:brushProperty name="height" value="0.05" units="cm"/>
    </inkml:brush>
  </inkml:definitions>
  <inkml:trace contextRef="#ctx0" brushRef="#br0">1 0 5353,'0'0'6594,"0"0"-4986,0 0-728,0 0-48,0 0-376,0 0-320,0 0-64,13 4-72,-13-2 8,0-2 0,0 0 0,0 0-8,0 0-824,0 0-1080,0-6-5354</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26.132"/>
    </inkml:context>
    <inkml:brush xml:id="br0">
      <inkml:brushProperty name="width" value="0.05" units="cm"/>
      <inkml:brushProperty name="height" value="0.05" units="cm"/>
    </inkml:brush>
  </inkml:definitions>
  <inkml:trace contextRef="#ctx0" brushRef="#br0">0 46 3593,'0'0'4323,"0"0"-2660,0 0-792,0 0 129,0 0-18,0 0-68,1 10-162,3 278 2279,4-281-5725,-3-7 142</inkml:trace>
  <inkml:trace contextRef="#ctx0" brushRef="#br0" timeOffset="855.52">408 0 6081,'0'0'3445,"0"0"-2119,0 0-481,0 0 113,0 0 101,0 0-347,-9 7-225,-164 87 1726,160-88-2199,8-5-11,0 0 0,1 0 0,0 1 0,-1 0 0,1 0 0,0 0 0,0 0 0,0 1 0,0-1 0,0 1 0,0 0 0,1 0 0,0 0 0,-1 1 0,1-1 0,1 1 0,-1 0 0,0 0 0,1 0 0,0 0 0,0 0 0,0 1 0,0-1 0,1 1-3,60 34 334,108 52-330,-146-86-2836,-14-4-27</inkml:trace>
  <inkml:trace contextRef="#ctx0" brushRef="#br0" timeOffset="1603.956">754 126 3265,'0'0'4330,"0"0"-1952,0 0-1350,0 0-233,0 0 6,0 0-23,1 4-173,-4 162 3975,-1-55-3847,-12 63-156,13-170-579,0-1-1,-1 0 1,1 0 0,0 0 0,-1 0 0,0 0 0,0-1 0,1 1 0,-1-1 0,-1 0 0,1-1 0,0 1 0,0 0 0,-1-1 0,1 0 0,-1 0 0,1-1 0,-1 1 0,1-1 0,-1 0 0,1 0 0,-1-1-1,1 1 1,-1-1 0,1 0 0,-1 0 0,1 0 0,-1-1 2,1 0-254,0 0 0,0 0-1,0 0 1,1 0 0,-1-1 0,0 1-1,1-1 1,0 0 0,0 0-1,0 0 1,0-1 0,0 1 0,1-1-1,-1 1 1,1-1 0,0 0 0,0 0-1,0-2 255,-8-18-5001</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43.557"/>
    </inkml:context>
    <inkml:brush xml:id="br0">
      <inkml:brushProperty name="width" value="0.05" units="cm"/>
      <inkml:brushProperty name="height" value="0.05" units="cm"/>
    </inkml:brush>
  </inkml:definitions>
  <inkml:trace contextRef="#ctx0" brushRef="#br0">183 71 1696,'0'0'1403,"0"0"2221,0 0-2028,0 0-924,0 0-25,5-1-63,19-9 251,-24 9-402,0 1 132,0 0 17,0 0 14,0 0-3,0 0-123,0 0-22,0 0-58,0 0-90,0 0 3,0 0 6,-21-9 1177,15 8-1461,0 0-1,-1 0 1,1 1 0,-1 0 0,1 0 0,-1 0-1,1 1 1,-1 0 0,1 1 0,-1-1 0,1 1-1,0 0 1,0 1 0,0-1 0,0 1 0,1 0-1,-1 1 1,1 0 0,-1 0 0,-1 2-25,1-1-3,1 1 1,-1 0 0,1 0-1,1 0 1,-1 0-1,1 1 1,0-1-1,1 1 1,-1 0 0,2 1-1,-1-1 1,1 0-1,0 1 1,0 0-1,1-1 1,0 1-1,0 0 1,1-1 0,0 1-1,0 0 1,1 0-1,0-1 1,0 1 2,1-2 1,0-1 1,0 1-1,1-1 0,0 0 1,0 0-1,0 0 0,0 0 1,1 0-1,-1-1 1,1 1-1,0-1 0,1 0 1,-1 0-1,1-1 1,0 1-1,0-1 0,0 0 1,0-1-1,0 1 0,1-1 1,-1 0-1,1 0 1,-1-1-1,1 1 0,0-1 1,0 0-1,0-1 0,-1 0 1,3 0-2,0 0-30,0 0 1,0-1-1,-1 0 0,1 0 1,0-1-1,-1 0 1,0 0-1,1-1 0,-1 0 1,0 0-1,0-1 1,0 0-1,-1 0 0,1-1 1,-1 1-1,0-1 1,0-1-1,-1 1 0,0-1 1,0 0 29,1-2 17,-1 0 1,0 0-1,0 0 1,-1-1-1,0 0 1,0 0-1,-1 0 1,0 0-1,-1 0 1,0-1-1,-1 1 1,1-1-1,-2 0 1,0 1-1,0-1 1,-1-8-18,0 16 36,1 0 1,-1 0-1,0 0 1,0 0-1,0 0 1,0 0-1,-1 0 1,1 0-1,0 1 1,-1-1-1,1 0 1,-1 1-1,0-1 1,1 1-1,-1 0 1,0-1-1,0 1 1,0 0-1,0 0 1,0 0-1,0 0 1,0 1-1,0-1 0,-1 1 1,0-1-37,3 36 135,3-16-25,1 0 1,1 0 0,0-1-1,2 0 1,0 0-1,1 0 1,0-1 0,2-1-1,0 1 1,0-1-1,2-1 1,0 0 0,1-1-1,0 0-110,40 55 305,115 186 154,-161-239-443,-1 0-1,0 1 0,-1 0 1,-1 0-1,-1 0 1,-1 0-1,0 1 0,-1-1 1,-1 11-16,-2-25 10,-1 0 1,1-1-1,-1 1 1,1-1-1,-1 0 1,0 0-1,0 0 1,0 0-1,0 0 1,0-1-1,0 0 1,0 1-1,-1-1 1,1 0-1,-1 0 1,1-1-1,0 1 1,-1-1-1,-2 0-10,3 1 18,-174 5-218,141-35-3083,28 15-1390</inkml:trace>
  <inkml:trace contextRef="#ctx0" brushRef="#br0" timeOffset="1051.678">703 166 7586,'0'0'2848,"0"0"-1407,0 0-57,0 0-328,0 0-288,0 0-144,0 0 121,-15-4-1,15 4-120,0 0-256,0 0-176,0 0-184,0 0-8,0 4-296,4 2-1016,5-2-1033,-5-2-2968</inkml:trace>
  <inkml:trace contextRef="#ctx0" brushRef="#br0" timeOffset="1967.668">951 0 9114,'0'0'1856,"0"0"-1280,0 0 185,0 0-89,0 0-168,0 0-224,0 0 96,0 10 240,0-2-216,-5 2-240,1-2-160,-1 0-160,1-3-1432,0-5-3721</inkml:trace>
  <inkml:trace contextRef="#ctx0" brushRef="#br0" timeOffset="744.665">828 375 3745,'0'0'5610,"0"0"-3567,0 0-1114,0 0-177,0 0-115,0 0-163,-1 6 3496,0 26-3761,38 93 131,-28-114-1448,2-9-3912,-7-2-399</inkml:trace>
  <inkml:trace contextRef="#ctx0" brushRef="#br0" timeOffset="1689.081">1040 369 4049,'0'0'3991,"0"0"-1683,0 0-1218,0 0-320,0 0-202,0 0-211,0 0-39,0 24 1821,61 230 1738,-58-164-3501,-6-87-412,1 0 1,-1-1-1,0 0 0,0 1 0,0-1 1,0 0-1,0 0 0,-1-1 1,1 1-1,-1-1 0,1 0 1,-1 1-1,1-2 0,-1 1 0,0 0 1,1-1-1,-1 1 0,0-1 1,0 0-1,1-1 0,-1 1 1,0 0-1,1-1 0,-1 0 0,0 0 1,-2-1 35,-21-9-2726,2-6-2733</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51.862"/>
    </inkml:context>
    <inkml:brush xml:id="br0">
      <inkml:brushProperty name="width" value="0.05" units="cm"/>
      <inkml:brushProperty name="height" value="0.05" units="cm"/>
    </inkml:brush>
  </inkml:definitions>
  <inkml:trace contextRef="#ctx0" brushRef="#br0">8 1 368,'0'0'1446,"0"0"-781,0 0 323,0 0 1020,0 0-532,0 0-657,0 0-230,0 0-95,0 0-38,0 0-100,0 0 25,0 0-11,-1 25 667,-2 0-1021,1 0-1,1 0 1,1 1 0,1-1-1,1 0 1,1 0 0,2 0-1,0-1 1,2 0 0,1 0-1,0 0 1,5 6-16,1 12-193,-10-31 59,0-1-1,1 1 1,0-1 0,1 0 0,0-1 0,0 1 0,1-1-1,1 0 1,-1-1 0,1 0 0,1 0 0,-1-1 0,1 0 0,1 0-1,9 5 135,91-8-25,-12-65 33,165-69-8,-236 120 155,-1 1-1,1 1 1,1 2 0,-1 0 0,1 2-1,0 1 1,0 2 0,0 0-1,18 3-154,-38-1 0,0 1-1,0-1 1,-1 2-1,1-1 1,0 1-1,-1 0 1,0 0-1,0 1 1,0 0 0,0 0-1,-1 1 1,6 4 0,49 26-25,-4-21 209,11 8 181,63 9 829,-110-25-1115,0-2 0,0-1 0,1 0 0,0-2-1,-1 0 1,1-2 0,6-1-79,24 1 22,354-38 2,106 15-297,-505 25 278,-1 0 0,1 0 0,-1 1 0,0 0 0,1 0 0,-1 0 0,0 1 0,0 0 0,0 0 0,-1 1 0,1-1 0,-1 1 0,0 1 0,0-1 0,0 1 0,0-1 0,-1 1 0,0 1 0,0-1 0,-1 1 0,3 4-5,35 38 222,57 57-114,-65-38-332,-28-165-1024,-6 91 1271,1-1 0,0 0 0,1 0 1,0 0-1,0 0 0,1 1 0,0-1 1,0 0-1,0 1 0,1 0 1,1-1-1,-1 1 0,1 0 0,0 1 1,1-1-1,-1 1 0,1 0 1,1 0-1,-1 0 0,1 1 0,0 0 1,1-1-24,38-22-61,0 1 1,1 3 0,2 2 0,0 2 0,2 2-1,2 1 61,-49 16 0,72-20-30,0 4 0,1 2 1,1 4-1,28 2 30,49-8 103,663-60 76,-197 65-1053,-515 20 819,-1 5-1,0 4 1,24 10 55,157 50 130,-245-68-164,23 6 270,-1-3-1,1-3 1,1-3 0,4-2-236,-25-2 39,-31-1-21,0 1 1,0-2 0,0 0 0,0 0-1,0-1 1,0-1 0,-1 0 0,1 0-1,0-1 1,-1-1 0,0 0 0,1-1-19,-8 0 86,0 0 0,-1 0 1,1 0-1,-1-1 0,0 1 0,-1-1 1,1 0-1,-1 1 0,-1-1 1,1-1-1,-1 1 0,0 0 1,0 0-1,0 0 0,-1-1 1,0 1-1,-1 0 0,1 0 0,-1-1-86,1-17 116,1-69 44,-17 73-2611,5 14-1574</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53.065"/>
    </inkml:context>
    <inkml:brush xml:id="br0">
      <inkml:brushProperty name="width" value="0.05" units="cm"/>
      <inkml:brushProperty name="height" value="0.05" units="cm"/>
    </inkml:brush>
  </inkml:definitions>
  <inkml:trace contextRef="#ctx0" brushRef="#br0">0 0 2601,'0'0'4883,"0"0"-2950,0 0-989,0 0-311,0 0-43,0 0 45,11 56 786,68 378-34,-79-435-1373,0 0 0,1 0 0,-1 0 0,0 1 0,1-1 0,-1 0 0,1 0 0,-1 0 0,1 1 0,0-1 0,-1 0 0,1 1 0,0-1 0,-1 0 0,1 1 0,0-1 0,0 1 0,0-1 0,0 1 0,-1 0 0,1-1 0,0 1 0,0 0 0,0 0 0,0-1 0,0 1 0,0 0 0,0 0 0,0 0 0,0 0 0,0 0 0,0 0 0,-1 0 0,1 1 0,0-1 0,0 0 0,0 0 0,0 1 0,0-1 0,0 1 0,0-1 0,-1 1 0,1-1 0,0 1 0,0-1 0,-1 1 0,1 0 0,0-1 0,-1 1 0,1 0 0,-1 0 0,1-1 0,-1 1 0,1 0 0,-1 0 0,1 0 0,-1 0 0,0-1 0,1 2-14,6-19 74,-4 6-72,1 0 1,0 1-1,1-1 1,0 1-1,0 0 1,1 0-1,1 1 1,-1 0 0,1 0-1,1 0 1,0 1-1,0 0 1,1 1-1,0-1 1,0 2 0,0-1-1,3 0-2,-5 7-12,0 0 0,1 0 1,-1 0-1,0 1 0,0 0 0,0 1 0,0 0 0,0 0 1,0 0-1,-1 1 0,1-1 0,-1 2 0,1-1 1,-1 1-1,0 0 0,-1 0 0,1 1 0,-1-1 0,1 1 1,-2 1-1,1-1 0,0 1 0,-1-1 0,0 1 0,0 0 1,-1 1-1,2 3 12,36 40-6,-36-45-144,11 10-177,-4-9-3065,-5-6-1807</inkml:trace>
  <inkml:trace contextRef="#ctx0" brushRef="#br0" timeOffset="551.62">730 511 1592,'0'0'5435,"0"0"-3425,0 0-1362,0 0-144,0 0 29,0 0-39,5 11 3233,16 39-3397,6-8-130,-10-31-3024,-15-11-759</inkml:trace>
  <inkml:trace contextRef="#ctx0" brushRef="#br0" timeOffset="801.635">660 314 440,'0'0'9994,"0"0"-8065,0 0-1049,0 0-64,0 0-288,0 0-120,0 0-256,0-2 120,0 6-72,2 4-200,5-4-72,-1-1-1376,-1-3-3409</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30.551"/>
    </inkml:context>
    <inkml:brush xml:id="br0">
      <inkml:brushProperty name="width" value="0.05" units="cm"/>
      <inkml:brushProperty name="height" value="0.05" units="cm"/>
    </inkml:brush>
  </inkml:definitions>
  <inkml:trace contextRef="#ctx0" brushRef="#br0">1 10 8034,'0'0'2264,"0"0"-1680,0 0-40,0 0 273,0 0-217,0 0-168,0 0-112,98-4-112,-76 2-56,2 0-64,0 0-24,-2 2-56,0 0-8,-2 0 0,0 0-320,-7 0-1536,-4 0-8123</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56.805"/>
    </inkml:context>
    <inkml:brush xml:id="br0">
      <inkml:brushProperty name="width" value="0.05" units="cm"/>
      <inkml:brushProperty name="height" value="0.05" units="cm"/>
    </inkml:brush>
  </inkml:definitions>
  <inkml:trace contextRef="#ctx0" brushRef="#br0">1 194 1840,'0'0'2108,"0"0"332,0 0-1008,0 0-870,0 0-337,0 0 9,17 16 1787,33 134-1000,-47-143-1001,0 0 0,-1 0 0,2-1 0,-1 1 1,1-1-1,0 0 0,1 0 0,-1 0 1,1-1-1,0 1 0,1-1 0,-1 0 1,1 0-1,0-1 0,0 0 0,0 0 1,1-1-1,0 1 0,-1-1 0,1-1 0,0 1 1,0-1-1,6 1-20,8 1 25,0-1 0,1 0-1,-1-2 1,1 0 0,-1-2 0,1 0-1,13-4-24,623-146-24,-424 142 135,-219 10-80,0 1 0,-1 0 1,1 2-1,-1-1 0,1 2 0,-1 0 0,-1 1 1,1 0-1,-1 1 0,0 0 0,-1 1 0,1 1 0,2 2-31,35 90 247,-49-99-241,-1-1-4,0 0 5,20-61 1193,-8 52-1205,1-1-1,0 2 1,0-1 0,1 2 0,0 0-1,0 1 1,0 0 0,1 1-1,-1 0 1,1 2 0,0 0-1,11-1 6,-14 2 0,128-14 373,1 7-1,109 8-372,-111 1 131,-97-3-109,-1-1 1,0-2-1,0-1 0,0-3 0,-1-1 1,9-5-23,-44 13 14,-1 0 0,1-1 1,-1 1-1,0-1 1,1 0-1,-1 0 0,-1 0 1,1-1-1,0 1 1,-1-1-1,0 0 0,0 0 1,0 0-1,0-1 1,-1 1-1,1-1 0,-1 1 1,0-1-1,-1 0 1,1 1-1,-1-1 0,0 0 1,0 0-1,0 0 1,-1 0-1,0 0 0,0-1 1,0 1-1,-1 0 1,1 0-1,-1 0 0,-1-2-13,2-5-17,-1 4-143,0 1 0,-1-1-1,0 1 1,0 0 0,-1 0-1,0-1 1,0 2 0,0-1 0,-1 0-1,0 1 1,-1 0 0,1-1 0,-1 2-1,0-1 1,0 1 0,-1-1-1,0 2 1,0-1 0,0 0 0,0 1-1,-5-1 160,-10-8-3791</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9:58.179"/>
    </inkml:context>
    <inkml:brush xml:id="br0">
      <inkml:brushProperty name="width" value="0.05" units="cm"/>
      <inkml:brushProperty name="height" value="0.05" units="cm"/>
    </inkml:brush>
  </inkml:definitions>
  <inkml:trace contextRef="#ctx0" brushRef="#br0">364 61 824,'0'0'2194,"0"0"1731,0 0-1983,0 0-701,0 0-138,0 0 7,0-8-27,-1-25-194,0 32-824,0 0 0,0-1 0,0 1 0,0 0 1,1 0-1,-2 0 0,1 0 0,0 0 0,0 0 0,0 0 0,0 0 0,-1 0 0,1 0 0,0 0 1,-1 1-1,1-1 0,-1 1 0,1-1 0,-1 1 0,1-1 0,-1 1 0,1 0 0,-1 0 0,1 0 1,-1 0-1,1 0 0,-1 0 0,1 0 0,-1 0 0,0 1-65,-3-1 106,-7-1-54,0 0-1,0 1 1,-1 1-1,1 0 1,0 0-1,0 2 1,0-1-1,0 1 1,1 1-1,-1 0 1,1 1-1,0 0 1,0 1-1,0 0 1,1 0-1,0 1 1,0 1-1,1 0 1,0 0-1,0 1 1,-3 4-52,5-6-4,1-1 1,-1 1-1,1 1 1,1-1-1,-1 1 1,1 0-1,1 0 0,0 0 1,0 1-1,0 0 1,1 0-1,0 0 1,1 0-1,0 0 1,0 0-1,1 0 1,1 1-1,-1-1 1,1 1-1,1 0 4,3-6 6,0 1-1,0-1 1,0 0-1,1 0 1,0 0-1,-1-1 1,1 1-1,1-1 1,-1-1-1,0 1 1,1-1-1,-1 1 1,1-2-1,0 1 1,0-1-1,0 1 1,0-2-1,-1 1 1,1-1-1,0 0 1,0 0-1,0 0 1,4-1-6,0 2-4,-1 0 0,1-1 0,0 0 0,-1 0 0,1-1 0,0 0 0,-1 0 1,1-1-1,-1-1 0,0 0 0,0 0 0,0 0 0,0-1 0,0-1 0,-1 0 0,1 0 0,-1 0 1,-1-1-1,1 0 0,-1-1 0,0 1 0,0-1 0,-1-1 0,0 1 0,0-1 0,-1 0 0,1-3 4,3-106 34,-9 116-30,0 1-30,0 0-71,0 6-224,4 48 437,1 0 0,3 0 1,3-1-1,7 22-116,-11-50 31,-3 1-1,0 1 0,-1-1 1,-2 1-1,0-1 1,-3 18-31,-1-40 16,0-1 1,0 1-1,0-1 1,-1 0-1,1 0 0,-1 0 1,0 0-1,1-1 1,-1 1-1,0-1 1,-1 0-1,1 0 1,0 0-1,-1-1 1,1 0-1,-1 0 0,1 0 1,-1 0-1,1-1 1,-1 1-1,0-1 1,1 0-1,-1-1 1,-1 1-17,-93-17-293,56-33-5130,38 38 2129,1 2-2774</inkml:trace>
  <inkml:trace contextRef="#ctx0" brushRef="#br0" timeOffset="548.606">605 358 1408,'0'0'6155,"0"0"-3789,0 0-1521,0 0-242,0 0 12,0 0-94,0 0-149,0 0 1,11 17 1222,30 80-1962,-30-94-3647,-6-3-1673</inkml:trace>
  <inkml:trace contextRef="#ctx0" brushRef="#br0" timeOffset="865.016">530 179 8250,'0'0'3152,"0"0"-1695,0 0-481,0 0-272,0 0-96,0 0-208,0 0-240,0 0-72,0 0-24,0 0 0,0 0-64,0 4 0,0 2-216,2 0-1168,9 0-880,-2-2-4754</inkml:trace>
  <inkml:trace contextRef="#ctx0" brushRef="#br0" timeOffset="1405.628">789 307 2593,'0'0'5318,"0"0"-3408,0 0-1133,0 0-129,0 0 37,0 0-112,1 3-154,15 26 274,-1 1 0,-2 0 0,0 1 0,-3 0 0,0 1 0,4 31-693,-14-62-15,0 0 0,0-1 0,0 1 0,0 0 0,0 0 1,0 0-1,0 0 0,0 0 0,0 0 0,0 0 0,0 0 0,-1 0 0,1-1 0,0 1 0,-1 0 0,1 0 1,-1 0-1,1 0 0,-1-1 0,1 1 0,-1 0 0,1-1 0,-1 1 0,0 0 0,1-1 0,-1 1 1,0-1-1,1 1 0,-1-1 0,0 1 0,0-1 0,0 1 0,0-1 0,1 0 0,-1 1 0,0-1 0,0 0 1,0 0-1,0 0 0,0 0 0,0 0 0,0 0 0,0 0 0,0 0 0,0 0 0,1 0 0,-1 0 1,0-1-1,0 1 0,0 0 0,0-1 0,0 1 15,-9-1-529,-28 0-3790,23-4-162</inkml:trace>
  <inkml:trace contextRef="#ctx0" brushRef="#br0" timeOffset="1735.869">767 33 9522,'0'0'3953,"0"0"-2577,0 0-304,0 0-7,0 0-193,0 0-328,0 0-280,0 0-216,0 0-40,0 0-8,0-4-672,0-4-2057,0-6-7265</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8:46:13.901"/>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9-26T18:46:15.236"/>
    </inkml:context>
    <inkml:brush xml:id="br0">
      <inkml:brushProperty name="width" value="0.05" units="cm"/>
      <inkml:brushProperty name="height" value="0.05" units="cm"/>
      <inkml:brushProperty name="ignorePressure" value="1"/>
    </inkml:brush>
  </inkml:definitions>
  <inkml:trace contextRef="#ctx0" brushRef="#br0">0 0,'0'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12.250"/>
    </inkml:context>
    <inkml:brush xml:id="br0">
      <inkml:brushProperty name="width" value="0.05" units="cm"/>
      <inkml:brushProperty name="height" value="0.05" units="cm"/>
    </inkml:brush>
  </inkml:definitions>
  <inkml:trace contextRef="#ctx0" brushRef="#br0">1717 173 1608,'0'0'3717,"0"0"-2345,0 0-817,0 0-73,0 0 227,-4 7 4023,-13 22-4856,-113 168-270,-50 64-1698,-32 18 1638,165-225-368,-2-2-1,-3-3 1,-1-2-1,-18 10 823,-298 262-3204,249-236 1549,92-65 1461</inkml:trace>
  <inkml:trace contextRef="#ctx0" brushRef="#br0" timeOffset="254.258">308 1677 944,'0'0'890,"0"0"-840,-21 13 216,-131 86 265,19-34 2226,132-83-4146,3 5-852</inkml:trace>
  <inkml:trace contextRef="#ctx0" brushRef="#br0" timeOffset="1621.443">1555 23 1664,'0'0'1339,"0"0"-376,0 0-279,0 0 169,0 0-88,0 0-202,3 1 37,64 7 3429,95-40-3911,-160 33-110,0 1 0,0-1 0,0 1 0,0-1 0,-1 1 0,1 0-1,-1-1 1,1 1 0,-1 0 0,1 0 0,-1 0 0,0 0 0,0 1-1,0-1 1,0 0 0,0 0 0,-1 0 0,1 1 0,-1-1 0,1 1 0,-1-1-1,0 0 1,0 1 0,0-1 0,0 0 0,-1 1 0,1-1 0,0 0-1,-1 1 1,0-1 0,0 0 0,1 1 0,-1-1 0,0 0 0,-1 0-1,1 0-7,-1 16 12,2 135 60,0-153-1376,0 0-2996,0 0-1033</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20.107"/>
    </inkml:context>
    <inkml:brush xml:id="br0">
      <inkml:brushProperty name="width" value="0.05" units="cm"/>
      <inkml:brushProperty name="height" value="0.05" units="cm"/>
    </inkml:brush>
  </inkml:definitions>
  <inkml:trace contextRef="#ctx0" brushRef="#br0">1 1 1072,'0'0'5629,"0"0"-3712,0 0-1512,0 0-238,0 0 296,0 0 153,1 14-231,44 328 841,-19-152-1017,-25-188-409,1 3 327,1-4-3289,-2-1-3235</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4.736"/>
    </inkml:context>
    <inkml:brush xml:id="br0">
      <inkml:brushProperty name="width" value="0.05" units="cm"/>
      <inkml:brushProperty name="height" value="0.05" units="cm"/>
    </inkml:brush>
  </inkml:definitions>
  <inkml:trace contextRef="#ctx0" brushRef="#br0">121 0 3209,'0'0'777,"0"0"686,0 0-459,0 0-398,0 0-85,0 0 14,0 0 47,0 0 26,0 0-38,0 0-71,0 30 962,-43 50-903,30-54-546,1 0 0,1 2-1,2-1 1,0 1 0,2 0-1,1 1 1,1 0-1,2 0 1,1 0 0,1 0-1,3 21-11,0-40 1,0 0 1,1 0-1,0-1 0,1 1 0,0-1 0,0 1 0,1-1 0,0-1 0,1 1 1,0-1-1,0 0 0,1 0 0,1 0-1,30 9-2690,-28-16-1339</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5.185"/>
    </inkml:context>
    <inkml:brush xml:id="br0">
      <inkml:brushProperty name="width" value="0.05" units="cm"/>
      <inkml:brushProperty name="height" value="0.05" units="cm"/>
    </inkml:brush>
  </inkml:definitions>
  <inkml:trace contextRef="#ctx0" brushRef="#br0">0 0 4929,'0'0'1394,"0"0"649,0 0-987,0 0-592,0 0 50,0 0 91,2 8-86,9 34 127,11 101-189,-26-139-3126,-7-2-4112</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5.487"/>
    </inkml:context>
    <inkml:brush xml:id="br0">
      <inkml:brushProperty name="width" value="0.05" units="cm"/>
      <inkml:brushProperty name="height" value="0.05" units="cm"/>
    </inkml:brush>
  </inkml:definitions>
  <inkml:trace contextRef="#ctx0" brushRef="#br0">1 8 2473,'0'0'7185,"0"0"-5273,0 0-823,0 0-337,0 0-152,0 0-264,0 0-232,0-8-96,0 8-8,0 0-48,0 0-280,0 6-472,0 2-961,0-2-4592</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5.986"/>
    </inkml:context>
    <inkml:brush xml:id="br0">
      <inkml:brushProperty name="width" value="0.05" units="cm"/>
      <inkml:brushProperty name="height" value="0.05" units="cm"/>
    </inkml:brush>
  </inkml:definitions>
  <inkml:trace contextRef="#ctx0" brushRef="#br0">1 0 3425,'0'0'3615,"0"0"-2332,0 0-432,0 0 42,0 0 28,0 0-193,7 20-283,45 128 401,-43-114-495,0 1 0,-3-1 0,-1 1 0,-1 1 0,-2-1 0,-2 14-351,-1 73 136,-1-119-226,1-1 1,0 0 0,0 0 0,-1 1-1,0-1 1,1 0 0,-1 0 0,0-1 0,0 1-1,0 0 1,0-1 0,0 1 0,0-1-1,0 1 1,-1-1 0,1 0 0,0 0 0,-1 0-1,1 0 1,-1-1 0,1 1 0,-1-1-1,0 1 1,1-1 0,-1 0 0,1 0 0,-1 0-1,0 0 1,1-1 0,-1 1 0,0-1 89,-16 1-3593</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2:27.929"/>
    </inkml:context>
    <inkml:brush xml:id="br0">
      <inkml:brushProperty name="width" value="0.05" units="cm"/>
      <inkml:brushProperty name="height" value="0.05" units="cm"/>
    </inkml:brush>
  </inkml:definitions>
  <inkml:trace contextRef="#ctx0" brushRef="#br0">90 69 4257,'0'0'935,"0"0"1279,0 0-57,0 0-740,0 0-508,1 5 3121,3 22-4048,-13 548 162,5-304-136,4-271-14,0 0-104,0-24-4062,0 9-2344</inkml:trace>
  <inkml:trace contextRef="#ctx0" brushRef="#br0" timeOffset="733.024">0 612 3025,'0'0'784,"0"0"20,0 0 1474,0 0-352,0 0-706,0 0-365,6-1 2434,19 0-2127,264-2 339,-183-8-1812,-104 3-4893,-2 4-1404</inkml:trace>
  <inkml:trace contextRef="#ctx0" brushRef="#br0" timeOffset="1502.537">459 0 4081,'0'0'3837,"0"0"-1748,0 0-991,0 0-426,0 0-216,0 0-109,0 3-36,-14 362 4050,4 156-4232,27-463-129,-17-35-296,0-16-3981,0-7 1567</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6.302"/>
    </inkml:context>
    <inkml:brush xml:id="br0">
      <inkml:brushProperty name="width" value="0.05" units="cm"/>
      <inkml:brushProperty name="height" value="0.05" units="cm"/>
    </inkml:brush>
  </inkml:definitions>
  <inkml:trace contextRef="#ctx0" brushRef="#br0">1 7 5401,'0'0'6306,"0"0"-4698,0 0-648,0 0-344,0 0 104,0 0-280,0 0-264,0-6-168,0 6-8,0 0-144,0 4-192,2 5-744,-2 1-1304,2-2-6898</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6.826"/>
    </inkml:context>
    <inkml:brush xml:id="br0">
      <inkml:brushProperty name="width" value="0.05" units="cm"/>
      <inkml:brushProperty name="height" value="0.05" units="cm"/>
    </inkml:brush>
  </inkml:definitions>
  <inkml:trace contextRef="#ctx0" brushRef="#br0">1 1 5697,'0'0'3381,"0"0"-2286,0 0-768,0 0 98,0 0 123,0 0-58,5 13-109,31 110 439,-5 108 379,-27-216-1455,1-8-2658,-3-6-211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7.713"/>
    </inkml:context>
    <inkml:brush xml:id="br0">
      <inkml:brushProperty name="width" value="0.05" units="cm"/>
      <inkml:brushProperty name="height" value="0.05" units="cm"/>
    </inkml:brush>
  </inkml:definitions>
  <inkml:trace contextRef="#ctx0" brushRef="#br0">0 0 5329,'0'0'2305,"0"0"-494,0 0-900,0 0-229,0 0-20,0 0-141,3 20-94,25 148 996,64 127 284,-89-385-1075,2 80-684,1 0 1,-1 1-1,1-1 0,1 1 1,0 1-1,0-1 0,1 1 1,0 1-1,0-1 0,1 1 1,0 1-1,0 0 0,1 0 1,-1 0-1,1 1 0,10-3 52,-19 8-94,-1 0-34,0 0 4,0 0-15,0 0 28,-6 1 31,0 1 76,0 0-1,0 0 0,0 0 1,0 1-1,0 0 1,0 1-1,1-1 1,-1 1-1,1 0 0,0 0 1,1 1-1,-1-1 1,1 1-1,0 0 1,0 0-1,0 1 0,0-1 1,1 1-1,0 0 1,1 0-1,-1 0 1,1 0-1,0 0 0,1 1 1,-1-1-1,1 0 1,0 1-1,1 6 5,-1-11 3,1 0 0,-1 1 0,1-1 0,0 0-1,0 1 1,0-1 0,0 0 0,1 1 0,-1-1 0,1 0 0,-1 1 0,1-1-1,0 0 1,0 0 0,0 0 0,0 0 0,0 0 0,0 0 0,0 0-1,1 0 1,-1 0 0,1 0 0,0-1 0,-1 1 0,1-1 0,0 1 0,0-1-1,0 0 1,0 1 0,0-1 0,0 0 0,0 0 0,0-1 0,1 1 0,-1 0-1,0-1 1,1 1 0,-1-1 0,0 0 0,1 0-3,134 9-804,-109-9-1266,-10 0-3285</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8.531"/>
    </inkml:context>
    <inkml:brush xml:id="br0">
      <inkml:brushProperty name="width" value="0.05" units="cm"/>
      <inkml:brushProperty name="height" value="0.05" units="cm"/>
    </inkml:brush>
  </inkml:definitions>
  <inkml:trace contextRef="#ctx0" brushRef="#br0">0 385 3713,'0'0'733,"0"0"1325,0 0-335,0 0-343,15-18-267,90-114 999,-98 120-1879,-2-1-1,1 0 1,-2 0-1,0 0 1,0 0-1,-1 0 1,-1-1 0,0 1-1,-1-1 1,0 0-1,-1 1 1,-1-1-1,-2-11-232,4 24 15,-1-1-1,0 1 1,0 0-1,0-1 1,0 1-1,0 0 1,0 0-1,0-1 1,0 1-1,0 0 1,-1-1-1,1 1 1,-1 0-1,1 0 1,-1-1-1,1 1 1,-1 0-1,0 0 1,1 0-1,-1 0 1,0 0 0,0 0-1,0 0 1,0 0-1,0 0 1,0 0-1,0 0 1,0 1-1,0-1 1,0 0-1,-1 1 1,1-1-1,0 1 1,0-1-1,-1 1 1,1 0-1,0-1 1,-1 1-1,1 0 1,0 0-1,-1 0 1,1 0-1,0 0 1,-1 0-1,1 1 1,0-1-1,0 0 1,-1 1-1,1-1 1,0 0-1,0 1 1,-1 0-1,1-1 1,0 1-1,0 0 1,0 0-1,0-1 1,0 1-1,0 0 1,0 0-1,0 0 1,0 0-1,1 0 1,-1 0-1,0 1-14,-9 20-10,1 0 0,2 1 0,0-1 0,1 1 0,1 1 0,2-1-1,0 1 1,1-1 0,2 1 0,0 0 0,1-1 0,4 19 10,-2-17-1,1 1-1,1-1 1,1 0 0,1 0-1,1-1 1,1 0 0,8 15 1,-14-32-71,0-1 0,1 1 1,0-1-1,0 1 0,0-1 0,1 0 1,0 0-1,0-1 0,0 0 1,1 0-1,-1 0 0,1 0 1,0-1-1,1 0 0,-1 0 1,1-1-1,0 0 0,0 0 1,0 0-1,0-1 0,0 0 1,1-1-1,1 1 71,25-2-4366,-21 0-4126</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9.277"/>
    </inkml:context>
    <inkml:brush xml:id="br0">
      <inkml:brushProperty name="width" value="0.05" units="cm"/>
      <inkml:brushProperty name="height" value="0.05" units="cm"/>
    </inkml:brush>
  </inkml:definitions>
  <inkml:trace contextRef="#ctx0" brushRef="#br0">1 0 3929,'0'0'2502,"0"0"-701,0 0-395,0 0-244,0 0-304,0 0-301,14 6-41,48 22 49,-57-25-473,0 1 0,0 0-1,-1 0 1,1 0 0,-1 1 0,0-1-1,0 1 1,-1 0 0,1 0 0,-1 1-1,0-1 1,0 1 0,-1-1 0,0 1-1,2 4-91,2 6 219,7 21-55,-2 1 0,-2 0 0,-1 1 0,-2-1 0,-2 1 0,-1 1 0,-2-1 0,-3 20-164,1-49-11,1 0-1,-2 0 0,1 0 0,-1 0 0,-1-1 1,0 1-1,0-1 0,-1 1 0,0-1 0,0 0 0,-1-1 1,0 1-1,-1-1 0,0 0 0,-4 4 12,-9-1-3426,13-10-1076</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59.707"/>
    </inkml:context>
    <inkml:brush xml:id="br0">
      <inkml:brushProperty name="width" value="0.05" units="cm"/>
      <inkml:brushProperty name="height" value="0.05" units="cm"/>
    </inkml:brush>
  </inkml:definitions>
  <inkml:trace contextRef="#ctx0" brushRef="#br0">29 441 8130,'0'0'2248,"0"0"-1288,0 0-87,0 0-1,0 0-120,0 0-296,119-10-296,-98 8-56,-3 0-104,-5 2 8,-2 0 0,-2 0-8,-3 0-216,-3 0-648,-3 0-1033,0 0-4816</inkml:trace>
  <inkml:trace contextRef="#ctx0" brushRef="#br0" timeOffset="259.829">1 654 3673,'0'0'4521,"0"0"-2841,0 0-400,0 0-455,0 0-441,111 0-232,-86 0-144,-4 0 8,1 0-16,-6 0-921,-7 0-3391</inkml:trace>
  <inkml:trace contextRef="#ctx0" brushRef="#br0" timeOffset="745.13">58 818 3225,'0'0'5561,"0"0"-4033,0 0-232,0 0-455,0 0-129,136-10-192,-104 6-248,-1 0 64,-5 4-240,-4 0-96,-4 0 0,-3 0-360,-2 0-824,-4 0-1569</inkml:trace>
  <inkml:trace contextRef="#ctx0" brushRef="#br0" timeOffset="19393.307">1066 25 1528,'0'0'795,"0"0"-535,0 0 208,0 0 1253,0 0-252,-3-24 4381,-5 24-5801,0 0 0,-1 0 0,1 1 0,0 0 1,0 1-1,0-1 0,0 2 0,0-1 1,0 1-1,0 0 0,1 1 0,-1 0 0,1 0 1,0 1-1,0-1 0,1 2 0,0-1 0,-1 1 1,2-1-1,-1 2 0,0 1-49,-12 18-3,3 1 1,0 0-1,1 1 0,2 1 1,1 0-1,1 1 0,2 0 0,-3 19 3,6-29-3,-8 46-9,3 1 0,3 0 0,3 1 0,3 48 12,-12 159-312,5-234 151,-1-1 1,-2 1-1,-1-2 0,-2 0 1,-11 19 160,22-53-155,0 1 1,-1-1-1,1 0 1,-1-1-1,0 1 1,0 0-1,-1-1 0,1 0 1,-1 0-1,0 0 1,0-1-1,0 0 1,-1 0-1,1 0 0,-1-1 1,0 1-1,0-1 1,1-1-1,-1 1 1,0-1-1,0 0 1,-1 0-1,1-1 0,0 1 1,0-2-1,0 1 1,0-1-1,0 1 1,-3-2 154,-4 0-2357</inkml:trace>
  <inkml:trace contextRef="#ctx0" brushRef="#br0" timeOffset="20275">983 583 1736,'0'0'1891,"0"0"241,0 0-751,0 0-638,0 0-167,0 0-24,7-1-74,0 0-450,-2-1 82,0 1 1,0 0-1,0 0 1,1 0 0,-1 1-1,0 0 1,0 0 0,0 0-1,0 0 1,1 1-1,-1 0 1,0 0 0,0 1-1,0-1 1,-1 1 0,1 0-1,0 0 1,0 1-1,0 0-110,8 16 131,-2 1 0,0 0 0,-1 1-1,-2 0 1,0 1 0,-1-1 0,-1 1-1,0 4-130,12 38 419,-17-58-423,0-1 0,1 0-1,0 0 1,0 0 0,1 0 0,0-1 0,-1 1 0,1 0 0,1-1-1,-1 0 1,1 0 0,0 0 0,-1 0 0,2-1 0,-1 1 0,0-1-1,1 0 1,-1 0 0,1-1 0,0 1 0,0-1 0,0 0 0,0-1-1,1 1 1,-1-1 0,0 0 0,0 0 0,1 0 0,5-1 4,1 0-1470,-2 0-2213</inkml:trace>
  <inkml:trace contextRef="#ctx0" brushRef="#br0" timeOffset="20728.178">1250 605 1640,'0'0'4653,"0"0"-3062,0 0-802,0 0-85,0 0-70,-4 16-95,-34 125 862,-45 50-487,42-145-1560,8-24-3345,22-16-62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21.737"/>
    </inkml:context>
    <inkml:brush xml:id="br0">
      <inkml:brushProperty name="width" value="0.05" units="cm"/>
      <inkml:brushProperty name="height" value="0.05" units="cm"/>
    </inkml:brush>
  </inkml:definitions>
  <inkml:trace contextRef="#ctx0" brushRef="#br0">0 0 1872,'0'0'1030,"0"0"1160,0 0-773,0 0-446,0 0 7,0 0-227,3 4-94,0 3-455,0-1 0,0 1 1,0 0-1,-1 0 0,0 0 0,-1 0 0,1 1 0,-1-1 1,-1 0-1,1 1 0,-1-1 0,-1 1 0,1-1-202,10 79 606,-10-85-827,2 3 449,1-3-3143,-1-1-1724</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22.092"/>
    </inkml:context>
    <inkml:brush xml:id="br0">
      <inkml:brushProperty name="width" value="0.05" units="cm"/>
      <inkml:brushProperty name="height" value="0.05" units="cm"/>
    </inkml:brush>
  </inkml:definitions>
  <inkml:trace contextRef="#ctx0" brushRef="#br0">0 1 1720,'0'0'5570,"0"0"-3858,0 0-544,0 0-344,0 0-128,0 0-287,0 0-297,0 0-32,0 0-72,0 0-8,0 0-440,0 0-2193</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22.609"/>
    </inkml:context>
    <inkml:brush xml:id="br0">
      <inkml:brushProperty name="width" value="0.05" units="cm"/>
      <inkml:brushProperty name="height" value="0.05" units="cm"/>
    </inkml:brush>
  </inkml:definitions>
  <inkml:trace contextRef="#ctx0" brushRef="#br0">37 64 1696,'0'0'4763,"0"0"-2883,0 0-966,0 0-33,0 0-167,0 0-216,-4 18-88,-22 126 406,25-114-426,-2-14-341,2 1 0,0-1 0,1 0 0,0 0-1,1 0 1,1 0 0,1 0 0,0 0 0,1 0 0,1-1 0,0 1 0,1-1 0,4 5-49,33-5-4923,-27-15-887</inkml:trace>
  <inkml:trace contextRef="#ctx0" brushRef="#br0" timeOffset="517.214">193 320 2561,'0'0'4841,"0"0"-2969,0 0-1097,0 0-206,0 0-91,0 0-45,11-13-59,34-44 47,-7-23 1443,-39 129-1882,-1-31 6,1 1 0,1-1 0,1 1 0,0-1 0,1 0 0,1 1 0,1-1 0,1-1 0,0 1 0,7 16 12,5-15-1739,-10-15-858</inkml:trace>
  <inkml:trace contextRef="#ctx0" brushRef="#br0" timeOffset="966.988">346 1 1696,'0'0'2972,"0"0"-1040,0 0-576,0 0-70,0 0-263,0 0-284,9 7-81,85 124 1927,-79-90-2302,-3-1 0,-1 2 0,-1 0 0,-3 0 1,-1 0-1,-3 1 0,-1 27-283,-2-68-140,-1-1 0,1 1 0,-1-1 0,1 1 0,-1-1 0,0 1 0,0-1 0,0 0 0,0 0 0,0 1-1,0-1 1,0 0 0,0 0 0,0 0 0,0 0 0,-1 0 0,1 0 0,0-1 0,-1 1 0,1 0 0,-1-1 0,1 1 0,-1-1 0,1 1 0,-1-1 0,1 0 0,-1 1 0,1-1 0,-1 0 0,1 0 0,-1 0 0,-1-1 140,-18 2-681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27.035"/>
    </inkml:context>
    <inkml:brush xml:id="br0">
      <inkml:brushProperty name="width" value="0.05" units="cm"/>
      <inkml:brushProperty name="height" value="0.05" units="cm"/>
    </inkml:brush>
  </inkml:definitions>
  <inkml:trace contextRef="#ctx0" brushRef="#br0">73 168 1560,'0'0'1459,"0"0"1815,0 0-1689,0 0-682,0 0-54,0 0-66,-5 8-206,-58 165 1397,59 18-1183,4-185-800,1 1 0,0-1-1,0 0 1,0 0 0,1-1 0,0 1 0,0 0 0,1 0-1,-1-1 1,1 0 0,0 1 0,1-1 0,-1 0 0,1-1-1,3 4 10,52 19-4554,-44-27-2028</inkml:trace>
  <inkml:trace contextRef="#ctx0" brushRef="#br0" timeOffset="555.639">184 418 1792,'0'0'4536,"0"0"-2050,0 0-1491,0 0-376,0 0-7,0 0-64,8-7-163,61-76 1145,-47 46-1151,-22 36-387,0 1-12,4 36-39,23 176-1071,-25-202-331,0-3-1405</inkml:trace>
  <inkml:trace contextRef="#ctx0" brushRef="#br0" timeOffset="1335.773">395 0 1768,'0'0'4293,"0"0"-2392,0 0-752,0 0-79,0 0-153,0 0-190,8 6-193,74 93 661,-65-55-1108,-2 1 1,-2 0 0,-1 1 0,-3 0 0,-2 0 0,-2 1 0,-2 0 0,-2 0 0,-2 0-1,-2 1-87,-29 9-2755,23-50 168</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33:23.576"/>
    </inkml:context>
    <inkml:brush xml:id="br0">
      <inkml:brushProperty name="width" value="0.05" units="cm"/>
      <inkml:brushProperty name="height" value="0.05" units="cm"/>
    </inkml:brush>
  </inkml:definitions>
  <inkml:trace contextRef="#ctx0" brushRef="#br0">662 1 3545,'0'0'917,"0"0"952,0 0-449,0 0-544,0 0-188,6 0-78,2 0-1752,9 0 4458,-27 0 1771,-349 41-4981,159-19-49,199-21-61,1 0 0,-1 0 0,1 0 1,-1 0-1,1 0 0,0 0 0,0 0 0,-1 1 0,1-1 1,0 0-1,0 0 0,0 0 0,0 0 0,0 0 0,1 0 0,-1 0 1,0 1-1,0-1 0,1 0 0,-1 0 0,1 0 0,-1 0 0,1 0 1,-1 0-1,1 0 0,-1-1 0,1 1 0,0 0 0,0 0 0,-1 0 1,1 0-1,0-1 0,0 1 0,0 0 0,0-1 0,0 1 4,270 113 130,-263-111-131,0 0 0,0 0 0,0 1 0,-1 1 0,1-1 0,-1 1 0,0 0 0,0 1 0,-1-1 1,1 1-1,-1 1 0,-1-1 0,1 1 0,-1 0 0,0 1 0,1 2 1,-7-6-12,0-1 1,0 0-1,0-1 1,0 1-1,-1 0 0,1 0 1,-1 0-1,0-1 1,0 1-1,0-1 0,0 0 1,0 1-1,0-1 0,-1 0 1,1 0-1,-1 0 1,1-1-1,-1 1 0,0 0 1,0-1-1,0 0 1,0 0-1,0 0 0,0 0 1,0 0-1,0-1 1,-1 1 11,-9 4-24,-36 20 33,2 2 0,1 2-1,1 2 1,2 2 0,1 1 0,2 3 0,-23 27-9,-4 0-124,104-58-439,357-27 1549,-212 8-1689,-12 7-4110,-185 6-1227</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24.760"/>
    </inkml:context>
    <inkml:brush xml:id="br0">
      <inkml:brushProperty name="width" value="0.05" units="cm"/>
      <inkml:brushProperty name="height" value="0.05" units="cm"/>
    </inkml:brush>
  </inkml:definitions>
  <inkml:trace contextRef="#ctx0" brushRef="#br0">1 32 1744,'0'0'711,"0"0"-84,0 0 844,0 0-432,0 0-420,0 0-53,9-1 15,47 0 1064,8 58 821,118 211 452,-176-261-2880,0 1-1,0-1 1,1 1-1,0-2 1,1 1 0,-1-1-1,1 0 1,0-1-1,1 0 1,-1 0-1,1-1 1,0 0 0,0 0-1,0-1 1,1-1-1,-1 1 1,10 0-38,25-4-2290,-27-6-1364</inkml:trace>
  <inkml:trace contextRef="#ctx0" brushRef="#br0" timeOffset="438.727">353 0 3241,'0'0'1341,"0"0"786,0 0-892,0 0-270,0 0-44,0 0-166,-8 20-227,-52 140 758,-129 216 529,186-368-4133,3-8-1952</inkml:trace>
  <inkml:trace contextRef="#ctx0" brushRef="#br0" timeOffset="1303.053">647 438 1568,'0'0'946,"0"0"693,0 0 81,0 0-567,0 0-63,0 0-47,3 2-241,3 5-571,0 0 1,-1 1 0,0 0-1,-1 0 1,0 0 0,0 0-1,0 1 1,-1-1 0,-1 1-1,1 0 1,-1 0 0,-1 0-1,0 0 1,0 0-1,-1 0 1,0 0 0,0 0-1,-1 1 1,0-1 0,-1 0-1,0 0-231,0 35 704,3-23-513,0-16-190,0 0 1,0-1 0,-1 1 0,1 0 0,-1-1 0,0 1 0,-1 0 0,1-1 0,-1 1 0,0 0 0,0-1 0,0 1 0,-1-1 0,0 1 0,1-1 0,-2 0 0,1 0 0,0 0 0,-1 0 0,0 0 0,-1 1-2,-35-1-2845,24-4-693</inkml:trace>
  <inkml:trace contextRef="#ctx0" brushRef="#br0" timeOffset="1640.686">636 233 1360,'0'0'6642,"0"0"-4906,0 0-1072,0 0-224,0 0-8,0 0-64,0 0-135,0 0-161,0 4 8,0 2-80,0-2-224,0-2-1817</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42.752"/>
    </inkml:context>
    <inkml:brush xml:id="br0">
      <inkml:brushProperty name="width" value="0.05" units="cm"/>
      <inkml:brushProperty name="height" value="0.05" units="cm"/>
    </inkml:brush>
  </inkml:definitions>
  <inkml:trace contextRef="#ctx0" brushRef="#br0">101 30 2561,'0'0'3850,"0"0"-1950,0 0-878,0 0-194,0 0-63,1 6 2536,5 22-3344,39 68-306,-44-96-259,-1 0-348,0 0-711,0 0-1271</inkml:trace>
  <inkml:trace contextRef="#ctx0" brushRef="#br0" timeOffset="222.854">101 30 2601</inkml:trace>
  <inkml:trace contextRef="#ctx0" brushRef="#br0" timeOffset="394.397">101 30 2601,'73'-24'1148,"-58"19"1852,-15 5-1238,0 0-727,-55 47 2060,-41 65-2507,76-106-4619,13-6-1222</inkml:trace>
  <inkml:trace contextRef="#ctx0" brushRef="#br0" timeOffset="601.569">0 113 3121,'0'0'184,"0"0"2216,0 0-855,0 0-433,0 0 24,0 0-104,0 0 24,0 0-207,44 0-73,-26 0-176,6 0-88,0 0-176,2 0-184,1 0-80,-5 0-72,6 0-208,-6 0-968,-2 0-1769</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44.519"/>
    </inkml:context>
    <inkml:brush xml:id="br0">
      <inkml:brushProperty name="width" value="0.05" units="cm"/>
      <inkml:brushProperty name="height" value="0.05" units="cm"/>
    </inkml:brush>
  </inkml:definitions>
  <inkml:trace contextRef="#ctx0" brushRef="#br0">0 59 1512,'0'0'4547,"0"0"-2262,0 0-1059,0 0-291,0 0-108,0 0-156,5 13 2211,3 260-1980,-8-259-2543,0-10-1469,0-4-2221</inkml:trace>
  <inkml:trace contextRef="#ctx0" brushRef="#br0" timeOffset="812.13">9 618 3401,'0'0'1273,"0"0"1811,0 0-1473,0 0-714,0 0-129,0 0-110,53 2 3589,194 7-2881,-229-4-1254,-14-4-8115,-4-1 3030</inkml:trace>
  <inkml:trace contextRef="#ctx0" brushRef="#br0" timeOffset="3665.407">20 967 1672,'0'0'977,"0"0"599,0 0 714,0 0-382,0 0-430,0 0-390,1 0 2383,7 3-3467,-2 9 89,-2 1-1,1 1 0,-1-1 0,-1 1 0,-1-1 0,0 1 0,0 0 0,-1 0 1,-2 10-93,19 96 157,12-187 1500,-28 55-1660,1 0 1,0 0 0,1 0-1,1 0 1,0 1-1,0-1 1,1 1 0,0 1-1,1-1 1,0 1 0,1 0-1,0 1 1,0 0-1,1 0 1,1 1 0,-1 0-1,1 0 1,0 1-1,1 1 1,0-1 0,0 2-1,0 0 1,11-3 2,5 4 435,-10 3-6391,-17 1 2378</inkml:trace>
  <inkml:trace contextRef="#ctx0" brushRef="#br0" timeOffset="4948.515">377 1367 360,'0'0'1704,"0"0"-585,0 0 1062,0 0-15,0 0-377,0 0-546,20-4 1453,30-88-447,-49 90-2243,0 2-12,-1 0-10,0 0-34,0 0-32,0 0-59,40 100-204,-14-77-3218,-19-22-762</inkml:trace>
  <inkml:trace contextRef="#ctx0" brushRef="#br0" timeOffset="5424.557">607 1239 1872,'0'0'4507,"0"0"-2023,0 0-1191,0 0-384,0 0-193,0 0-233,10-2-155,48-5 312,-56 9-569,0 0-1,0 0 1,1 0-1,-1 1 1,-1-1-1,1 1 1,0-1-1,-1 1 1,1 0-1,-1 0 1,0 0-1,0 0 1,0 0-1,0 0 1,0 0-1,-1 0 1,1 0-1,-1 0 1,0 0-1,0 0 1,0 1-1,-1-1 1,1 0 0,-1 0-71,1 80 318,41-67-391,45-17-1646,-59-2-1762</inkml:trace>
  <inkml:trace contextRef="#ctx0" brushRef="#br0" timeOffset="6823.566">791 318 2497,'0'0'497,"0"0"874,0 0 863,0 0-711,0 0-620,0 0-203,35 1 1490,55 73-869,-80-66-1249,-2 1 0,1 0 0,-1 0 0,-1 1 0,0 0 0,0 0 0,-1 1 0,0 0 0,-1 0-1,0 0 1,-1 1 0,0-1 0,-1 1 0,0 0 0,-1 0 0,0 3-72,-2-8-5,1 1 1,-1-1-1,1 0 0,0 0 0,0 1 1,1-1-1,0 0 0,1 0 0,-1-1 1,1 1-1,1 0 0,-1-1 1,1 0-1,0 0 0,0 0 0,1 0 1,0-1-1,0 1 0,0-1 0,1-1 1,-1 1-1,1-1 0,0 0 1,1 0-1,-1 0 0,1-1 0,-1 0 1,1-1-1,0 1 0,0-1 0,6 1 5,28-3-2455,-26 0-1064</inkml:trace>
  <inkml:trace contextRef="#ctx0" brushRef="#br0" timeOffset="7253.706">1151 340 2737,'0'0'4674,"0"0"-2567,0 0-1201,0 0-272,0 0-27,0 0-95,-3 4-37,-169 244 2818,47-55-4724,120-187-398,-1-2-1070</inkml:trace>
  <inkml:trace contextRef="#ctx0" brushRef="#br0" timeOffset="8124.05">1223 730 3025,'0'0'1284,"0"0"1158,0 0-1145,0 0-628,0 0 63,0 0 101,0 5-189,0 217 2697,0-221-3333,0 0 0,-1 0 0,1 0 0,0 0 0,0 0 0,-1 0-1,1 0 1,0 0 0,0 0 0,0 0 0,1 0 0,-1 0 0,0 0 0,0 0 0,0 0 0,1 0 0,-1 0 0,0-1-1,1 1 1,-1 0 0,1 0 0,-1 0 0,1 0 0,0 0 0,-1-1 0,1 1 0,0 0 0,0 0 0,-1-1 0,1 1-1,0-1 1,0 1 0,0-1 0,0 1 0,0-1 0,0 1 0,0-1 0,-1 0 0,1 1 0,0-1 0,0 0 0,0 0-1,0 0 1,1 0 0,-1 0 0,0 0 0,0 0-8,95-91-229,-85 83 156,-5 2-35,2 0-1,-1 0 0,1 1 0,0 0 0,0 0 0,0 1 0,0 0 0,1 1 0,0 0 0,0 0 0,3 0 109,-11 3-100,-1 0-32,0 0-23,-16 0 47,10 1 128,-1-1-1,1 2 1,0-1 0,0 1-1,-1 0 1,1 0 0,1 0-1,-1 1 1,0 0 0,1 0-1,-1 1 1,1 0-1,0-1 1,0 2 0,-3 3-20,7-6 4,1 1 1,0-1-1,0 0 1,0 0-1,1 1 1,-1-1-1,1 0 1,-1 0-1,1 0 1,0 0-1,-1 0 1,1 1-1,0-1 1,0-1-1,1 1 1,-1 0-1,0 0 1,1 0-1,-1-1 1,1 1-1,-1 0 1,1-1-1,0 0 1,0 1-1,0-1 1,0 0-1,0 0 1,0 0-1,0 0 1,0 0-1,0-1 1,0 1-1,0 0 1,1-1-1,-1 0 1,0 0-1,0 1 1,0-1-1,1 0 1,-1-1-1,0 1 1,0 0-1,1-1 1,-1 1-1,0-1 1,0 0-1,0 0 1,0 0-1,0 0 1,1 0-5,11 0-619,11 1-1316</inkml:trace>
  <inkml:trace contextRef="#ctx0" brushRef="#br0" timeOffset="8579.255">1269 50 3873,'0'0'3313,"0"0"-1481,0 0-848,0 0 48,0 0-335,0 0-329,0 0-88,44 51-160,-35-37-112,-3-2 56,1-1-64,-3-3 0,5 0-352,-4-4-729,-1-4-1687</inkml:trace>
  <inkml:trace contextRef="#ctx0" brushRef="#br0" timeOffset="8840.44">1269 50 6633,'104'-42'1677,"-83"34"-882,-22 42 2212,-64 129-1784,27-123-2120,2-29-4521,18-8-1218</inkml:trace>
  <inkml:trace contextRef="#ctx0" brushRef="#br0" timeOffset="9080.398">1208 200 4689,'0'0'2417,"0"0"-985,0 0-88,0 0-656,0 0-392,0 0-144,0 0-136,99-6-8,-73 4-8,-4 2-272,-7-2-5401</inkml:trace>
  <inkml:trace contextRef="#ctx0" brushRef="#br0" timeOffset="10315.572">1447 344 3145,'0'0'1668,"0"0"-49,0 0-464,0 0-59,0 0-240,-6 18-193,-27 129 644,31-121-891,0-17-379,1 0 0,0 0 0,1 0 0,-1 0 0,2 0-1,-1 0 1,1 0 0,1 0 0,-1 0 0,1-1 0,1 1 0,0 0 0,0-1-1,1 0 1,0 0 0,0 0 0,1 1-37,13 1-2055,-10-7-1929</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58.729"/>
    </inkml:context>
    <inkml:brush xml:id="br0">
      <inkml:brushProperty name="width" value="0.05" units="cm"/>
      <inkml:brushProperty name="height" value="0.05" units="cm"/>
    </inkml:brush>
  </inkml:definitions>
  <inkml:trace contextRef="#ctx0" brushRef="#br0">70 67 3137,'0'0'976,"0"0"908,0 0 38,0 0-536,0 0-379,0 0-231,-6 15-200,-43 125 985,34 54-544,29-172-3364,-4-18-282</inkml:trace>
  <inkml:trace contextRef="#ctx0" brushRef="#br0" timeOffset="501.7">129 207 3289,'0'0'3698,"0"0"-1899,0 0-546,0 0-92,0 0-194,0 0-261,8-6-279,22-19-189,-29 25-199,1-1 0,-1 0 0,1 1 0,0 0 1,-1-1-1,1 1 0,-1 0 0,1 0 1,-1 0-1,1 0 0,0 0 0,-1 0 0,1 0 1,-1 1-1,1-1 0,-1 1 0,1-1 0,-1 1 1,1-1-1,-1 1 0,1 0 0,-1 0 1,0-1-1,1 1 0,-1 0 0,0 0 0,0 1 1,0-1-1,0 0 0,0 0 0,0 0 0,0 1 1,0-1-1,0 1 0,-1-1 0,1 0 1,0 1-1,-1-1 0,1 1 0,-1-1 0,0 1 1,1 0-1,-1-1 0,0 1 0,0-1 1,0 1-1,0 0 0,0-1 0,-1 1 0,1-1 1,0 1-1,-1-1 0,1 1 0,-1-1 0,0 1 1,0 0-40,2 0 28,-1 8 14,1-1 0,-1 0-1,0 0 1,-1 0 0,0 0 0,0 0 0,-1 0-1,-1 0 1,1 0 0,-1-1 0,-1 1-1,1-1 1,-2 0 0,1 0 0,-5 6-42,-11 45-48,68-51-530,11-8-1867,-35 0-87</inkml:trace>
  <inkml:trace contextRef="#ctx0" brushRef="#br0" timeOffset="1065.99">362 0 2665,'0'0'793,"0"0"654,0 0 633,0 0-458,0 0-159,0 0-227,6 5-198,40 60 1008,-35-12-1574,-2 1 0,-3 1 1,-2-1-1,-3 1 0,-3 17-472,2-14 69,0-56-141,0 0 0,-1 0 0,1 0 1,0 0-1,-1 0 0,1 0 0,-1 0 1,0 0-1,0 0 0,1-1 0,-1 1 1,0 0-1,-1 0 0,1-1 0,0 1 1,0-1-1,-1 1 0,1-1 0,-1 1 1,1-1-1,-1 0 0,0 0 0,1 0 1,-1 0-1,0 0 0,0 0 0,0 0 1,0-1-1,0 1 0,0-1 72,-14 5-244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2:55.321"/>
    </inkml:context>
    <inkml:brush xml:id="br0">
      <inkml:brushProperty name="width" value="0.05" units="cm"/>
      <inkml:brushProperty name="height" value="0.05" units="cm"/>
    </inkml:brush>
  </inkml:definitions>
  <inkml:trace contextRef="#ctx0" brushRef="#br0">24 188 3425,'0'0'705,"0"0"1494,0 0-24,0 0-542,0 0-472,0 0-408,15 5-132,42 19 23,-56-23-604,0 0-1,1 0 0,-1 1 1,0-1-1,1 1 1,-1-1-1,0 1 1,0 0-1,0-1 0,0 1 1,-1 0-1,1 0 1,0 0-1,-1-1 1,1 1-1,-1 0 0,0 0 1,1 0-1,-1 0 1,0 0-1,0 0 0,0 0 1,-1 0-1,1 0 1,0 0-1,-1-1 1,1 1-1,-1 0 0,0 0 1,0 0-40,1-1 20,-52 72 695,47-69-710,0 0-1,1 0 1,0 0 0,0 0 0,0 1 0,0 0 0,1-1 0,0 1 0,0 0 0,0 1 0,0-1 0,1 0-1,0 1 1,0 0 0,1-1 0,-1 1 0,1 0 0,0 4-5,4-6-73,0 0 0,-1-1 0,2 0 1,-1 1-1,0-1 0,1 0 0,-1-1 0,1 1 1,0-1-1,0 1 0,0-1 0,0 0 0,0-1 1,0 1-1,0-1 0,1 0 0,-1 0 0,1 0 0,-1 0 1,1-1-1,-1 0 0,1 0 0,-1 0 0,1-1 1,-1 1-1,1-1 0,-1 0 0,0 0 0,1 0 0,0-1 73,18 1-2428,-2 1-5208</inkml:trace>
  <inkml:trace contextRef="#ctx0" brushRef="#br0" timeOffset="448.914">186 0 3273,'0'0'3136,"0"0"-644,0 0-921,0 0-343,0 0-313,0 0-76,11 5 62,34 18-321,-40-19-475,0 0-1,-1 0 1,1 0 0,-1 1-1,0 0 1,0 0-1,-1 0 1,1 0 0,-1 0-1,0 1 1,-1-1-1,1 1 1,-1 0-1,0 0 1,-1 0 0,2 4-105,1 4 164,6 30-30,-1 1 0,-2 0 1,-3 0-1,-1 0 0,-2 1 0,-2 4-134,1-32 16,-21 53-910,-10-33-4101,23-32-2053</inkml:trace>
  <inkml:trace contextRef="#ctx0" brushRef="#br0" timeOffset="1633.7">434 61 1856,'0'0'949,"0"0"-496,0 0 191,0 0 1542,0 0-264,0 0-631,18-9 1420,-13 7-2637,0 0 0,0 1 0,0 0 0,0 0 0,0 1 1,0-1-1,0 1 0,0 0 0,0 0 0,1 1 0,-1 0 0,0 0 0,0 0 0,-1 0 1,1 1-1,0 0 0,0 0 0,-1 0 0,1 0 0,-1 1 0,0 0 0,1 0 0,-1 0 1,-1 0-1,1 1 0,0-1 0,-1 1 0,0 0-74,9 16 167,-1 0-1,-2 1 1,0 0 0,-1 1-1,-1 0 1,-1 0 0,-1 0-1,2 20-166,40 126 174,-6-129-302,-4-34-3780,-27-5-1073</inkml:trace>
  <inkml:trace contextRef="#ctx0" brushRef="#br0" timeOffset="2003.61">800 67 3201,'0'0'4618,"0"0"-2295,0 0-1096,0 0-405,0 0-289,0 0-125,-9 6 36,-31 29-243,1 2-1,2 1 1,2 2-1,1 2 1,2 0-1,2 3 1,2 0-1,3 2 1,-7 18-201,25-32-3245,7-26-545</inkml:trace>
  <inkml:trace contextRef="#ctx0" brushRef="#br0" timeOffset="2822.304">837 590 2969,'0'0'1111,"0"0"1861,0 0-1043,0 0-472,0 0-457,0 0-262,10-10-90,50-59 806,-61 69-1423,1 1 0,-1-1 0,0 0 0,1 0 0,-1 0 0,0 0 0,1 0 0,-1 0 0,0 0 0,1 0 0,-1-1 0,0 1 0,1 0 0,-1 0 0,1 0 0,-1-1 0,0 1 0,1 0 0,-1-1 0,1 1 0,-1 0 0,1-1 0,-1 1 0,1-1 0,-1 1 0,1-1 0,-1 1 0,1-1 0,0 1 0,-1-1 0,1 1 0,0-1 0,-1 0 0,1 1 0,0-1 0,0 1 0,0-1 0,0 0 0,-1 1 0,1-1 0,0 0 0,0 1 0,0-1 0,0 0 0,0 1 0,1-1 0,-1 0 0,0 1 0,0-1 0,0 1 0,1-1 0,-1 0 0,0 1 0,0-1 0,1 1 0,-1-1 0,1 1 0,-1-1 0,0 1 0,1-1 0,-1 1 0,1-1 0,-1 1 0,1-1-31,-7 5-16,1 1-1,-1-1 1,1 1 0,0 0-1,0 1 1,1-1 0,-1 1-1,1 0 1,0 0-1,1 0 1,0 1 0,0-1-1,0 1 1,0 0-1,1-1 1,1 1 0,-1 0-1,1 0 1,0 0 0,0 1-1,1-1 1,0 0-1,1 0 1,-1 0 0,2 3 16,-2-7-13,1 0 1,0-1 0,0 1-1,0 0 1,0-1 0,0 1-1,0 0 1,1-1 0,-1 0-1,1 1 1,0-1 0,0 0-1,0 0 1,0 0-1,0 0 1,0 0 0,0 0-1,1-1 1,-1 1 0,1-1-1,-1 1 1,1-1 0,-1 0-1,2 0 13,42 12-2945,-30-13 1064</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3:27.245"/>
    </inkml:context>
    <inkml:brush xml:id="br0">
      <inkml:brushProperty name="width" value="0.05" units="cm"/>
      <inkml:brushProperty name="height" value="0.05" units="cm"/>
    </inkml:brush>
  </inkml:definitions>
  <inkml:trace contextRef="#ctx0" brushRef="#br0">162 471 1088,'0'0'547,"0"0"-328,-2-8 8950,-5-20-7155,-52 26-825,54 4-1199,-1 0 0,1 0 0,0 0 0,1 0 0,-1 1 0,0 0 1,1 0-1,-1 0 0,1 0 0,0 1 0,0-1 0,0 1 0,1 0 1,-1 1-1,1-1 0,0 0 0,0 1 0,1 0 0,-1 0 0,1 0 0,0 0 1,0 0-1,1 0 0,-1 0 0,1 1 0,0-1 0,1 0 0,0 1 1,-1-1-1,2 5 10,-2-5-17,1 0 0,-1 0 0,1 0 0,1 0 0,-1 0-1,1 0 1,0 0 0,0 0 0,0 0 0,0-1 0,1 1 0,0 0 0,0-1 0,0 1 0,1-1 0,0 0 0,-1 0 0,2 0 0,-1 0 0,0 0 0,1-1 0,-1 1 0,1-1 0,0 0 0,0 0 0,0 0 0,1-1 0,-1 0 0,1 0 0,0 1 17,-1-1-20,-1 0-1,0-1 1,0 1 0,1-1 0,-1 0 0,1 0 0,0 0-1,-1 0 1,1 0 0,-1-1 0,1 0 0,0 0-1,0 0 1,-1 0 0,1 0 0,0-1 0,-1 1 0,1-1-1,-1 0 1,1 0 0,-1-1 0,1 1 0,-1-1-1,0 0 1,0 0 0,0 0 0,0 0 0,0 0 0,0 0-1,0-1 1,-1 0 0,1 1 0,-1-1 0,0 0-1,1 0 1,-2 0 0,2-3 20,6-12-11,0-1-1,-2 0 1,-1-1-1,0 1 1,-1-1-1,-1 0 1,-1 0 0,0-19 11,5-22-1,30-90 49,-27 117 82,-1 0 0,-2 0 0,-2-1 0,-1 0 0,0-25-130,-4 44 1130,-4 44-982,-4 21-87,1 1-1,3 0 1,2 0-1,3 24-60,0 15 60,-2-67-55,2 1 0,0-1 0,1 0 1,1 1-1,2-2 0,0 1 0,1-1 0,6 13-5,1-16 501,-8-10-1452,-3-4-3903,-3-7-1212</inkml:trace>
  <inkml:trace contextRef="#ctx0" brushRef="#br0" timeOffset="755.603">438 331 1840,'0'0'827,"0"0"1232,0 0-345,0 0-503,0 0-338,0 0-287,14 10-269,46 34-99,-51-38-116,0-1 1,0 0-1,0-1 0,1 0 1,-1 0-1,1-1 1,0 0-1,0-1 1,0 0-1,0-1 1,0 0-1,0 0 0,1-1 1,-1 0-1,6-2-102,13 1 187,-28 1-169,1 0 1,-1 0-1,1 0 1,-1-1-1,0 1 0,1-1 1,-1 1-1,0-1 1,1 1-1,-1-1 1,0 0-1,0 0 1,0 0-1,0 0 0,1 1 1,-1-2-1,0 1 1,0 0-1,-1 0 1,1 0-1,0 0 0,0 0 1,-1-1-1,1 1 1,0 0-1,-1-1 1,1 1-1,-1 0 1,0-1-1,1 1 0,-1-1 1,0 1-1,0-1 1,0 1-1,0-1-18,0 2 252,0 0 24,0 0-86,0 0-66,-6 2-122,-1 1 0,1-1 0,1 1 1,-1 1-1,0-1 0,1 1 0,-1 0 1,1 0-1,0 1 0,1-1 0,-1 1 0,1 0 1,0 0-1,0 1 0,0-1 0,1 1 1,0 0-1,0 0 0,0 0 0,1 0 1,0 0-1,-1 4-2,-19 148 3,22-154 10,0 1 0,1-1 0,0 0 0,-1 0 1,1 0-1,1 0 0,-1 0 0,0 0 0,1 0 1,0 0-1,0-1 0,0 1 0,0 0 0,1-1 1,0 0-1,-1 0 0,1 0 0,0 0 0,0 0 0,1 0 1,-1-1-1,1 1 0,-1-1 0,1 0 0,0 0 1,-1-1-1,1 1 0,0-1 0,0 0 0,0 0 1,4 1-14,132 9 161,-134-12-187,36-1-1530,-6-7-2593</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24.420"/>
    </inkml:context>
    <inkml:brush xml:id="br0">
      <inkml:brushProperty name="width" value="0.05" units="cm"/>
      <inkml:brushProperty name="height" value="0.05" units="cm"/>
    </inkml:brush>
  </inkml:definitions>
  <inkml:trace contextRef="#ctx0" brushRef="#br0">1370 15 1096,'0'0'6323,"0"0"-3812,0 0-1772,0 0-471,0 0 39,0 0 314,1 10-15,71 420 2157,-71-421-2912,0-6 53,-1 1 0,0 0 0,1-1 0,-1 0 0,1 1 0,0-1 0,0 1 0,1-1 0,-1 0 0,1 0-1,-1 0 1,1 0 0,0 0 0,0 0 0,0 0 0,1-1 0,-1 1 0,1-1 0,1 2 96,1-3-2650</inkml:trace>
  <inkml:trace contextRef="#ctx0" brushRef="#br0" timeOffset="-3269.488">0 1 1560,'0'0'4777,"0"0"-2964,0 0-1197,0 0-88,0 0 367,0 0-96,0 5-145,4 254 2472,0-157-2853,5 0 0,20 88-273,-29-189 1,0 0-1,-1 0 1,1 0 0,0-1-1,0 1 1,0 0 0,0 0-1,0 0 1,0 0 0,1 0 0,-1 0-1,0-1 1,0 1 0,1 0-1,-1 0 1,0 0 0,1-1-1,-1 1 1,1 0 0,-1 0-1,1-1 1,-1 1 0,1 0-1,-1-1 1,1 1 0,0-1 0,-1 1-1,1-1 1,0 1 0,0-1-1,-1 1 1,1-1 0,0 1-1,0-1 1,0 0 0,0 0-1,-1 0 1,1 1 0,0-1 0,0 0-1,0 0 1,0 0 0,0 0-1,0 0 1,0 0-1,29-32 4,6-21 0,72-80-226,-106 131 213,0 1 0,0 0 0,-1-1 0,1 1 0,0 0 0,0 0 0,1 0 0,-1 0 0,0 0 0,0 0 0,0 1 0,1-1 1,-1 1-1,0-1 0,0 1 0,1 0 0,-1 0 0,0 0 0,1 0 0,-1 0 0,0 1 0,1-1 0,-1 1 0,0 0 0,0-1 0,0 1 0,0 0 0,0 0 0,0 0 0,0 1 0,0-1 0,0 0 0,0 1 0,0-1 0,0 1 9,52 73-148,-39-49 226,43 76 100,-45-97-2154,-3-6-2813,-1-2-3011</inkml:trace>
  <inkml:trace contextRef="#ctx0" brushRef="#br0" timeOffset="146815.908">665 196 4097,'0'0'2307,"0"0"155,0 0-1190,0 0-673,0 0-144,0 0 15,-7 15-65,-20 50-27,22-50-225,1 0-1,0 0 0,1 0 0,1 0 0,0 0 0,1 1 1,1-1-1,1 1 0,1 6-152,-1 23 153,-1-35-164,0 1-1,1 0 1,1-1 0,-1 1-1,2-1 1,-1 0-1,1 0 1,1 0-1,0 0 1,0 0-1,2 1 12,31 28-4492,-29-34-849</inkml:trace>
  <inkml:trace contextRef="#ctx0" brushRef="#br0" timeOffset="147297.827">803 431 2529,'0'0'5062,"0"0"-2830,0 0-1242,0 0-310,0 0-41,0 0-54,6-10-139,71-124 1464,-46 193-1956,-13-14-192,21 60 621,-28-35-4038,-11-57-444</inkml:trace>
  <inkml:trace contextRef="#ctx0" brushRef="#br0" timeOffset="147683.41">1033 60 2473,'0'0'4512,"0"0"-2715,0 0-656,0 0 9,0 0-136,20 13-120,66 46-151,-80-54-622,0 0 0,0 1 0,0 0-1,-1 0 1,1 0 0,-2 1-1,1 0 1,-1 0 0,0 0 0,0 0-1,-1 1 1,0-1 0,0 1 0,0 3-121,4 10 276,2 1-321,-1 1-1,0 0 1,-2 0-1,-1 0 1,-1 1-1,-1 0 1,-1-1 0,-1 1-1,-2 0 1,-1 11 45,-4-20-3843,-4-5-4766</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1:17.101"/>
    </inkml:context>
    <inkml:brush xml:id="br0">
      <inkml:brushProperty name="width" value="0.05" units="cm"/>
      <inkml:brushProperty name="height" value="0.05" units="cm"/>
    </inkml:brush>
  </inkml:definitions>
  <inkml:trace contextRef="#ctx0" brushRef="#br0">640 4 4321,'0'0'1791,"0"0"0,0 0-756,0 0-379,0 0 74,0 0 4,2-3 3149,-75 72-3758,-471 364-1649,519-403 425,65-30 1075,-14 4 23,0 2 0,0 1 0,-1 0 0,0 2 0,0 1 0,-1 1 0,0 2 0,7 4 1,96 74 69,-96-89-5672,-27-12 806</inkml:trace>
  <inkml:trace contextRef="#ctx0" brushRef="#br0" timeOffset="149358.219">491 327 1880,'0'0'1030,"0"0"-591,0 0-69,8-12 7112,-2 4-5872,120-1-1041,-121 11-552,0 0-1,0 1 0,-1-1 1,1 1-1,-1 0 0,1 0 1,-1 1-1,0-1 0,-1 1 1,1 0-1,0 0 0,-1 0 1,0 0-1,0 1 0,2 3-16,11 13 89,145 192 889,-158-211-1094,0 0-1,0 1 0,0-1 0,0 0 0,1-1 0,-1 1 0,0-1 0,1 1 0,-1-1 0,1 0 0,-1 0 0,1 0 0,0-1 0,-1 1 0,1-1 0,0 0 1,0 0-1,-1 0 0,2-1 117,0-1-2777,-2-5-3628</inkml:trace>
  <inkml:trace contextRef="#ctx0" brushRef="#br0" timeOffset="149821.604">881 235 2481,'0'0'5449,"0"0"-3342,0 0-1410,0 0-253,0 0 215,0 0 45,-2 8-142,-29 77 503,-4-2 0,-4-2 1,-5 2-1066,-11 26-10,38-68-620,15-23-4508,2-15-1454</inkml:trace>
  <inkml:trace contextRef="#ctx0" brushRef="#br0" timeOffset="152027.819">1149 170 1816,'0'0'974,"0"0"-398,0 0 556,0 0-41,11 10 5921,-35 57-5887,8 163-920,16-223-368,1-1 1,-1 0-1,1 1 1,0-1-1,0 0 0,1 0 1,0 0-1,0 0 0,0 0 1,1 0-1,0-1 1,0 1-1,0-1 0,1 0 1,0 0-1,0 0 1,0 0-1,0 0 0,1-1 1,0 0-1,0 0 1,0-1-1,0 1 0,1-1 1,-1 0-1,1 0 1,0-1-1,0 0 0,3 1 163,0-1-5334</inkml:trace>
  <inkml:trace contextRef="#ctx0" brushRef="#br0" timeOffset="152627.478">1285 389 4385,'0'0'1442,"0"0"1737,0 0-1652,0 0-802,0 0-132,0 0-107,3-5-247,61-115 1336,-50 195-1794,23 62-833,-35-119-2835,-2-13-1561</inkml:trace>
  <inkml:trace contextRef="#ctx0" brushRef="#br0" timeOffset="153117.234">1434 107 3721,'0'0'1307,"0"0"1004,0 0-827,0 0-353,0 0-236,0 0-126,18 6-143,55 24-55,-69-29-515,-1 1 1,0-1-1,0 1 1,0 0-1,-1 0 1,1 1-1,0-1 1,-1 0-1,0 1 1,1 0-1,-1-1 1,0 1-1,0 0 1,-1 0 0,1 0-1,-1 0 1,1 1-1,-1-1 1,0 0-1,0 1 1,0-1-1,0 3-56,3 9 278,30 203 1730,-31-72-5933,-3-141-1420</inkml:trace>
  <inkml:trace contextRef="#ctx0" brushRef="#br0" timeOffset="173519.539">1024 716 1504,'0'0'523,"0"0"-328,0 0-155,0 0-30,3-6-13,9-16 8516,-11 21-8279,-1 1-201,0 1 0,0-1-1,0 0 1,0 1 0,0-1-1,0 1 1,0-1 0,0 1-1,0-1 1,0 1 0,0-1-1,0 0 1,0 1 0,0-1-1,0 1 1,0-1 0,0 1-1,0-1 1,1 0 0,-1 1-1,0-1 1,0 1 0,1-1-1,-1 0 1,0 1 0,0-1-1,1 0 1,-1 1 0,0-1-1,1 0 1,-1 0 0,0 1-1,1-1 1,-1 0 0,1 0-1,-1 0 1,0 1 0,1-1-1,-1 0 1,1 0 0,-1 0-1,1 0 1,-1 0 0,1 0-1,-1 0 1,0 0 0,1 0-1,-1 0 1,1 0 0,-1 0-1,1 0 1,-1 0 0,0-1-1,1 1 1,-1 0 0,1 0-1,-1 0 1,0-1 0,1 1-1,-1 0 1,1 0 0,-1-1-1,0 1 1,0 0 0,1-1-1,-1 1-32,40 153 167,-40-153-147,3 11-387,-1-15-4222,-2-7-829</inkml:trace>
  <inkml:trace contextRef="#ctx0" brushRef="#br0" timeOffset="173937.387">1013 487 1296,'0'0'7642,"0"0"-6042,0 0-632,0 0-7,0 0-65,0 0-240,0 0-176,0-4-48,0 4 72,0 0-176,0 0-176,0 0-144,0 0-8,0 0-152,0 0-504,0-4-608,0-4-1105,0-1-6744</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3:53.189"/>
    </inkml:context>
    <inkml:brush xml:id="br0">
      <inkml:brushProperty name="width" value="0.05" units="cm"/>
      <inkml:brushProperty name="height" value="0.05" units="cm"/>
    </inkml:brush>
  </inkml:definitions>
  <inkml:trace contextRef="#ctx0" brushRef="#br0">0 251 3001,'0'0'376,"0"0"49,0 0 1236,0 0 43,0 0-579,0 0-278,7-2 25,-3 1-928,0-1 261,0 0-1,0 0 1,0 0 0,0 1-1,0 0 1,1 0 0,-1 0-1,1 0 1,-1 1 0,1 0-1,-1 0 1,1 0 0,-1 0-1,0 1 1,1 0 0,-1-1-1,1 2 1,-1-1 0,0 0-1,0 1 1,0 0 0,0 0-1,0 0 1,2 2-205,71 147 926,-70-130-872,2-1 0,0 0 0,1 0 1,0 0-1,2-1 0,1-1 0,0 0 1,1-1-1,5 4-54,-14-17-155,1 0 0,-1 0 0,1-1 0,0 1 0,1-1 0,-1 0 0,0-1 0,1 0 0,0 0 0,-1 0 1,1-1-1,0 0 0,0 0 0,0-1 0,0 0 0,0 0 0,1 0 155,4 0-2525</inkml:trace>
  <inkml:trace contextRef="#ctx0" brushRef="#br0" timeOffset="393.977">314 235 1768,'0'0'6487,"0"0"-4208,0 0-1699,0 0-214,0 0 266,0 0 4,-10 16-153,-63 138 780,49-83-790,4-6-800,-2 0 0,-4-2 1,-2 0-1,-21 30 327,29-62-4417,13-22-2514</inkml:trace>
  <inkml:trace contextRef="#ctx0" brushRef="#br0" timeOffset="-146687.734">982 389 9658,'0'0'2105,"0"0"-1249,0 0-496,0 0 40,0 0 168,0 0-392,0 0-104,0 4-72,0 0 0,0-2-232,0-2-1192,7 0-3209</inkml:trace>
  <inkml:trace contextRef="#ctx0" brushRef="#br0" timeOffset="-145885.246">1276 1 8122,'0'0'1811,"0"0"-1016,0 0-499,0 0-23,0 0 96,0 0 48,7 4 69,132 61 1460,17-33-1201,-104-24-642,0 3 1,0 2-1,-1 2 1,37 18-104,-85-33-2,0 1 1,-1 0-1,1 1 1,0-1-1,0 0 1,-1 1-1,1 0 1,0-1-1,-1 1 1,0 0-1,1 0 0,-1 1 1,0-1-1,0 0 1,0 1-1,0-1 1,-1 1-1,1 0 1,-1-1-1,0 1 1,1 0-1,-1 0 0,0 0 1,-1 0-1,1 0 1,0 0-1,-1 0 1,0 0-1,0 0 1,0 0-1,0 0 1,0 0-1,-1 0 0,1 0 1,-1 0-1,0 0 1,0 0-1,0 0 1,0 0-1,0 0 1,-1 0-1,1-1 1,-1 1-1,-1 2 2,-184 153 228,130-116-227,-134 118-994,191-160 788,-6 4-1230,3-4-5726,3-4 2112</inkml:trace>
  <inkml:trace contextRef="#ctx0" brushRef="#br0" timeOffset="2250.691">794 190 2617,'0'0'588,"0"0"-387,0 0 613,0 0 1518,0 0-597,0 0-601,0 0-275,0 0-185,0 0 61,0 0 23,0 0-128,0 0-139,-11 10 291,0 6-728,2 1 0,0 0 1,1 0-1,1 0 0,0 1 1,2 0-1,0 0 0,1 1 1,0 0-1,2-1 1,0 1-1,1 0 0,1 0 1,1 0-1,1 0 0,2 9-54,-3-17-4,1 1-1,0-1 1,1 1 0,1-1-1,-1 0 1,2 0 0,0-1-1,0 1 1,0-1-1,2 0 1,-1-1 0,1 1-1,1-1 1,2 3 4,25 6-3786,-26-16 792</inkml:trace>
  <inkml:trace contextRef="#ctx0" brushRef="#br0" timeOffset="3638.269">895 429 2601,'0'0'348,"0"0"42,0 0 1181,0 0 175,0 0-492,0 0-466,22-3 3870,72-156-2389,-81 279-1877,-10-102-357,0 0 0,2-1 1,-1 0-1,2 0 0,1 0 1,0 0-1,1-1 0,0 0 1,1-1-1,1 0-35,3-8-3418,-11-7 732</inkml:trace>
  <inkml:trace contextRef="#ctx0" brushRef="#br0" timeOffset="4092.833">1090 36 3625,'0'0'3769,"0"0"-2210,0 0-364,0 0-89,0 0 61,0 0-137,18 13-195,58 42-255,-69-50-444,0 1 1,-1 0-1,0 1 0,0-1 1,-1 1-1,0 0 1,0 0-1,-1 1 0,1 0 1,-2 0-1,1 0 1,0 2-137,4 9 233,2 3-125,0 2 1,-2-1-1,-1 1 1,0 1-1,-2-1 1,-1 1-1,0 0 1,-2 0-1,-1 0 1,-2 0-1,-1 11-108,-42 21-2266,0-34-2161,13-12-2792</inkml:trace>
  <inkml:trace contextRef="#ctx0" brushRef="#br0" timeOffset="19492.645">583 584 6809,'0'0'2406,"0"0"-1211,0 0-765,0 0-269,0 0 30,0 0 55,5 32 2356,-3 23-1983,13 38-562,-15-92-471,1 0 413,1-1-5211,-2 0-1196</inkml:trace>
  <inkml:trace contextRef="#ctx0" brushRef="#br0" timeOffset="19854.665">494 385 2905,'0'0'7313,"0"0"-5937,0 0-823,0 0 119,0 0 280,0 0-432,0 0-288,19 10-208,-19-8-24,0-2-704,0 0-728,-6 0-3689</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9-26T18:58:44.104"/>
    </inkml:context>
    <inkml:brush xml:id="br0">
      <inkml:brushProperty name="width" value="0.05" units="cm"/>
      <inkml:brushProperty name="height" value="0.05" units="cm"/>
    </inkml:brush>
  </inkml:definitions>
  <inkml:trace contextRef="#ctx0" brushRef="#br0">127 143 3121,'0'0'604,"0"0"-407,0 0 297,0 0 1506,0 0-405,10 6 2630,35 89-3110,28 56-933,18 36-99,52 158-83,61 240-346,-195-560 311,4 16-10,2-1 0,1 0 0,3-1-1,1-1 1,1-1 0,2-1 0,27 32 45,-13-52-1887,-34-23-134,-3-3-501</inkml:trace>
  <inkml:trace contextRef="#ctx0" brushRef="#br0" timeOffset="1086.482">0 279 2985,'0'0'245,"0"0"132,0 0 966,0 0-65,0 0-147,0 0-168,1-5 5897,5-21-6813,29-221 18,-35 247-53,0 0-5,26 4-430,208 74 1032,-128-36-505,-104-42-159,-2 0-2626,0 0-109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D1CBC723-282C-4F66-8072-8B33A85F60E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a:extLst>
              <a:ext uri="{FF2B5EF4-FFF2-40B4-BE49-F238E27FC236}">
                <a16:creationId xmlns:a16="http://schemas.microsoft.com/office/drawing/2014/main" id="{36FDC46F-C036-494F-8ECF-A0D5D063A7BF}"/>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B43820F-AEEB-4B46-B8A3-3AE6BEB9DDA6}" type="datetimeFigureOut">
              <a:rPr lang="en-GB" smtClean="0"/>
              <a:t>03/10/2021</a:t>
            </a:fld>
            <a:endParaRPr lang="en-GB"/>
          </a:p>
        </p:txBody>
      </p:sp>
      <p:sp>
        <p:nvSpPr>
          <p:cNvPr id="4" name="Slide Image Placeholder 3">
            <a:extLst>
              <a:ext uri="{FF2B5EF4-FFF2-40B4-BE49-F238E27FC236}">
                <a16:creationId xmlns:a16="http://schemas.microsoft.com/office/drawing/2014/main" id="{7FF19890-3444-4815-B931-391B91CCCAC6}"/>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a:extLst>
              <a:ext uri="{FF2B5EF4-FFF2-40B4-BE49-F238E27FC236}">
                <a16:creationId xmlns:a16="http://schemas.microsoft.com/office/drawing/2014/main" id="{36BF1296-271E-4670-8862-B8E65A920D50}"/>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a:extLst>
              <a:ext uri="{FF2B5EF4-FFF2-40B4-BE49-F238E27FC236}">
                <a16:creationId xmlns:a16="http://schemas.microsoft.com/office/drawing/2014/main" id="{49AC2498-43ED-4E44-99B8-9D0788BCE59A}"/>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a:extLst>
              <a:ext uri="{FF2B5EF4-FFF2-40B4-BE49-F238E27FC236}">
                <a16:creationId xmlns:a16="http://schemas.microsoft.com/office/drawing/2014/main" id="{6E622CDB-D40A-481D-BC71-E35CD9D390D1}"/>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B34CBEB-BE33-4D30-9106-4E0C25BCB2CB}" type="slidenum">
              <a:rPr lang="en-GB" smtClean="0"/>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fld id="{22AD6E92-CFA9-45E4-BDAA-4EF21B822EA3}" type="datetimeFigureOut">
              <a:rPr lang="en-GB" smtClean="0"/>
              <a:t>03/10/2021</a:t>
            </a:fld>
            <a:endParaRPr lang="en-GB"/>
          </a:p>
        </p:txBody>
      </p:sp>
      <p:sp>
        <p:nvSpPr>
          <p:cNvPr id="17" name="Footer Placeholder 16"/>
          <p:cNvSpPr>
            <a:spLocks noGrp="1"/>
          </p:cNvSpPr>
          <p:nvPr>
            <p:ph type="ftr" sz="quarter" idx="11"/>
          </p:nvPr>
        </p:nvSpPr>
        <p:spPr/>
        <p:txBody>
          <a:bodyPr/>
          <a:lstStyle/>
          <a:p>
            <a:endParaRPr lang="en-GB"/>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6D5ADEFD-7201-4F3A-9162-95C16A77394A}" type="slidenum">
              <a:rPr lang="en-GB" smtClean="0"/>
              <a:t>‹#›</a:t>
            </a:fld>
            <a:endParaRPr lang="en-GB"/>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6D5ADEFD-7201-4F3A-9162-95C16A77394A}" type="slidenum">
              <a:rPr lang="en-GB" smtClean="0"/>
              <a:t>‹#›</a:t>
            </a:fld>
            <a:endParaRPr lang="en-GB"/>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22AD6E92-CFA9-45E4-BDAA-4EF21B822EA3}" type="datetimeFigureOut">
              <a:rPr lang="en-GB" smtClean="0"/>
              <a:t>03/10/2021</a:t>
            </a:fld>
            <a:endParaRPr lang="en-GB"/>
          </a:p>
        </p:txBody>
      </p:sp>
      <p:sp>
        <p:nvSpPr>
          <p:cNvPr id="5" name="Footer Placeholder 4"/>
          <p:cNvSpPr>
            <a:spLocks noGrp="1"/>
          </p:cNvSpPr>
          <p:nvPr>
            <p:ph type="ftr" sz="quarter" idx="11"/>
          </p:nvPr>
        </p:nvSpPr>
        <p:spPr>
          <a:xfrm>
            <a:off x="800100" y="6172200"/>
            <a:ext cx="4000500" cy="457200"/>
          </a:xfrm>
        </p:spPr>
        <p:txBody>
          <a:bodyPr/>
          <a:lstStyle/>
          <a:p>
            <a:endParaRPr lang="en-GB"/>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6D5ADEFD-7201-4F3A-9162-95C16A77394A}" type="slidenum">
              <a:rPr lang="en-GB" smtClean="0"/>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5ADEFD-7201-4F3A-9162-95C16A77394A}" type="slidenum">
              <a:rPr lang="en-GB" smtClean="0"/>
              <a:t>‹#›</a:t>
            </a:fld>
            <a:endParaRPr lang="en-GB"/>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fld id="{22AD6E92-CFA9-45E4-BDAA-4EF21B822EA3}" type="datetimeFigureOut">
              <a:rPr lang="en-GB" smtClean="0"/>
              <a:t>03/10/2021</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6D5ADEFD-7201-4F3A-9162-95C16A77394A}" type="slidenum">
              <a:rPr lang="en-GB" smtClean="0"/>
              <a:t>‹#›</a:t>
            </a:fld>
            <a:endParaRPr lang="en-GB"/>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22AD6E92-CFA9-45E4-BDAA-4EF21B822EA3}" type="datetimeFigureOut">
              <a:rPr lang="en-GB" smtClean="0"/>
              <a:t>03/10/2021</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2AD6E92-CFA9-45E4-BDAA-4EF21B822EA3}" type="datetimeFigureOut">
              <a:rPr lang="en-GB" smtClean="0"/>
              <a:t>03/10/2021</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6D5ADEFD-7201-4F3A-9162-95C16A77394A}" type="slidenum">
              <a:rPr lang="en-GB" smtClean="0"/>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6D5ADEFD-7201-4F3A-9162-95C16A77394A}" type="slidenum">
              <a:rPr lang="en-GB" smtClean="0"/>
              <a:t>‹#›</a:t>
            </a:fld>
            <a:endParaRPr lang="en-GB"/>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22AD6E92-CFA9-45E4-BDAA-4EF21B822EA3}" type="datetimeFigureOut">
              <a:rPr lang="en-GB" smtClean="0"/>
              <a:t>03/10/2021</a:t>
            </a:fld>
            <a:endParaRPr lang="en-GB"/>
          </a:p>
        </p:txBody>
      </p:sp>
      <p:sp>
        <p:nvSpPr>
          <p:cNvPr id="6" name="Footer Placeholder 5"/>
          <p:cNvSpPr>
            <a:spLocks noGrp="1"/>
          </p:cNvSpPr>
          <p:nvPr>
            <p:ph type="ftr" sz="quarter" idx="11"/>
          </p:nvPr>
        </p:nvSpPr>
        <p:spPr>
          <a:xfrm>
            <a:off x="914400" y="6172200"/>
            <a:ext cx="3886200" cy="457200"/>
          </a:xfrm>
        </p:spPr>
        <p:txBody>
          <a:bodyPr/>
          <a:lstStyle/>
          <a:p>
            <a:endParaRPr lang="en-GB"/>
          </a:p>
        </p:txBody>
      </p:sp>
      <p:sp>
        <p:nvSpPr>
          <p:cNvPr id="7" name="Slide Number Placeholder 6"/>
          <p:cNvSpPr>
            <a:spLocks noGrp="1"/>
          </p:cNvSpPr>
          <p:nvPr>
            <p:ph type="sldNum" sz="quarter" idx="12"/>
          </p:nvPr>
        </p:nvSpPr>
        <p:spPr>
          <a:xfrm>
            <a:off x="146304" y="6208776"/>
            <a:ext cx="457200" cy="457200"/>
          </a:xfrm>
        </p:spPr>
        <p:txBody>
          <a:bodyPr/>
          <a:lstStyle/>
          <a:p>
            <a:fld id="{6D5ADEFD-7201-4F3A-9162-95C16A77394A}" type="slidenum">
              <a:rPr lang="en-GB" smtClean="0"/>
              <a:t>‹#›</a:t>
            </a:fld>
            <a:endParaRPr lang="en-GB"/>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a:t>Click to edit Master title style</a:t>
            </a:r>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22AD6E92-CFA9-45E4-BDAA-4EF21B822EA3}" type="datetimeFigureOut">
              <a:rPr lang="en-GB" smtClean="0"/>
              <a:t>03/10/2021</a:t>
            </a:fld>
            <a:endParaRPr lang="en-GB"/>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GB"/>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6D5ADEFD-7201-4F3A-9162-95C16A77394A}" type="slidenum">
              <a:rPr lang="en-GB" smtClean="0"/>
              <a:t>‹#›</a:t>
            </a:fld>
            <a:endParaRPr lang="en-GB"/>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image" Target="../media/image188.png"/><Relationship Id="rId18" Type="http://schemas.openxmlformats.org/officeDocument/2006/relationships/customXml" Target="../ink/ink227.xml"/><Relationship Id="rId26" Type="http://schemas.openxmlformats.org/officeDocument/2006/relationships/customXml" Target="../ink/ink231.xml"/><Relationship Id="rId39" Type="http://schemas.openxmlformats.org/officeDocument/2006/relationships/image" Target="../media/image201.png"/><Relationship Id="rId21" Type="http://schemas.openxmlformats.org/officeDocument/2006/relationships/image" Target="../media/image192.png"/><Relationship Id="rId34" Type="http://schemas.openxmlformats.org/officeDocument/2006/relationships/customXml" Target="../ink/ink235.xml"/><Relationship Id="rId7" Type="http://schemas.openxmlformats.org/officeDocument/2006/relationships/image" Target="../media/image84.png"/><Relationship Id="rId2" Type="http://schemas.openxmlformats.org/officeDocument/2006/relationships/customXml" Target="../ink/ink219.xml"/><Relationship Id="rId16" Type="http://schemas.openxmlformats.org/officeDocument/2006/relationships/customXml" Target="../ink/ink226.xml"/><Relationship Id="rId20" Type="http://schemas.openxmlformats.org/officeDocument/2006/relationships/customXml" Target="../ink/ink228.xml"/><Relationship Id="rId29" Type="http://schemas.openxmlformats.org/officeDocument/2006/relationships/image" Target="../media/image196.png"/><Relationship Id="rId41" Type="http://schemas.openxmlformats.org/officeDocument/2006/relationships/image" Target="../media/image202.png"/><Relationship Id="rId1" Type="http://schemas.openxmlformats.org/officeDocument/2006/relationships/slideLayout" Target="../slideLayouts/slideLayout2.xml"/><Relationship Id="rId6" Type="http://schemas.openxmlformats.org/officeDocument/2006/relationships/customXml" Target="../ink/ink221.xml"/><Relationship Id="rId11" Type="http://schemas.openxmlformats.org/officeDocument/2006/relationships/image" Target="../media/image187.png"/><Relationship Id="rId24" Type="http://schemas.openxmlformats.org/officeDocument/2006/relationships/customXml" Target="../ink/ink230.xml"/><Relationship Id="rId32" Type="http://schemas.openxmlformats.org/officeDocument/2006/relationships/customXml" Target="../ink/ink234.xml"/><Relationship Id="rId37" Type="http://schemas.openxmlformats.org/officeDocument/2006/relationships/image" Target="../media/image200.png"/><Relationship Id="rId40" Type="http://schemas.openxmlformats.org/officeDocument/2006/relationships/customXml" Target="../ink/ink238.xml"/><Relationship Id="rId5" Type="http://schemas.openxmlformats.org/officeDocument/2006/relationships/image" Target="../media/image83.png"/><Relationship Id="rId15" Type="http://schemas.openxmlformats.org/officeDocument/2006/relationships/image" Target="../media/image189.png"/><Relationship Id="rId23" Type="http://schemas.openxmlformats.org/officeDocument/2006/relationships/image" Target="../media/image193.png"/><Relationship Id="rId28" Type="http://schemas.openxmlformats.org/officeDocument/2006/relationships/customXml" Target="../ink/ink232.xml"/><Relationship Id="rId36" Type="http://schemas.openxmlformats.org/officeDocument/2006/relationships/customXml" Target="../ink/ink236.xml"/><Relationship Id="rId10" Type="http://schemas.openxmlformats.org/officeDocument/2006/relationships/customXml" Target="../ink/ink223.xml"/><Relationship Id="rId19" Type="http://schemas.openxmlformats.org/officeDocument/2006/relationships/image" Target="../media/image191.png"/><Relationship Id="rId31" Type="http://schemas.openxmlformats.org/officeDocument/2006/relationships/image" Target="../media/image197.png"/><Relationship Id="rId4" Type="http://schemas.openxmlformats.org/officeDocument/2006/relationships/customXml" Target="../ink/ink220.xml"/><Relationship Id="rId9" Type="http://schemas.openxmlformats.org/officeDocument/2006/relationships/image" Target="../media/image53.png"/><Relationship Id="rId14" Type="http://schemas.openxmlformats.org/officeDocument/2006/relationships/customXml" Target="../ink/ink225.xml"/><Relationship Id="rId22" Type="http://schemas.openxmlformats.org/officeDocument/2006/relationships/customXml" Target="../ink/ink229.xml"/><Relationship Id="rId27" Type="http://schemas.openxmlformats.org/officeDocument/2006/relationships/image" Target="../media/image195.png"/><Relationship Id="rId30" Type="http://schemas.openxmlformats.org/officeDocument/2006/relationships/customXml" Target="../ink/ink233.xml"/><Relationship Id="rId35" Type="http://schemas.openxmlformats.org/officeDocument/2006/relationships/image" Target="../media/image199.png"/><Relationship Id="rId8" Type="http://schemas.openxmlformats.org/officeDocument/2006/relationships/customXml" Target="../ink/ink222.xml"/><Relationship Id="rId3" Type="http://schemas.openxmlformats.org/officeDocument/2006/relationships/image" Target="../media/image80.png"/><Relationship Id="rId12" Type="http://schemas.openxmlformats.org/officeDocument/2006/relationships/customXml" Target="../ink/ink224.xml"/><Relationship Id="rId17" Type="http://schemas.openxmlformats.org/officeDocument/2006/relationships/image" Target="../media/image190.png"/><Relationship Id="rId25" Type="http://schemas.openxmlformats.org/officeDocument/2006/relationships/image" Target="../media/image194.png"/><Relationship Id="rId33" Type="http://schemas.openxmlformats.org/officeDocument/2006/relationships/image" Target="../media/image198.png"/><Relationship Id="rId38" Type="http://schemas.openxmlformats.org/officeDocument/2006/relationships/customXml" Target="../ink/ink237.xml"/></Relationships>
</file>

<file path=ppt/slides/_rels/slide11.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210.png"/><Relationship Id="rId18" Type="http://schemas.openxmlformats.org/officeDocument/2006/relationships/customXml" Target="../ink/ink247.xml"/><Relationship Id="rId26" Type="http://schemas.openxmlformats.org/officeDocument/2006/relationships/customXml" Target="../ink/ink251.xml"/><Relationship Id="rId3" Type="http://schemas.openxmlformats.org/officeDocument/2006/relationships/image" Target="../media/image2050.png"/><Relationship Id="rId21" Type="http://schemas.openxmlformats.org/officeDocument/2006/relationships/image" Target="../media/image214.png"/><Relationship Id="rId7" Type="http://schemas.openxmlformats.org/officeDocument/2006/relationships/image" Target="../media/image207.png"/><Relationship Id="rId12" Type="http://schemas.openxmlformats.org/officeDocument/2006/relationships/customXml" Target="../ink/ink244.xml"/><Relationship Id="rId17" Type="http://schemas.openxmlformats.org/officeDocument/2006/relationships/image" Target="../media/image212.png"/><Relationship Id="rId25" Type="http://schemas.openxmlformats.org/officeDocument/2006/relationships/image" Target="../media/image216.png"/><Relationship Id="rId33" Type="http://schemas.openxmlformats.org/officeDocument/2006/relationships/image" Target="../media/image220.png"/><Relationship Id="rId2" Type="http://schemas.openxmlformats.org/officeDocument/2006/relationships/customXml" Target="../ink/ink239.xml"/><Relationship Id="rId16" Type="http://schemas.openxmlformats.org/officeDocument/2006/relationships/customXml" Target="../ink/ink246.xml"/><Relationship Id="rId20" Type="http://schemas.openxmlformats.org/officeDocument/2006/relationships/customXml" Target="../ink/ink248.xml"/><Relationship Id="rId29" Type="http://schemas.openxmlformats.org/officeDocument/2006/relationships/image" Target="../media/image218.png"/><Relationship Id="rId1" Type="http://schemas.openxmlformats.org/officeDocument/2006/relationships/slideLayout" Target="../slideLayouts/slideLayout2.xml"/><Relationship Id="rId6" Type="http://schemas.openxmlformats.org/officeDocument/2006/relationships/customXml" Target="../ink/ink241.xml"/><Relationship Id="rId11" Type="http://schemas.openxmlformats.org/officeDocument/2006/relationships/image" Target="../media/image209.png"/><Relationship Id="rId24" Type="http://schemas.openxmlformats.org/officeDocument/2006/relationships/customXml" Target="../ink/ink250.xml"/><Relationship Id="rId32" Type="http://schemas.openxmlformats.org/officeDocument/2006/relationships/customXml" Target="../ink/ink254.xml"/><Relationship Id="rId5" Type="http://schemas.openxmlformats.org/officeDocument/2006/relationships/image" Target="../media/image2060.png"/><Relationship Id="rId15" Type="http://schemas.openxmlformats.org/officeDocument/2006/relationships/image" Target="../media/image211.png"/><Relationship Id="rId23" Type="http://schemas.openxmlformats.org/officeDocument/2006/relationships/image" Target="../media/image215.png"/><Relationship Id="rId28" Type="http://schemas.openxmlformats.org/officeDocument/2006/relationships/customXml" Target="../ink/ink252.xml"/><Relationship Id="rId10" Type="http://schemas.openxmlformats.org/officeDocument/2006/relationships/customXml" Target="../ink/ink243.xml"/><Relationship Id="rId19" Type="http://schemas.openxmlformats.org/officeDocument/2006/relationships/image" Target="../media/image213.png"/><Relationship Id="rId31" Type="http://schemas.openxmlformats.org/officeDocument/2006/relationships/image" Target="../media/image219.png"/><Relationship Id="rId4" Type="http://schemas.openxmlformats.org/officeDocument/2006/relationships/customXml" Target="../ink/ink240.xml"/><Relationship Id="rId9" Type="http://schemas.openxmlformats.org/officeDocument/2006/relationships/image" Target="../media/image208.png"/><Relationship Id="rId14" Type="http://schemas.openxmlformats.org/officeDocument/2006/relationships/customXml" Target="../ink/ink245.xml"/><Relationship Id="rId22" Type="http://schemas.openxmlformats.org/officeDocument/2006/relationships/customXml" Target="../ink/ink249.xml"/><Relationship Id="rId27" Type="http://schemas.openxmlformats.org/officeDocument/2006/relationships/image" Target="../media/image217.png"/><Relationship Id="rId30" Type="http://schemas.openxmlformats.org/officeDocument/2006/relationships/customXml" Target="../ink/ink253.xml"/><Relationship Id="rId8" Type="http://schemas.openxmlformats.org/officeDocument/2006/relationships/customXml" Target="../ink/ink242.xml"/></Relationships>
</file>

<file path=ppt/slides/_rels/slide19.xml.rels><?xml version="1.0" encoding="UTF-8" standalone="yes"?>
<Relationships xmlns="http://schemas.openxmlformats.org/package/2006/relationships"><Relationship Id="rId26" Type="http://schemas.openxmlformats.org/officeDocument/2006/relationships/customXml" Target="../ink/ink268.xml"/><Relationship Id="rId21" Type="http://schemas.openxmlformats.org/officeDocument/2006/relationships/image" Target="../media/image228.png"/><Relationship Id="rId42" Type="http://schemas.openxmlformats.org/officeDocument/2006/relationships/customXml" Target="../ink/ink276.xml"/><Relationship Id="rId47" Type="http://schemas.openxmlformats.org/officeDocument/2006/relationships/image" Target="../media/image241.png"/><Relationship Id="rId63" Type="http://schemas.openxmlformats.org/officeDocument/2006/relationships/image" Target="../media/image249.png"/><Relationship Id="rId68" Type="http://schemas.openxmlformats.org/officeDocument/2006/relationships/customXml" Target="../ink/ink289.xml"/><Relationship Id="rId84" Type="http://schemas.openxmlformats.org/officeDocument/2006/relationships/customXml" Target="../ink/ink297.xml"/><Relationship Id="rId89" Type="http://schemas.openxmlformats.org/officeDocument/2006/relationships/image" Target="../media/image260.png"/><Relationship Id="rId16" Type="http://schemas.openxmlformats.org/officeDocument/2006/relationships/customXml" Target="../ink/ink263.xml"/><Relationship Id="rId11" Type="http://schemas.openxmlformats.org/officeDocument/2006/relationships/image" Target="../media/image225.png"/><Relationship Id="rId32" Type="http://schemas.openxmlformats.org/officeDocument/2006/relationships/customXml" Target="../ink/ink271.xml"/><Relationship Id="rId37" Type="http://schemas.openxmlformats.org/officeDocument/2006/relationships/image" Target="../media/image236.png"/><Relationship Id="rId53" Type="http://schemas.openxmlformats.org/officeDocument/2006/relationships/image" Target="../media/image244.png"/><Relationship Id="rId58" Type="http://schemas.openxmlformats.org/officeDocument/2006/relationships/customXml" Target="../ink/ink284.xml"/><Relationship Id="rId74" Type="http://schemas.openxmlformats.org/officeDocument/2006/relationships/customXml" Target="../ink/ink292.xml"/><Relationship Id="rId79" Type="http://schemas.openxmlformats.org/officeDocument/2006/relationships/image" Target="../media/image257.png"/><Relationship Id="rId5" Type="http://schemas.openxmlformats.org/officeDocument/2006/relationships/image" Target="../media/image222.png"/><Relationship Id="rId90" Type="http://schemas.openxmlformats.org/officeDocument/2006/relationships/customXml" Target="../ink/ink300.xml"/><Relationship Id="rId95" Type="http://schemas.openxmlformats.org/officeDocument/2006/relationships/image" Target="../media/image262.png"/><Relationship Id="rId22" Type="http://schemas.openxmlformats.org/officeDocument/2006/relationships/customXml" Target="../ink/ink266.xml"/><Relationship Id="rId27" Type="http://schemas.openxmlformats.org/officeDocument/2006/relationships/image" Target="../media/image231.png"/><Relationship Id="rId43" Type="http://schemas.openxmlformats.org/officeDocument/2006/relationships/image" Target="../media/image239.png"/><Relationship Id="rId48" Type="http://schemas.openxmlformats.org/officeDocument/2006/relationships/customXml" Target="../ink/ink279.xml"/><Relationship Id="rId64" Type="http://schemas.openxmlformats.org/officeDocument/2006/relationships/customXml" Target="../ink/ink287.xml"/><Relationship Id="rId69" Type="http://schemas.openxmlformats.org/officeDocument/2006/relationships/image" Target="../media/image252.png"/><Relationship Id="rId80" Type="http://schemas.openxmlformats.org/officeDocument/2006/relationships/customXml" Target="../ink/ink295.xml"/><Relationship Id="rId85" Type="http://schemas.openxmlformats.org/officeDocument/2006/relationships/image" Target="../media/image259.png"/><Relationship Id="rId3" Type="http://schemas.openxmlformats.org/officeDocument/2006/relationships/image" Target="../media/image221.png"/><Relationship Id="rId12" Type="http://schemas.openxmlformats.org/officeDocument/2006/relationships/customXml" Target="../ink/ink260.xml"/><Relationship Id="rId17" Type="http://schemas.openxmlformats.org/officeDocument/2006/relationships/image" Target="../media/image226.png"/><Relationship Id="rId25" Type="http://schemas.openxmlformats.org/officeDocument/2006/relationships/image" Target="../media/image230.png"/><Relationship Id="rId33" Type="http://schemas.openxmlformats.org/officeDocument/2006/relationships/image" Target="../media/image234.png"/><Relationship Id="rId38" Type="http://schemas.openxmlformats.org/officeDocument/2006/relationships/customXml" Target="../ink/ink274.xml"/><Relationship Id="rId46" Type="http://schemas.openxmlformats.org/officeDocument/2006/relationships/customXml" Target="../ink/ink278.xml"/><Relationship Id="rId59" Type="http://schemas.openxmlformats.org/officeDocument/2006/relationships/image" Target="../media/image247.png"/><Relationship Id="rId67" Type="http://schemas.openxmlformats.org/officeDocument/2006/relationships/image" Target="../media/image251.png"/><Relationship Id="rId20" Type="http://schemas.openxmlformats.org/officeDocument/2006/relationships/customXml" Target="../ink/ink265.xml"/><Relationship Id="rId41" Type="http://schemas.openxmlformats.org/officeDocument/2006/relationships/image" Target="../media/image238.png"/><Relationship Id="rId54" Type="http://schemas.openxmlformats.org/officeDocument/2006/relationships/customXml" Target="../ink/ink282.xml"/><Relationship Id="rId62" Type="http://schemas.openxmlformats.org/officeDocument/2006/relationships/customXml" Target="../ink/ink286.xml"/><Relationship Id="rId70" Type="http://schemas.openxmlformats.org/officeDocument/2006/relationships/customXml" Target="../ink/ink290.xml"/><Relationship Id="rId75" Type="http://schemas.openxmlformats.org/officeDocument/2006/relationships/image" Target="../media/image255.png"/><Relationship Id="rId83" Type="http://schemas.openxmlformats.org/officeDocument/2006/relationships/image" Target="../media/image258.png"/><Relationship Id="rId88" Type="http://schemas.openxmlformats.org/officeDocument/2006/relationships/customXml" Target="../ink/ink299.xml"/><Relationship Id="rId91" Type="http://schemas.openxmlformats.org/officeDocument/2006/relationships/image" Target="../media/image11.png"/><Relationship Id="rId96" Type="http://schemas.openxmlformats.org/officeDocument/2006/relationships/customXml" Target="../ink/ink303.xml"/><Relationship Id="rId1" Type="http://schemas.openxmlformats.org/officeDocument/2006/relationships/slideLayout" Target="../slideLayouts/slideLayout2.xml"/><Relationship Id="rId6" Type="http://schemas.openxmlformats.org/officeDocument/2006/relationships/customXml" Target="../ink/ink257.xml"/><Relationship Id="rId15" Type="http://schemas.openxmlformats.org/officeDocument/2006/relationships/customXml" Target="../ink/ink262.xml"/><Relationship Id="rId23" Type="http://schemas.openxmlformats.org/officeDocument/2006/relationships/image" Target="../media/image229.png"/><Relationship Id="rId28" Type="http://schemas.openxmlformats.org/officeDocument/2006/relationships/customXml" Target="../ink/ink269.xml"/><Relationship Id="rId36" Type="http://schemas.openxmlformats.org/officeDocument/2006/relationships/customXml" Target="../ink/ink273.xml"/><Relationship Id="rId49" Type="http://schemas.openxmlformats.org/officeDocument/2006/relationships/image" Target="../media/image242.png"/><Relationship Id="rId57" Type="http://schemas.openxmlformats.org/officeDocument/2006/relationships/image" Target="../media/image246.png"/><Relationship Id="rId10" Type="http://schemas.openxmlformats.org/officeDocument/2006/relationships/customXml" Target="../ink/ink259.xml"/><Relationship Id="rId31" Type="http://schemas.openxmlformats.org/officeDocument/2006/relationships/image" Target="../media/image233.png"/><Relationship Id="rId44" Type="http://schemas.openxmlformats.org/officeDocument/2006/relationships/customXml" Target="../ink/ink277.xml"/><Relationship Id="rId52" Type="http://schemas.openxmlformats.org/officeDocument/2006/relationships/customXml" Target="../ink/ink281.xml"/><Relationship Id="rId60" Type="http://schemas.openxmlformats.org/officeDocument/2006/relationships/customXml" Target="../ink/ink285.xml"/><Relationship Id="rId65" Type="http://schemas.openxmlformats.org/officeDocument/2006/relationships/image" Target="../media/image250.png"/><Relationship Id="rId73" Type="http://schemas.openxmlformats.org/officeDocument/2006/relationships/image" Target="../media/image254.png"/><Relationship Id="rId78" Type="http://schemas.openxmlformats.org/officeDocument/2006/relationships/customXml" Target="../ink/ink294.xml"/><Relationship Id="rId81" Type="http://schemas.openxmlformats.org/officeDocument/2006/relationships/image" Target="../media/image112.png"/><Relationship Id="rId86" Type="http://schemas.openxmlformats.org/officeDocument/2006/relationships/customXml" Target="../ink/ink298.xml"/><Relationship Id="rId94" Type="http://schemas.openxmlformats.org/officeDocument/2006/relationships/customXml" Target="../ink/ink302.xml"/><Relationship Id="rId99" Type="http://schemas.openxmlformats.org/officeDocument/2006/relationships/image" Target="../media/image264.png"/><Relationship Id="rId4" Type="http://schemas.openxmlformats.org/officeDocument/2006/relationships/customXml" Target="../ink/ink256.xml"/><Relationship Id="rId9" Type="http://schemas.openxmlformats.org/officeDocument/2006/relationships/image" Target="../media/image224.png"/><Relationship Id="rId13" Type="http://schemas.openxmlformats.org/officeDocument/2006/relationships/image" Target="../media/image53.png"/><Relationship Id="rId18" Type="http://schemas.openxmlformats.org/officeDocument/2006/relationships/customXml" Target="../ink/ink264.xml"/><Relationship Id="rId39" Type="http://schemas.openxmlformats.org/officeDocument/2006/relationships/image" Target="../media/image237.png"/><Relationship Id="rId34" Type="http://schemas.openxmlformats.org/officeDocument/2006/relationships/customXml" Target="../ink/ink272.xml"/><Relationship Id="rId50" Type="http://schemas.openxmlformats.org/officeDocument/2006/relationships/customXml" Target="../ink/ink280.xml"/><Relationship Id="rId55" Type="http://schemas.openxmlformats.org/officeDocument/2006/relationships/image" Target="../media/image245.png"/><Relationship Id="rId76" Type="http://schemas.openxmlformats.org/officeDocument/2006/relationships/customXml" Target="../ink/ink293.xml"/><Relationship Id="rId97" Type="http://schemas.openxmlformats.org/officeDocument/2006/relationships/image" Target="../media/image263.png"/><Relationship Id="rId7" Type="http://schemas.openxmlformats.org/officeDocument/2006/relationships/image" Target="../media/image223.png"/><Relationship Id="rId71" Type="http://schemas.openxmlformats.org/officeDocument/2006/relationships/image" Target="../media/image253.png"/><Relationship Id="rId92" Type="http://schemas.openxmlformats.org/officeDocument/2006/relationships/customXml" Target="../ink/ink301.xml"/><Relationship Id="rId2" Type="http://schemas.openxmlformats.org/officeDocument/2006/relationships/customXml" Target="../ink/ink255.xml"/><Relationship Id="rId29" Type="http://schemas.openxmlformats.org/officeDocument/2006/relationships/image" Target="../media/image232.png"/><Relationship Id="rId24" Type="http://schemas.openxmlformats.org/officeDocument/2006/relationships/customXml" Target="../ink/ink267.xml"/><Relationship Id="rId40" Type="http://schemas.openxmlformats.org/officeDocument/2006/relationships/customXml" Target="../ink/ink275.xml"/><Relationship Id="rId45" Type="http://schemas.openxmlformats.org/officeDocument/2006/relationships/image" Target="../media/image240.png"/><Relationship Id="rId66" Type="http://schemas.openxmlformats.org/officeDocument/2006/relationships/customXml" Target="../ink/ink288.xml"/><Relationship Id="rId87" Type="http://schemas.openxmlformats.org/officeDocument/2006/relationships/image" Target="../media/image24.png"/><Relationship Id="rId61" Type="http://schemas.openxmlformats.org/officeDocument/2006/relationships/image" Target="../media/image248.png"/><Relationship Id="rId82" Type="http://schemas.openxmlformats.org/officeDocument/2006/relationships/customXml" Target="../ink/ink296.xml"/><Relationship Id="rId19" Type="http://schemas.openxmlformats.org/officeDocument/2006/relationships/image" Target="../media/image227.png"/><Relationship Id="rId14" Type="http://schemas.openxmlformats.org/officeDocument/2006/relationships/customXml" Target="../ink/ink261.xml"/><Relationship Id="rId30" Type="http://schemas.openxmlformats.org/officeDocument/2006/relationships/customXml" Target="../ink/ink270.xml"/><Relationship Id="rId35" Type="http://schemas.openxmlformats.org/officeDocument/2006/relationships/image" Target="../media/image235.png"/><Relationship Id="rId56" Type="http://schemas.openxmlformats.org/officeDocument/2006/relationships/customXml" Target="../ink/ink283.xml"/><Relationship Id="rId77" Type="http://schemas.openxmlformats.org/officeDocument/2006/relationships/image" Target="../media/image256.png"/><Relationship Id="rId8" Type="http://schemas.openxmlformats.org/officeDocument/2006/relationships/customXml" Target="../ink/ink258.xml"/><Relationship Id="rId51" Type="http://schemas.openxmlformats.org/officeDocument/2006/relationships/image" Target="../media/image243.png"/><Relationship Id="rId72" Type="http://schemas.openxmlformats.org/officeDocument/2006/relationships/customXml" Target="../ink/ink291.xml"/><Relationship Id="rId93" Type="http://schemas.openxmlformats.org/officeDocument/2006/relationships/image" Target="../media/image261.png"/><Relationship Id="rId98" Type="http://schemas.openxmlformats.org/officeDocument/2006/relationships/customXml" Target="../ink/ink304.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7" Type="http://schemas.openxmlformats.org/officeDocument/2006/relationships/image" Target="../media/image273.png"/><Relationship Id="rId21" Type="http://schemas.openxmlformats.org/officeDocument/2006/relationships/image" Target="../media/image228.png"/><Relationship Id="rId42" Type="http://schemas.openxmlformats.org/officeDocument/2006/relationships/customXml" Target="../ink/ink326.xml"/><Relationship Id="rId47" Type="http://schemas.openxmlformats.org/officeDocument/2006/relationships/image" Target="../media/image241.png"/><Relationship Id="rId63" Type="http://schemas.openxmlformats.org/officeDocument/2006/relationships/image" Target="../media/image249.png"/><Relationship Id="rId68" Type="http://schemas.openxmlformats.org/officeDocument/2006/relationships/customXml" Target="../ink/ink339.xml"/><Relationship Id="rId84" Type="http://schemas.openxmlformats.org/officeDocument/2006/relationships/customXml" Target="../ink/ink347.xml"/><Relationship Id="rId89" Type="http://schemas.openxmlformats.org/officeDocument/2006/relationships/image" Target="../media/image260.png"/><Relationship Id="rId112" Type="http://schemas.openxmlformats.org/officeDocument/2006/relationships/customXml" Target="../ink/ink361.xml"/><Relationship Id="rId16" Type="http://schemas.openxmlformats.org/officeDocument/2006/relationships/customXml" Target="../ink/ink313.xml"/><Relationship Id="rId107" Type="http://schemas.openxmlformats.org/officeDocument/2006/relationships/image" Target="../media/image268.png"/><Relationship Id="rId11" Type="http://schemas.openxmlformats.org/officeDocument/2006/relationships/image" Target="../media/image225.png"/><Relationship Id="rId32" Type="http://schemas.openxmlformats.org/officeDocument/2006/relationships/customXml" Target="../ink/ink321.xml"/><Relationship Id="rId37" Type="http://schemas.openxmlformats.org/officeDocument/2006/relationships/image" Target="../media/image236.png"/><Relationship Id="rId53" Type="http://schemas.openxmlformats.org/officeDocument/2006/relationships/image" Target="../media/image244.png"/><Relationship Id="rId58" Type="http://schemas.openxmlformats.org/officeDocument/2006/relationships/customXml" Target="../ink/ink334.xml"/><Relationship Id="rId74" Type="http://schemas.openxmlformats.org/officeDocument/2006/relationships/customXml" Target="../ink/ink342.xml"/><Relationship Id="rId79" Type="http://schemas.openxmlformats.org/officeDocument/2006/relationships/image" Target="../media/image257.png"/><Relationship Id="rId102" Type="http://schemas.openxmlformats.org/officeDocument/2006/relationships/customXml" Target="../ink/ink356.xml"/><Relationship Id="rId123" Type="http://schemas.openxmlformats.org/officeDocument/2006/relationships/image" Target="../media/image276.png"/><Relationship Id="rId128" Type="http://schemas.openxmlformats.org/officeDocument/2006/relationships/customXml" Target="../ink/ink369.xml"/><Relationship Id="rId5" Type="http://schemas.openxmlformats.org/officeDocument/2006/relationships/image" Target="../media/image222.png"/><Relationship Id="rId90" Type="http://schemas.openxmlformats.org/officeDocument/2006/relationships/customXml" Target="../ink/ink350.xml"/><Relationship Id="rId95" Type="http://schemas.openxmlformats.org/officeDocument/2006/relationships/image" Target="../media/image262.png"/><Relationship Id="rId22" Type="http://schemas.openxmlformats.org/officeDocument/2006/relationships/customXml" Target="../ink/ink316.xml"/><Relationship Id="rId27" Type="http://schemas.openxmlformats.org/officeDocument/2006/relationships/image" Target="../media/image231.png"/><Relationship Id="rId43" Type="http://schemas.openxmlformats.org/officeDocument/2006/relationships/image" Target="../media/image239.png"/><Relationship Id="rId48" Type="http://schemas.openxmlformats.org/officeDocument/2006/relationships/customXml" Target="../ink/ink329.xml"/><Relationship Id="rId64" Type="http://schemas.openxmlformats.org/officeDocument/2006/relationships/customXml" Target="../ink/ink337.xml"/><Relationship Id="rId69" Type="http://schemas.openxmlformats.org/officeDocument/2006/relationships/image" Target="../media/image252.png"/><Relationship Id="rId113" Type="http://schemas.openxmlformats.org/officeDocument/2006/relationships/image" Target="../media/image271.png"/><Relationship Id="rId118" Type="http://schemas.openxmlformats.org/officeDocument/2006/relationships/customXml" Target="../ink/ink364.xml"/><Relationship Id="rId80" Type="http://schemas.openxmlformats.org/officeDocument/2006/relationships/customXml" Target="../ink/ink345.xml"/><Relationship Id="rId85" Type="http://schemas.openxmlformats.org/officeDocument/2006/relationships/image" Target="../media/image259.png"/><Relationship Id="rId12" Type="http://schemas.openxmlformats.org/officeDocument/2006/relationships/customXml" Target="../ink/ink310.xml"/><Relationship Id="rId17" Type="http://schemas.openxmlformats.org/officeDocument/2006/relationships/image" Target="../media/image226.png"/><Relationship Id="rId33" Type="http://schemas.openxmlformats.org/officeDocument/2006/relationships/image" Target="../media/image234.png"/><Relationship Id="rId38" Type="http://schemas.openxmlformats.org/officeDocument/2006/relationships/customXml" Target="../ink/ink324.xml"/><Relationship Id="rId59" Type="http://schemas.openxmlformats.org/officeDocument/2006/relationships/image" Target="../media/image247.png"/><Relationship Id="rId103" Type="http://schemas.openxmlformats.org/officeDocument/2006/relationships/image" Target="../media/image266.png"/><Relationship Id="rId108" Type="http://schemas.openxmlformats.org/officeDocument/2006/relationships/customXml" Target="../ink/ink359.xml"/><Relationship Id="rId124" Type="http://schemas.openxmlformats.org/officeDocument/2006/relationships/customXml" Target="../ink/ink367.xml"/><Relationship Id="rId129" Type="http://schemas.openxmlformats.org/officeDocument/2006/relationships/image" Target="../media/image279.png"/><Relationship Id="rId54" Type="http://schemas.openxmlformats.org/officeDocument/2006/relationships/customXml" Target="../ink/ink332.xml"/><Relationship Id="rId70" Type="http://schemas.openxmlformats.org/officeDocument/2006/relationships/customXml" Target="../ink/ink340.xml"/><Relationship Id="rId75" Type="http://schemas.openxmlformats.org/officeDocument/2006/relationships/image" Target="../media/image255.png"/><Relationship Id="rId91" Type="http://schemas.openxmlformats.org/officeDocument/2006/relationships/image" Target="../media/image11.png"/><Relationship Id="rId96" Type="http://schemas.openxmlformats.org/officeDocument/2006/relationships/customXml" Target="../ink/ink353.xml"/><Relationship Id="rId1" Type="http://schemas.openxmlformats.org/officeDocument/2006/relationships/slideLayout" Target="../slideLayouts/slideLayout2.xml"/><Relationship Id="rId6" Type="http://schemas.openxmlformats.org/officeDocument/2006/relationships/customXml" Target="../ink/ink307.xml"/><Relationship Id="rId23" Type="http://schemas.openxmlformats.org/officeDocument/2006/relationships/image" Target="../media/image229.png"/><Relationship Id="rId28" Type="http://schemas.openxmlformats.org/officeDocument/2006/relationships/customXml" Target="../ink/ink319.xml"/><Relationship Id="rId49" Type="http://schemas.openxmlformats.org/officeDocument/2006/relationships/image" Target="../media/image242.png"/><Relationship Id="rId114" Type="http://schemas.openxmlformats.org/officeDocument/2006/relationships/customXml" Target="../ink/ink362.xml"/><Relationship Id="rId119" Type="http://schemas.openxmlformats.org/officeDocument/2006/relationships/image" Target="../media/image274.png"/><Relationship Id="rId44" Type="http://schemas.openxmlformats.org/officeDocument/2006/relationships/customXml" Target="../ink/ink327.xml"/><Relationship Id="rId60" Type="http://schemas.openxmlformats.org/officeDocument/2006/relationships/customXml" Target="../ink/ink335.xml"/><Relationship Id="rId65" Type="http://schemas.openxmlformats.org/officeDocument/2006/relationships/image" Target="../media/image250.png"/><Relationship Id="rId81" Type="http://schemas.openxmlformats.org/officeDocument/2006/relationships/image" Target="../media/image112.png"/><Relationship Id="rId86" Type="http://schemas.openxmlformats.org/officeDocument/2006/relationships/customXml" Target="../ink/ink348.xml"/><Relationship Id="rId13" Type="http://schemas.openxmlformats.org/officeDocument/2006/relationships/image" Target="../media/image53.png"/><Relationship Id="rId18" Type="http://schemas.openxmlformats.org/officeDocument/2006/relationships/customXml" Target="../ink/ink314.xml"/><Relationship Id="rId39" Type="http://schemas.openxmlformats.org/officeDocument/2006/relationships/image" Target="../media/image237.png"/><Relationship Id="rId109" Type="http://schemas.openxmlformats.org/officeDocument/2006/relationships/image" Target="../media/image269.png"/><Relationship Id="rId34" Type="http://schemas.openxmlformats.org/officeDocument/2006/relationships/customXml" Target="../ink/ink322.xml"/><Relationship Id="rId50" Type="http://schemas.openxmlformats.org/officeDocument/2006/relationships/customXml" Target="../ink/ink330.xml"/><Relationship Id="rId55" Type="http://schemas.openxmlformats.org/officeDocument/2006/relationships/image" Target="../media/image245.png"/><Relationship Id="rId76" Type="http://schemas.openxmlformats.org/officeDocument/2006/relationships/customXml" Target="../ink/ink343.xml"/><Relationship Id="rId97" Type="http://schemas.openxmlformats.org/officeDocument/2006/relationships/image" Target="../media/image263.png"/><Relationship Id="rId104" Type="http://schemas.openxmlformats.org/officeDocument/2006/relationships/customXml" Target="../ink/ink357.xml"/><Relationship Id="rId120" Type="http://schemas.openxmlformats.org/officeDocument/2006/relationships/customXml" Target="../ink/ink365.xml"/><Relationship Id="rId125" Type="http://schemas.openxmlformats.org/officeDocument/2006/relationships/image" Target="../media/image277.png"/><Relationship Id="rId7" Type="http://schemas.openxmlformats.org/officeDocument/2006/relationships/image" Target="../media/image223.png"/><Relationship Id="rId71" Type="http://schemas.openxmlformats.org/officeDocument/2006/relationships/image" Target="../media/image253.png"/><Relationship Id="rId92" Type="http://schemas.openxmlformats.org/officeDocument/2006/relationships/customXml" Target="../ink/ink351.xml"/><Relationship Id="rId2" Type="http://schemas.openxmlformats.org/officeDocument/2006/relationships/customXml" Target="../ink/ink305.xml"/><Relationship Id="rId29" Type="http://schemas.openxmlformats.org/officeDocument/2006/relationships/image" Target="../media/image232.png"/><Relationship Id="rId24" Type="http://schemas.openxmlformats.org/officeDocument/2006/relationships/customXml" Target="../ink/ink317.xml"/><Relationship Id="rId40" Type="http://schemas.openxmlformats.org/officeDocument/2006/relationships/customXml" Target="../ink/ink325.xml"/><Relationship Id="rId45" Type="http://schemas.openxmlformats.org/officeDocument/2006/relationships/image" Target="../media/image240.png"/><Relationship Id="rId66" Type="http://schemas.openxmlformats.org/officeDocument/2006/relationships/customXml" Target="../ink/ink338.xml"/><Relationship Id="rId87" Type="http://schemas.openxmlformats.org/officeDocument/2006/relationships/image" Target="../media/image24.png"/><Relationship Id="rId110" Type="http://schemas.openxmlformats.org/officeDocument/2006/relationships/customXml" Target="../ink/ink360.xml"/><Relationship Id="rId115" Type="http://schemas.openxmlformats.org/officeDocument/2006/relationships/image" Target="../media/image272.png"/><Relationship Id="rId61" Type="http://schemas.openxmlformats.org/officeDocument/2006/relationships/image" Target="../media/image248.png"/><Relationship Id="rId82" Type="http://schemas.openxmlformats.org/officeDocument/2006/relationships/customXml" Target="../ink/ink346.xml"/><Relationship Id="rId19" Type="http://schemas.openxmlformats.org/officeDocument/2006/relationships/image" Target="../media/image227.png"/><Relationship Id="rId14" Type="http://schemas.openxmlformats.org/officeDocument/2006/relationships/customXml" Target="../ink/ink311.xml"/><Relationship Id="rId30" Type="http://schemas.openxmlformats.org/officeDocument/2006/relationships/customXml" Target="../ink/ink320.xml"/><Relationship Id="rId35" Type="http://schemas.openxmlformats.org/officeDocument/2006/relationships/image" Target="../media/image235.png"/><Relationship Id="rId56" Type="http://schemas.openxmlformats.org/officeDocument/2006/relationships/customXml" Target="../ink/ink333.xml"/><Relationship Id="rId77" Type="http://schemas.openxmlformats.org/officeDocument/2006/relationships/image" Target="../media/image256.png"/><Relationship Id="rId100" Type="http://schemas.openxmlformats.org/officeDocument/2006/relationships/customXml" Target="../ink/ink355.xml"/><Relationship Id="rId105" Type="http://schemas.openxmlformats.org/officeDocument/2006/relationships/image" Target="../media/image267.png"/><Relationship Id="rId126" Type="http://schemas.openxmlformats.org/officeDocument/2006/relationships/customXml" Target="../ink/ink368.xml"/><Relationship Id="rId8" Type="http://schemas.openxmlformats.org/officeDocument/2006/relationships/customXml" Target="../ink/ink308.xml"/><Relationship Id="rId51" Type="http://schemas.openxmlformats.org/officeDocument/2006/relationships/image" Target="../media/image243.png"/><Relationship Id="rId72" Type="http://schemas.openxmlformats.org/officeDocument/2006/relationships/customXml" Target="../ink/ink341.xml"/><Relationship Id="rId93" Type="http://schemas.openxmlformats.org/officeDocument/2006/relationships/image" Target="../media/image261.png"/><Relationship Id="rId98" Type="http://schemas.openxmlformats.org/officeDocument/2006/relationships/customXml" Target="../ink/ink354.xml"/><Relationship Id="rId121" Type="http://schemas.openxmlformats.org/officeDocument/2006/relationships/image" Target="../media/image275.png"/><Relationship Id="rId3" Type="http://schemas.openxmlformats.org/officeDocument/2006/relationships/image" Target="../media/image221.png"/><Relationship Id="rId25" Type="http://schemas.openxmlformats.org/officeDocument/2006/relationships/image" Target="../media/image230.png"/><Relationship Id="rId46" Type="http://schemas.openxmlformats.org/officeDocument/2006/relationships/customXml" Target="../ink/ink328.xml"/><Relationship Id="rId67" Type="http://schemas.openxmlformats.org/officeDocument/2006/relationships/image" Target="../media/image251.png"/><Relationship Id="rId116" Type="http://schemas.openxmlformats.org/officeDocument/2006/relationships/customXml" Target="../ink/ink363.xml"/><Relationship Id="rId20" Type="http://schemas.openxmlformats.org/officeDocument/2006/relationships/customXml" Target="../ink/ink315.xml"/><Relationship Id="rId41" Type="http://schemas.openxmlformats.org/officeDocument/2006/relationships/image" Target="../media/image238.png"/><Relationship Id="rId62" Type="http://schemas.openxmlformats.org/officeDocument/2006/relationships/customXml" Target="../ink/ink336.xml"/><Relationship Id="rId83" Type="http://schemas.openxmlformats.org/officeDocument/2006/relationships/image" Target="../media/image258.png"/><Relationship Id="rId88" Type="http://schemas.openxmlformats.org/officeDocument/2006/relationships/customXml" Target="../ink/ink349.xml"/><Relationship Id="rId111" Type="http://schemas.openxmlformats.org/officeDocument/2006/relationships/image" Target="../media/image270.png"/><Relationship Id="rId15" Type="http://schemas.openxmlformats.org/officeDocument/2006/relationships/customXml" Target="../ink/ink312.xml"/><Relationship Id="rId36" Type="http://schemas.openxmlformats.org/officeDocument/2006/relationships/customXml" Target="../ink/ink323.xml"/><Relationship Id="rId57" Type="http://schemas.openxmlformats.org/officeDocument/2006/relationships/image" Target="../media/image246.png"/><Relationship Id="rId106" Type="http://schemas.openxmlformats.org/officeDocument/2006/relationships/customXml" Target="../ink/ink358.xml"/><Relationship Id="rId127" Type="http://schemas.openxmlformats.org/officeDocument/2006/relationships/image" Target="../media/image278.png"/><Relationship Id="rId10" Type="http://schemas.openxmlformats.org/officeDocument/2006/relationships/customXml" Target="../ink/ink309.xml"/><Relationship Id="rId31" Type="http://schemas.openxmlformats.org/officeDocument/2006/relationships/image" Target="../media/image233.png"/><Relationship Id="rId52" Type="http://schemas.openxmlformats.org/officeDocument/2006/relationships/customXml" Target="../ink/ink331.xml"/><Relationship Id="rId73" Type="http://schemas.openxmlformats.org/officeDocument/2006/relationships/image" Target="../media/image254.png"/><Relationship Id="rId78" Type="http://schemas.openxmlformats.org/officeDocument/2006/relationships/customXml" Target="../ink/ink344.xml"/><Relationship Id="rId94" Type="http://schemas.openxmlformats.org/officeDocument/2006/relationships/customXml" Target="../ink/ink352.xml"/><Relationship Id="rId99" Type="http://schemas.openxmlformats.org/officeDocument/2006/relationships/image" Target="../media/image264.png"/><Relationship Id="rId101" Type="http://schemas.openxmlformats.org/officeDocument/2006/relationships/image" Target="../media/image265.png"/><Relationship Id="rId122" Type="http://schemas.openxmlformats.org/officeDocument/2006/relationships/customXml" Target="../ink/ink366.xml"/><Relationship Id="rId4" Type="http://schemas.openxmlformats.org/officeDocument/2006/relationships/customXml" Target="../ink/ink306.xml"/><Relationship Id="rId9" Type="http://schemas.openxmlformats.org/officeDocument/2006/relationships/image" Target="../media/image224.png"/><Relationship Id="rId26" Type="http://schemas.openxmlformats.org/officeDocument/2006/relationships/customXml" Target="../ink/ink318.xml"/></Relationships>
</file>

<file path=ppt/slides/_rels/slide21.xml.rels><?xml version="1.0" encoding="UTF-8" standalone="yes"?>
<Relationships xmlns="http://schemas.openxmlformats.org/package/2006/relationships"><Relationship Id="rId26" Type="http://schemas.openxmlformats.org/officeDocument/2006/relationships/customXml" Target="../ink/ink383.xml"/><Relationship Id="rId21" Type="http://schemas.openxmlformats.org/officeDocument/2006/relationships/image" Target="../media/image228.png"/><Relationship Id="rId42" Type="http://schemas.openxmlformats.org/officeDocument/2006/relationships/customXml" Target="../ink/ink391.xml"/><Relationship Id="rId47" Type="http://schemas.openxmlformats.org/officeDocument/2006/relationships/image" Target="../media/image241.png"/><Relationship Id="rId63" Type="http://schemas.openxmlformats.org/officeDocument/2006/relationships/image" Target="../media/image249.png"/><Relationship Id="rId68" Type="http://schemas.openxmlformats.org/officeDocument/2006/relationships/customXml" Target="../ink/ink404.xml"/><Relationship Id="rId84" Type="http://schemas.openxmlformats.org/officeDocument/2006/relationships/customXml" Target="../ink/ink412.xml"/><Relationship Id="rId89" Type="http://schemas.openxmlformats.org/officeDocument/2006/relationships/image" Target="../media/image260.png"/><Relationship Id="rId16" Type="http://schemas.openxmlformats.org/officeDocument/2006/relationships/customXml" Target="../ink/ink378.xml"/><Relationship Id="rId107" Type="http://schemas.openxmlformats.org/officeDocument/2006/relationships/customXml" Target="../ink/ink423.xml"/><Relationship Id="rId11" Type="http://schemas.openxmlformats.org/officeDocument/2006/relationships/image" Target="../media/image225.png"/><Relationship Id="rId32" Type="http://schemas.openxmlformats.org/officeDocument/2006/relationships/customXml" Target="../ink/ink386.xml"/><Relationship Id="rId37" Type="http://schemas.openxmlformats.org/officeDocument/2006/relationships/image" Target="../media/image236.png"/><Relationship Id="rId53" Type="http://schemas.openxmlformats.org/officeDocument/2006/relationships/image" Target="../media/image244.png"/><Relationship Id="rId58" Type="http://schemas.openxmlformats.org/officeDocument/2006/relationships/customXml" Target="../ink/ink399.xml"/><Relationship Id="rId74" Type="http://schemas.openxmlformats.org/officeDocument/2006/relationships/customXml" Target="../ink/ink407.xml"/><Relationship Id="rId79" Type="http://schemas.openxmlformats.org/officeDocument/2006/relationships/image" Target="../media/image257.png"/><Relationship Id="rId102" Type="http://schemas.openxmlformats.org/officeDocument/2006/relationships/image" Target="../media/image281.png"/><Relationship Id="rId5" Type="http://schemas.openxmlformats.org/officeDocument/2006/relationships/image" Target="../media/image222.png"/><Relationship Id="rId90" Type="http://schemas.openxmlformats.org/officeDocument/2006/relationships/customXml" Target="../ink/ink415.xml"/><Relationship Id="rId95" Type="http://schemas.openxmlformats.org/officeDocument/2006/relationships/image" Target="../media/image262.png"/><Relationship Id="rId22" Type="http://schemas.openxmlformats.org/officeDocument/2006/relationships/customXml" Target="../ink/ink381.xml"/><Relationship Id="rId27" Type="http://schemas.openxmlformats.org/officeDocument/2006/relationships/image" Target="../media/image231.png"/><Relationship Id="rId43" Type="http://schemas.openxmlformats.org/officeDocument/2006/relationships/image" Target="../media/image239.png"/><Relationship Id="rId48" Type="http://schemas.openxmlformats.org/officeDocument/2006/relationships/customXml" Target="../ink/ink394.xml"/><Relationship Id="rId64" Type="http://schemas.openxmlformats.org/officeDocument/2006/relationships/customXml" Target="../ink/ink402.xml"/><Relationship Id="rId69" Type="http://schemas.openxmlformats.org/officeDocument/2006/relationships/image" Target="../media/image252.png"/><Relationship Id="rId80" Type="http://schemas.openxmlformats.org/officeDocument/2006/relationships/customXml" Target="../ink/ink410.xml"/><Relationship Id="rId85" Type="http://schemas.openxmlformats.org/officeDocument/2006/relationships/image" Target="../media/image259.png"/><Relationship Id="rId12" Type="http://schemas.openxmlformats.org/officeDocument/2006/relationships/customXml" Target="../ink/ink375.xml"/><Relationship Id="rId17" Type="http://schemas.openxmlformats.org/officeDocument/2006/relationships/image" Target="../media/image226.png"/><Relationship Id="rId33" Type="http://schemas.openxmlformats.org/officeDocument/2006/relationships/image" Target="../media/image234.png"/><Relationship Id="rId38" Type="http://schemas.openxmlformats.org/officeDocument/2006/relationships/customXml" Target="../ink/ink389.xml"/><Relationship Id="rId59" Type="http://schemas.openxmlformats.org/officeDocument/2006/relationships/image" Target="../media/image247.png"/><Relationship Id="rId103" Type="http://schemas.openxmlformats.org/officeDocument/2006/relationships/customXml" Target="../ink/ink421.xml"/><Relationship Id="rId108" Type="http://schemas.openxmlformats.org/officeDocument/2006/relationships/image" Target="../media/image284.png"/><Relationship Id="rId20" Type="http://schemas.openxmlformats.org/officeDocument/2006/relationships/customXml" Target="../ink/ink380.xml"/><Relationship Id="rId41" Type="http://schemas.openxmlformats.org/officeDocument/2006/relationships/image" Target="../media/image238.png"/><Relationship Id="rId54" Type="http://schemas.openxmlformats.org/officeDocument/2006/relationships/customXml" Target="../ink/ink397.xml"/><Relationship Id="rId62" Type="http://schemas.openxmlformats.org/officeDocument/2006/relationships/customXml" Target="../ink/ink401.xml"/><Relationship Id="rId70" Type="http://schemas.openxmlformats.org/officeDocument/2006/relationships/customXml" Target="../ink/ink405.xml"/><Relationship Id="rId75" Type="http://schemas.openxmlformats.org/officeDocument/2006/relationships/image" Target="../media/image255.png"/><Relationship Id="rId83" Type="http://schemas.openxmlformats.org/officeDocument/2006/relationships/image" Target="../media/image258.png"/><Relationship Id="rId88" Type="http://schemas.openxmlformats.org/officeDocument/2006/relationships/customXml" Target="../ink/ink414.xml"/><Relationship Id="rId91" Type="http://schemas.openxmlformats.org/officeDocument/2006/relationships/image" Target="../media/image11.png"/><Relationship Id="rId96" Type="http://schemas.openxmlformats.org/officeDocument/2006/relationships/customXml" Target="../ink/ink418.xml"/><Relationship Id="rId1" Type="http://schemas.openxmlformats.org/officeDocument/2006/relationships/slideLayout" Target="../slideLayouts/slideLayout2.xml"/><Relationship Id="rId6" Type="http://schemas.openxmlformats.org/officeDocument/2006/relationships/customXml" Target="../ink/ink372.xml"/><Relationship Id="rId15" Type="http://schemas.openxmlformats.org/officeDocument/2006/relationships/customXml" Target="../ink/ink377.xml"/><Relationship Id="rId23" Type="http://schemas.openxmlformats.org/officeDocument/2006/relationships/image" Target="../media/image229.png"/><Relationship Id="rId28" Type="http://schemas.openxmlformats.org/officeDocument/2006/relationships/customXml" Target="../ink/ink384.xml"/><Relationship Id="rId36" Type="http://schemas.openxmlformats.org/officeDocument/2006/relationships/customXml" Target="../ink/ink388.xml"/><Relationship Id="rId49" Type="http://schemas.openxmlformats.org/officeDocument/2006/relationships/image" Target="../media/image242.png"/><Relationship Id="rId57" Type="http://schemas.openxmlformats.org/officeDocument/2006/relationships/image" Target="../media/image246.png"/><Relationship Id="rId106" Type="http://schemas.openxmlformats.org/officeDocument/2006/relationships/image" Target="../media/image283.png"/><Relationship Id="rId10" Type="http://schemas.openxmlformats.org/officeDocument/2006/relationships/customXml" Target="../ink/ink374.xml"/><Relationship Id="rId31" Type="http://schemas.openxmlformats.org/officeDocument/2006/relationships/image" Target="../media/image233.png"/><Relationship Id="rId44" Type="http://schemas.openxmlformats.org/officeDocument/2006/relationships/customXml" Target="../ink/ink392.xml"/><Relationship Id="rId52" Type="http://schemas.openxmlformats.org/officeDocument/2006/relationships/customXml" Target="../ink/ink396.xml"/><Relationship Id="rId60" Type="http://schemas.openxmlformats.org/officeDocument/2006/relationships/customXml" Target="../ink/ink400.xml"/><Relationship Id="rId65" Type="http://schemas.openxmlformats.org/officeDocument/2006/relationships/image" Target="../media/image250.png"/><Relationship Id="rId73" Type="http://schemas.openxmlformats.org/officeDocument/2006/relationships/image" Target="../media/image254.png"/><Relationship Id="rId78" Type="http://schemas.openxmlformats.org/officeDocument/2006/relationships/customXml" Target="../ink/ink409.xml"/><Relationship Id="rId81" Type="http://schemas.openxmlformats.org/officeDocument/2006/relationships/image" Target="../media/image112.png"/><Relationship Id="rId86" Type="http://schemas.openxmlformats.org/officeDocument/2006/relationships/customXml" Target="../ink/ink413.xml"/><Relationship Id="rId94" Type="http://schemas.openxmlformats.org/officeDocument/2006/relationships/customXml" Target="../ink/ink417.xml"/><Relationship Id="rId99" Type="http://schemas.openxmlformats.org/officeDocument/2006/relationships/image" Target="../media/image264.png"/><Relationship Id="rId101" Type="http://schemas.openxmlformats.org/officeDocument/2006/relationships/customXml" Target="../ink/ink420.xml"/><Relationship Id="rId4" Type="http://schemas.openxmlformats.org/officeDocument/2006/relationships/customXml" Target="../ink/ink371.xml"/><Relationship Id="rId9" Type="http://schemas.openxmlformats.org/officeDocument/2006/relationships/image" Target="../media/image224.png"/><Relationship Id="rId13" Type="http://schemas.openxmlformats.org/officeDocument/2006/relationships/image" Target="../media/image53.png"/><Relationship Id="rId18" Type="http://schemas.openxmlformats.org/officeDocument/2006/relationships/customXml" Target="../ink/ink379.xml"/><Relationship Id="rId39" Type="http://schemas.openxmlformats.org/officeDocument/2006/relationships/image" Target="../media/image237.png"/><Relationship Id="rId34" Type="http://schemas.openxmlformats.org/officeDocument/2006/relationships/customXml" Target="../ink/ink387.xml"/><Relationship Id="rId50" Type="http://schemas.openxmlformats.org/officeDocument/2006/relationships/customXml" Target="../ink/ink395.xml"/><Relationship Id="rId55" Type="http://schemas.openxmlformats.org/officeDocument/2006/relationships/image" Target="../media/image245.png"/><Relationship Id="rId76" Type="http://schemas.openxmlformats.org/officeDocument/2006/relationships/customXml" Target="../ink/ink408.xml"/><Relationship Id="rId97" Type="http://schemas.openxmlformats.org/officeDocument/2006/relationships/image" Target="../media/image263.png"/><Relationship Id="rId104" Type="http://schemas.openxmlformats.org/officeDocument/2006/relationships/image" Target="../media/image282.png"/><Relationship Id="rId7" Type="http://schemas.openxmlformats.org/officeDocument/2006/relationships/image" Target="../media/image223.png"/><Relationship Id="rId71" Type="http://schemas.openxmlformats.org/officeDocument/2006/relationships/image" Target="../media/image253.png"/><Relationship Id="rId92" Type="http://schemas.openxmlformats.org/officeDocument/2006/relationships/customXml" Target="../ink/ink416.xml"/><Relationship Id="rId2" Type="http://schemas.openxmlformats.org/officeDocument/2006/relationships/customXml" Target="../ink/ink370.xml"/><Relationship Id="rId29" Type="http://schemas.openxmlformats.org/officeDocument/2006/relationships/image" Target="../media/image232.png"/><Relationship Id="rId24" Type="http://schemas.openxmlformats.org/officeDocument/2006/relationships/customXml" Target="../ink/ink382.xml"/><Relationship Id="rId40" Type="http://schemas.openxmlformats.org/officeDocument/2006/relationships/customXml" Target="../ink/ink390.xml"/><Relationship Id="rId45" Type="http://schemas.openxmlformats.org/officeDocument/2006/relationships/image" Target="../media/image240.png"/><Relationship Id="rId66" Type="http://schemas.openxmlformats.org/officeDocument/2006/relationships/customXml" Target="../ink/ink403.xml"/><Relationship Id="rId87" Type="http://schemas.openxmlformats.org/officeDocument/2006/relationships/image" Target="../media/image24.png"/><Relationship Id="rId61" Type="http://schemas.openxmlformats.org/officeDocument/2006/relationships/image" Target="../media/image248.png"/><Relationship Id="rId82" Type="http://schemas.openxmlformats.org/officeDocument/2006/relationships/customXml" Target="../ink/ink411.xml"/><Relationship Id="rId19" Type="http://schemas.openxmlformats.org/officeDocument/2006/relationships/image" Target="../media/image227.png"/><Relationship Id="rId14" Type="http://schemas.openxmlformats.org/officeDocument/2006/relationships/customXml" Target="../ink/ink376.xml"/><Relationship Id="rId30" Type="http://schemas.openxmlformats.org/officeDocument/2006/relationships/customXml" Target="../ink/ink385.xml"/><Relationship Id="rId35" Type="http://schemas.openxmlformats.org/officeDocument/2006/relationships/image" Target="../media/image235.png"/><Relationship Id="rId56" Type="http://schemas.openxmlformats.org/officeDocument/2006/relationships/customXml" Target="../ink/ink398.xml"/><Relationship Id="rId77" Type="http://schemas.openxmlformats.org/officeDocument/2006/relationships/image" Target="../media/image256.png"/><Relationship Id="rId100" Type="http://schemas.openxmlformats.org/officeDocument/2006/relationships/image" Target="../media/image280.png"/><Relationship Id="rId105" Type="http://schemas.openxmlformats.org/officeDocument/2006/relationships/customXml" Target="../ink/ink422.xml"/><Relationship Id="rId8" Type="http://schemas.openxmlformats.org/officeDocument/2006/relationships/customXml" Target="../ink/ink373.xml"/><Relationship Id="rId51" Type="http://schemas.openxmlformats.org/officeDocument/2006/relationships/image" Target="../media/image243.png"/><Relationship Id="rId72" Type="http://schemas.openxmlformats.org/officeDocument/2006/relationships/customXml" Target="../ink/ink406.xml"/><Relationship Id="rId93" Type="http://schemas.openxmlformats.org/officeDocument/2006/relationships/image" Target="../media/image261.png"/><Relationship Id="rId98" Type="http://schemas.openxmlformats.org/officeDocument/2006/relationships/customXml" Target="../ink/ink419.xml"/><Relationship Id="rId3" Type="http://schemas.openxmlformats.org/officeDocument/2006/relationships/image" Target="../media/image221.png"/><Relationship Id="rId25" Type="http://schemas.openxmlformats.org/officeDocument/2006/relationships/image" Target="../media/image230.png"/><Relationship Id="rId46" Type="http://schemas.openxmlformats.org/officeDocument/2006/relationships/customXml" Target="../ink/ink393.xml"/><Relationship Id="rId67" Type="http://schemas.openxmlformats.org/officeDocument/2006/relationships/image" Target="../media/image25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customXml" Target="../ink/ink424.xml"/><Relationship Id="rId7" Type="http://schemas.openxmlformats.org/officeDocument/2006/relationships/customXml" Target="../ink/ink426.xml"/><Relationship Id="rId12" Type="http://schemas.openxmlformats.org/officeDocument/2006/relationships/image" Target="../media/image290.png"/><Relationship Id="rId2" Type="http://schemas.openxmlformats.org/officeDocument/2006/relationships/image" Target="../media/image285.png"/><Relationship Id="rId1" Type="http://schemas.openxmlformats.org/officeDocument/2006/relationships/slideLayout" Target="../slideLayouts/slideLayout2.xml"/><Relationship Id="rId6" Type="http://schemas.openxmlformats.org/officeDocument/2006/relationships/image" Target="../media/image287.png"/><Relationship Id="rId11" Type="http://schemas.openxmlformats.org/officeDocument/2006/relationships/customXml" Target="../ink/ink428.xml"/><Relationship Id="rId5" Type="http://schemas.openxmlformats.org/officeDocument/2006/relationships/customXml" Target="../ink/ink425.xml"/><Relationship Id="rId10" Type="http://schemas.openxmlformats.org/officeDocument/2006/relationships/image" Target="../media/image289.png"/><Relationship Id="rId4" Type="http://schemas.openxmlformats.org/officeDocument/2006/relationships/image" Target="../media/image286.png"/><Relationship Id="rId9" Type="http://schemas.openxmlformats.org/officeDocument/2006/relationships/customXml" Target="../ink/ink427.xml"/></Relationships>
</file>

<file path=ppt/slides/_rels/slide24.xml.rels><?xml version="1.0" encoding="UTF-8" standalone="yes"?>
<Relationships xmlns="http://schemas.openxmlformats.org/package/2006/relationships"><Relationship Id="rId3" Type="http://schemas.openxmlformats.org/officeDocument/2006/relationships/customXml" Target="../ink/ink429.xml"/><Relationship Id="rId2" Type="http://schemas.openxmlformats.org/officeDocument/2006/relationships/image" Target="../media/image280.png"/><Relationship Id="rId1" Type="http://schemas.openxmlformats.org/officeDocument/2006/relationships/slideLayout" Target="../slideLayouts/slideLayout2.xml"/><Relationship Id="rId5" Type="http://schemas.openxmlformats.org/officeDocument/2006/relationships/image" Target="../media/image292.png"/><Relationship Id="rId4" Type="http://schemas.openxmlformats.org/officeDocument/2006/relationships/image" Target="../media/image291.png"/></Relationships>
</file>

<file path=ppt/slides/_rels/slide25.xml.rels><?xml version="1.0" encoding="UTF-8" standalone="yes"?>
<Relationships xmlns="http://schemas.openxmlformats.org/package/2006/relationships"><Relationship Id="rId3" Type="http://schemas.openxmlformats.org/officeDocument/2006/relationships/customXml" Target="../ink/ink430.xml"/><Relationship Id="rId2" Type="http://schemas.openxmlformats.org/officeDocument/2006/relationships/image" Target="../media/image280.png"/><Relationship Id="rId1" Type="http://schemas.openxmlformats.org/officeDocument/2006/relationships/slideLayout" Target="../slideLayouts/slideLayout2.xml"/><Relationship Id="rId6" Type="http://schemas.openxmlformats.org/officeDocument/2006/relationships/image" Target="../media/image2920.png"/><Relationship Id="rId5" Type="http://schemas.openxmlformats.org/officeDocument/2006/relationships/customXml" Target="../ink/ink431.xml"/><Relationship Id="rId4" Type="http://schemas.openxmlformats.org/officeDocument/2006/relationships/image" Target="../media/image291.png"/></Relationships>
</file>

<file path=ppt/slides/_rels/slide26.xml.rels><?xml version="1.0" encoding="UTF-8" standalone="yes"?>
<Relationships xmlns="http://schemas.openxmlformats.org/package/2006/relationships"><Relationship Id="rId2" Type="http://schemas.openxmlformats.org/officeDocument/2006/relationships/image" Target="../media/image29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2.xml"/><Relationship Id="rId5" Type="http://schemas.openxmlformats.org/officeDocument/2006/relationships/image" Target="../media/image297.png"/><Relationship Id="rId4" Type="http://schemas.openxmlformats.org/officeDocument/2006/relationships/image" Target="../media/image296.png"/></Relationships>
</file>

<file path=ppt/slides/_rels/slide28.xml.rels><?xml version="1.0" encoding="UTF-8" standalone="yes"?>
<Relationships xmlns="http://schemas.openxmlformats.org/package/2006/relationships"><Relationship Id="rId8" Type="http://schemas.openxmlformats.org/officeDocument/2006/relationships/image" Target="../media/image300.png"/><Relationship Id="rId13" Type="http://schemas.openxmlformats.org/officeDocument/2006/relationships/customXml" Target="../ink/ink435.xml"/><Relationship Id="rId3" Type="http://schemas.openxmlformats.org/officeDocument/2006/relationships/image" Target="../media/image297.png"/><Relationship Id="rId7" Type="http://schemas.openxmlformats.org/officeDocument/2006/relationships/customXml" Target="../ink/ink433.xml"/><Relationship Id="rId12" Type="http://schemas.openxmlformats.org/officeDocument/2006/relationships/image" Target="../media/image303.png"/><Relationship Id="rId2" Type="http://schemas.openxmlformats.org/officeDocument/2006/relationships/image" Target="../media/image294.png"/><Relationship Id="rId16" Type="http://schemas.openxmlformats.org/officeDocument/2006/relationships/image" Target="../media/image305.png"/><Relationship Id="rId1" Type="http://schemas.openxmlformats.org/officeDocument/2006/relationships/slideLayout" Target="../slideLayouts/slideLayout2.xml"/><Relationship Id="rId6" Type="http://schemas.openxmlformats.org/officeDocument/2006/relationships/image" Target="../media/image299.png"/><Relationship Id="rId11" Type="http://schemas.openxmlformats.org/officeDocument/2006/relationships/image" Target="../media/image302.png"/><Relationship Id="rId5" Type="http://schemas.openxmlformats.org/officeDocument/2006/relationships/customXml" Target="../ink/ink432.xml"/><Relationship Id="rId15" Type="http://schemas.openxmlformats.org/officeDocument/2006/relationships/customXml" Target="../ink/ink436.xml"/><Relationship Id="rId10" Type="http://schemas.openxmlformats.org/officeDocument/2006/relationships/image" Target="../media/image301.png"/><Relationship Id="rId4" Type="http://schemas.openxmlformats.org/officeDocument/2006/relationships/image" Target="../media/image298.png"/><Relationship Id="rId9" Type="http://schemas.openxmlformats.org/officeDocument/2006/relationships/customXml" Target="../ink/ink434.xml"/><Relationship Id="rId14" Type="http://schemas.openxmlformats.org/officeDocument/2006/relationships/image" Target="../media/image30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customXml" Target="../ink/ink1.xml"/><Relationship Id="rId1" Type="http://schemas.openxmlformats.org/officeDocument/2006/relationships/slideLayout" Target="../slideLayouts/slideLayout2.xml"/><Relationship Id="rId6" Type="http://schemas.openxmlformats.org/officeDocument/2006/relationships/customXml" Target="../ink/ink3.xml"/><Relationship Id="rId11" Type="http://schemas.openxmlformats.org/officeDocument/2006/relationships/image" Target="../media/image8.png"/><Relationship Id="rId5" Type="http://schemas.openxmlformats.org/officeDocument/2006/relationships/image" Target="../media/image5.png"/><Relationship Id="rId10" Type="http://schemas.openxmlformats.org/officeDocument/2006/relationships/customXml" Target="../ink/ink5.xml"/><Relationship Id="rId4" Type="http://schemas.openxmlformats.org/officeDocument/2006/relationships/customXml" Target="../ink/ink2.xm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09.png"/><Relationship Id="rId13" Type="http://schemas.openxmlformats.org/officeDocument/2006/relationships/customXml" Target="../ink/ink442.xml"/><Relationship Id="rId18" Type="http://schemas.openxmlformats.org/officeDocument/2006/relationships/image" Target="../media/image314.png"/><Relationship Id="rId26" Type="http://schemas.openxmlformats.org/officeDocument/2006/relationships/image" Target="../media/image318.png"/><Relationship Id="rId3" Type="http://schemas.openxmlformats.org/officeDocument/2006/relationships/customXml" Target="../ink/ink437.xml"/><Relationship Id="rId21" Type="http://schemas.openxmlformats.org/officeDocument/2006/relationships/customXml" Target="../ink/ink446.xml"/><Relationship Id="rId7" Type="http://schemas.openxmlformats.org/officeDocument/2006/relationships/customXml" Target="../ink/ink439.xml"/><Relationship Id="rId12" Type="http://schemas.openxmlformats.org/officeDocument/2006/relationships/image" Target="../media/image311.png"/><Relationship Id="rId17" Type="http://schemas.openxmlformats.org/officeDocument/2006/relationships/customXml" Target="../ink/ink444.xml"/><Relationship Id="rId25" Type="http://schemas.openxmlformats.org/officeDocument/2006/relationships/customXml" Target="../ink/ink448.xml"/><Relationship Id="rId2" Type="http://schemas.openxmlformats.org/officeDocument/2006/relationships/image" Target="../media/image306.png"/><Relationship Id="rId16" Type="http://schemas.openxmlformats.org/officeDocument/2006/relationships/image" Target="../media/image313.png"/><Relationship Id="rId20" Type="http://schemas.openxmlformats.org/officeDocument/2006/relationships/image" Target="../media/image315.png"/><Relationship Id="rId29" Type="http://schemas.openxmlformats.org/officeDocument/2006/relationships/customXml" Target="../ink/ink450.xml"/><Relationship Id="rId1" Type="http://schemas.openxmlformats.org/officeDocument/2006/relationships/slideLayout" Target="../slideLayouts/slideLayout2.xml"/><Relationship Id="rId6" Type="http://schemas.openxmlformats.org/officeDocument/2006/relationships/image" Target="../media/image308.png"/><Relationship Id="rId11" Type="http://schemas.openxmlformats.org/officeDocument/2006/relationships/customXml" Target="../ink/ink441.xml"/><Relationship Id="rId24" Type="http://schemas.openxmlformats.org/officeDocument/2006/relationships/image" Target="../media/image317.png"/><Relationship Id="rId5" Type="http://schemas.openxmlformats.org/officeDocument/2006/relationships/customXml" Target="../ink/ink438.xml"/><Relationship Id="rId15" Type="http://schemas.openxmlformats.org/officeDocument/2006/relationships/customXml" Target="../ink/ink443.xml"/><Relationship Id="rId23" Type="http://schemas.openxmlformats.org/officeDocument/2006/relationships/customXml" Target="../ink/ink447.xml"/><Relationship Id="rId28" Type="http://schemas.openxmlformats.org/officeDocument/2006/relationships/image" Target="../media/image319.png"/><Relationship Id="rId10" Type="http://schemas.openxmlformats.org/officeDocument/2006/relationships/image" Target="../media/image310.png"/><Relationship Id="rId19" Type="http://schemas.openxmlformats.org/officeDocument/2006/relationships/customXml" Target="../ink/ink445.xml"/><Relationship Id="rId4" Type="http://schemas.openxmlformats.org/officeDocument/2006/relationships/image" Target="../media/image307.png"/><Relationship Id="rId9" Type="http://schemas.openxmlformats.org/officeDocument/2006/relationships/customXml" Target="../ink/ink440.xml"/><Relationship Id="rId14" Type="http://schemas.openxmlformats.org/officeDocument/2006/relationships/image" Target="../media/image312.png"/><Relationship Id="rId22" Type="http://schemas.openxmlformats.org/officeDocument/2006/relationships/image" Target="../media/image316.png"/><Relationship Id="rId27" Type="http://schemas.openxmlformats.org/officeDocument/2006/relationships/customXml" Target="../ink/ink449.xml"/><Relationship Id="rId30" Type="http://schemas.openxmlformats.org/officeDocument/2006/relationships/image" Target="../media/image320.png"/></Relationships>
</file>

<file path=ppt/slides/_rels/slide32.xml.rels><?xml version="1.0" encoding="UTF-8" standalone="yes"?>
<Relationships xmlns="http://schemas.openxmlformats.org/package/2006/relationships"><Relationship Id="rId13" Type="http://schemas.openxmlformats.org/officeDocument/2006/relationships/customXml" Target="../ink/ink456.xml"/><Relationship Id="rId18" Type="http://schemas.openxmlformats.org/officeDocument/2006/relationships/image" Target="../media/image314.png"/><Relationship Id="rId26" Type="http://schemas.openxmlformats.org/officeDocument/2006/relationships/image" Target="../media/image318.png"/><Relationship Id="rId39" Type="http://schemas.openxmlformats.org/officeDocument/2006/relationships/image" Target="../media/image325.png"/><Relationship Id="rId21" Type="http://schemas.openxmlformats.org/officeDocument/2006/relationships/customXml" Target="../ink/ink460.xml"/><Relationship Id="rId34" Type="http://schemas.openxmlformats.org/officeDocument/2006/relationships/customXml" Target="../ink/ink466.xml"/><Relationship Id="rId7" Type="http://schemas.openxmlformats.org/officeDocument/2006/relationships/customXml" Target="../ink/ink453.xml"/><Relationship Id="rId2" Type="http://schemas.openxmlformats.org/officeDocument/2006/relationships/image" Target="../media/image306.png"/><Relationship Id="rId16" Type="http://schemas.openxmlformats.org/officeDocument/2006/relationships/image" Target="../media/image313.png"/><Relationship Id="rId20" Type="http://schemas.openxmlformats.org/officeDocument/2006/relationships/image" Target="../media/image315.png"/><Relationship Id="rId29" Type="http://schemas.openxmlformats.org/officeDocument/2006/relationships/customXml" Target="../ink/ink464.xml"/><Relationship Id="rId41" Type="http://schemas.openxmlformats.org/officeDocument/2006/relationships/image" Target="../media/image326.png"/><Relationship Id="rId1" Type="http://schemas.openxmlformats.org/officeDocument/2006/relationships/slideLayout" Target="../slideLayouts/slideLayout2.xml"/><Relationship Id="rId6" Type="http://schemas.openxmlformats.org/officeDocument/2006/relationships/image" Target="../media/image308.png"/><Relationship Id="rId11" Type="http://schemas.openxmlformats.org/officeDocument/2006/relationships/customXml" Target="../ink/ink455.xml"/><Relationship Id="rId24" Type="http://schemas.openxmlformats.org/officeDocument/2006/relationships/image" Target="../media/image317.png"/><Relationship Id="rId32" Type="http://schemas.openxmlformats.org/officeDocument/2006/relationships/customXml" Target="../ink/ink465.xml"/><Relationship Id="rId37" Type="http://schemas.openxmlformats.org/officeDocument/2006/relationships/image" Target="../media/image324.png"/><Relationship Id="rId40" Type="http://schemas.openxmlformats.org/officeDocument/2006/relationships/customXml" Target="../ink/ink469.xml"/><Relationship Id="rId5" Type="http://schemas.openxmlformats.org/officeDocument/2006/relationships/customXml" Target="../ink/ink452.xml"/><Relationship Id="rId15" Type="http://schemas.openxmlformats.org/officeDocument/2006/relationships/customXml" Target="../ink/ink457.xml"/><Relationship Id="rId23" Type="http://schemas.openxmlformats.org/officeDocument/2006/relationships/customXml" Target="../ink/ink461.xml"/><Relationship Id="rId28" Type="http://schemas.openxmlformats.org/officeDocument/2006/relationships/image" Target="../media/image319.png"/><Relationship Id="rId36" Type="http://schemas.openxmlformats.org/officeDocument/2006/relationships/customXml" Target="../ink/ink467.xml"/><Relationship Id="rId10" Type="http://schemas.openxmlformats.org/officeDocument/2006/relationships/image" Target="../media/image310.png"/><Relationship Id="rId19" Type="http://schemas.openxmlformats.org/officeDocument/2006/relationships/customXml" Target="../ink/ink459.xml"/><Relationship Id="rId31" Type="http://schemas.openxmlformats.org/officeDocument/2006/relationships/image" Target="../media/image321.png"/><Relationship Id="rId4" Type="http://schemas.openxmlformats.org/officeDocument/2006/relationships/image" Target="../media/image307.png"/><Relationship Id="rId9" Type="http://schemas.openxmlformats.org/officeDocument/2006/relationships/customXml" Target="../ink/ink454.xml"/><Relationship Id="rId14" Type="http://schemas.openxmlformats.org/officeDocument/2006/relationships/image" Target="../media/image312.png"/><Relationship Id="rId22" Type="http://schemas.openxmlformats.org/officeDocument/2006/relationships/image" Target="../media/image316.png"/><Relationship Id="rId27" Type="http://schemas.openxmlformats.org/officeDocument/2006/relationships/customXml" Target="../ink/ink463.xml"/><Relationship Id="rId30" Type="http://schemas.openxmlformats.org/officeDocument/2006/relationships/image" Target="../media/image320.png"/><Relationship Id="rId35" Type="http://schemas.openxmlformats.org/officeDocument/2006/relationships/image" Target="../media/image323.png"/><Relationship Id="rId8" Type="http://schemas.openxmlformats.org/officeDocument/2006/relationships/image" Target="../media/image309.png"/><Relationship Id="rId3" Type="http://schemas.openxmlformats.org/officeDocument/2006/relationships/customXml" Target="../ink/ink451.xml"/><Relationship Id="rId12" Type="http://schemas.openxmlformats.org/officeDocument/2006/relationships/image" Target="../media/image311.png"/><Relationship Id="rId17" Type="http://schemas.openxmlformats.org/officeDocument/2006/relationships/customXml" Target="../ink/ink458.xml"/><Relationship Id="rId25" Type="http://schemas.openxmlformats.org/officeDocument/2006/relationships/customXml" Target="../ink/ink462.xml"/><Relationship Id="rId33" Type="http://schemas.openxmlformats.org/officeDocument/2006/relationships/image" Target="../media/image322.png"/><Relationship Id="rId38" Type="http://schemas.openxmlformats.org/officeDocument/2006/relationships/customXml" Target="../ink/ink468.xml"/></Relationships>
</file>

<file path=ppt/slides/_rels/slide3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29.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0.png"/><Relationship Id="rId4" Type="http://schemas.openxmlformats.org/officeDocument/2006/relationships/image" Target="../media/image329.emf"/></Relationships>
</file>

<file path=ppt/slides/_rels/slide37.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3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5.png"/><Relationship Id="rId2" Type="http://schemas.openxmlformats.org/officeDocument/2006/relationships/image" Target="../media/image334.jf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3" Type="http://schemas.openxmlformats.org/officeDocument/2006/relationships/customXml" Target="../ink/ink11.xml"/><Relationship Id="rId18" Type="http://schemas.openxmlformats.org/officeDocument/2006/relationships/image" Target="../media/image17.png"/><Relationship Id="rId26" Type="http://schemas.openxmlformats.org/officeDocument/2006/relationships/image" Target="../media/image21.png"/><Relationship Id="rId39" Type="http://schemas.openxmlformats.org/officeDocument/2006/relationships/customXml" Target="../ink/ink24.xml"/><Relationship Id="rId21" Type="http://schemas.openxmlformats.org/officeDocument/2006/relationships/customXml" Target="../ink/ink15.xml"/><Relationship Id="rId34" Type="http://schemas.openxmlformats.org/officeDocument/2006/relationships/image" Target="../media/image25.png"/><Relationship Id="rId42" Type="http://schemas.openxmlformats.org/officeDocument/2006/relationships/image" Target="../media/image29.png"/><Relationship Id="rId47" Type="http://schemas.openxmlformats.org/officeDocument/2006/relationships/customXml" Target="../ink/ink28.xml"/><Relationship Id="rId50" Type="http://schemas.openxmlformats.org/officeDocument/2006/relationships/image" Target="../media/image33.png"/><Relationship Id="rId7" Type="http://schemas.openxmlformats.org/officeDocument/2006/relationships/customXml" Target="../ink/ink8.xml"/><Relationship Id="rId2" Type="http://schemas.openxmlformats.org/officeDocument/2006/relationships/image" Target="../media/image9.png"/><Relationship Id="rId16" Type="http://schemas.openxmlformats.org/officeDocument/2006/relationships/image" Target="../media/image16.png"/><Relationship Id="rId29" Type="http://schemas.openxmlformats.org/officeDocument/2006/relationships/customXml" Target="../ink/ink19.xml"/><Relationship Id="rId11" Type="http://schemas.openxmlformats.org/officeDocument/2006/relationships/customXml" Target="../ink/ink10.xml"/><Relationship Id="rId24" Type="http://schemas.openxmlformats.org/officeDocument/2006/relationships/image" Target="../media/image20.png"/><Relationship Id="rId32" Type="http://schemas.openxmlformats.org/officeDocument/2006/relationships/image" Target="../media/image24.png"/><Relationship Id="rId37" Type="http://schemas.openxmlformats.org/officeDocument/2006/relationships/customXml" Target="../ink/ink23.xml"/><Relationship Id="rId40" Type="http://schemas.openxmlformats.org/officeDocument/2006/relationships/image" Target="../media/image28.png"/><Relationship Id="rId45" Type="http://schemas.openxmlformats.org/officeDocument/2006/relationships/customXml" Target="../ink/ink27.xml"/><Relationship Id="rId5" Type="http://schemas.openxmlformats.org/officeDocument/2006/relationships/customXml" Target="../ink/ink7.xml"/><Relationship Id="rId15" Type="http://schemas.openxmlformats.org/officeDocument/2006/relationships/customXml" Target="../ink/ink12.xml"/><Relationship Id="rId23" Type="http://schemas.openxmlformats.org/officeDocument/2006/relationships/customXml" Target="../ink/ink16.xml"/><Relationship Id="rId28" Type="http://schemas.openxmlformats.org/officeDocument/2006/relationships/image" Target="../media/image22.png"/><Relationship Id="rId36" Type="http://schemas.openxmlformats.org/officeDocument/2006/relationships/image" Target="../media/image26.png"/><Relationship Id="rId49" Type="http://schemas.openxmlformats.org/officeDocument/2006/relationships/customXml" Target="../ink/ink29.xml"/><Relationship Id="rId10" Type="http://schemas.openxmlformats.org/officeDocument/2006/relationships/image" Target="../media/image13.png"/><Relationship Id="rId19" Type="http://schemas.openxmlformats.org/officeDocument/2006/relationships/customXml" Target="../ink/ink14.xml"/><Relationship Id="rId31" Type="http://schemas.openxmlformats.org/officeDocument/2006/relationships/customXml" Target="../ink/ink20.xml"/><Relationship Id="rId44" Type="http://schemas.openxmlformats.org/officeDocument/2006/relationships/image" Target="../media/image30.png"/><Relationship Id="rId4" Type="http://schemas.openxmlformats.org/officeDocument/2006/relationships/image" Target="../media/image10.png"/><Relationship Id="rId9" Type="http://schemas.openxmlformats.org/officeDocument/2006/relationships/customXml" Target="../ink/ink9.xml"/><Relationship Id="rId14" Type="http://schemas.openxmlformats.org/officeDocument/2006/relationships/image" Target="../media/image15.png"/><Relationship Id="rId22" Type="http://schemas.openxmlformats.org/officeDocument/2006/relationships/image" Target="../media/image19.png"/><Relationship Id="rId27" Type="http://schemas.openxmlformats.org/officeDocument/2006/relationships/customXml" Target="../ink/ink18.xml"/><Relationship Id="rId30" Type="http://schemas.openxmlformats.org/officeDocument/2006/relationships/image" Target="../media/image23.png"/><Relationship Id="rId35" Type="http://schemas.openxmlformats.org/officeDocument/2006/relationships/customXml" Target="../ink/ink22.xml"/><Relationship Id="rId43" Type="http://schemas.openxmlformats.org/officeDocument/2006/relationships/customXml" Target="../ink/ink26.xml"/><Relationship Id="rId48" Type="http://schemas.openxmlformats.org/officeDocument/2006/relationships/image" Target="../media/image32.png"/><Relationship Id="rId8" Type="http://schemas.openxmlformats.org/officeDocument/2006/relationships/image" Target="../media/image12.png"/><Relationship Id="rId3" Type="http://schemas.openxmlformats.org/officeDocument/2006/relationships/customXml" Target="../ink/ink6.xml"/><Relationship Id="rId12" Type="http://schemas.openxmlformats.org/officeDocument/2006/relationships/image" Target="../media/image14.png"/><Relationship Id="rId17" Type="http://schemas.openxmlformats.org/officeDocument/2006/relationships/customXml" Target="../ink/ink13.xml"/><Relationship Id="rId25" Type="http://schemas.openxmlformats.org/officeDocument/2006/relationships/customXml" Target="../ink/ink17.xml"/><Relationship Id="rId33" Type="http://schemas.openxmlformats.org/officeDocument/2006/relationships/customXml" Target="../ink/ink21.xml"/><Relationship Id="rId38" Type="http://schemas.openxmlformats.org/officeDocument/2006/relationships/image" Target="../media/image27.png"/><Relationship Id="rId46" Type="http://schemas.openxmlformats.org/officeDocument/2006/relationships/image" Target="../media/image31.png"/><Relationship Id="rId20" Type="http://schemas.openxmlformats.org/officeDocument/2006/relationships/image" Target="../media/image18.png"/><Relationship Id="rId41" Type="http://schemas.openxmlformats.org/officeDocument/2006/relationships/customXml" Target="../ink/ink25.xml"/><Relationship Id="rId1" Type="http://schemas.openxmlformats.org/officeDocument/2006/relationships/slideLayout" Target="../slideLayouts/slideLayout2.xml"/><Relationship Id="rId6" Type="http://schemas.openxmlformats.org/officeDocument/2006/relationships/image" Target="../media/image11.png"/></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6" Type="http://schemas.openxmlformats.org/officeDocument/2006/relationships/image" Target="../media/image21.png"/><Relationship Id="rId21" Type="http://schemas.openxmlformats.org/officeDocument/2006/relationships/customXml" Target="../ink/ink39.xml"/><Relationship Id="rId42" Type="http://schemas.openxmlformats.org/officeDocument/2006/relationships/image" Target="../media/image29.png"/><Relationship Id="rId47" Type="http://schemas.openxmlformats.org/officeDocument/2006/relationships/customXml" Target="../ink/ink52.xml"/><Relationship Id="rId63" Type="http://schemas.openxmlformats.org/officeDocument/2006/relationships/customXml" Target="../ink/ink60.xml"/><Relationship Id="rId68" Type="http://schemas.openxmlformats.org/officeDocument/2006/relationships/image" Target="../media/image42.png"/><Relationship Id="rId84" Type="http://schemas.openxmlformats.org/officeDocument/2006/relationships/customXml" Target="../ink/ink71.xml"/><Relationship Id="rId16" Type="http://schemas.openxmlformats.org/officeDocument/2006/relationships/image" Target="../media/image16.png"/><Relationship Id="rId11" Type="http://schemas.openxmlformats.org/officeDocument/2006/relationships/customXml" Target="../ink/ink34.xml"/><Relationship Id="rId32" Type="http://schemas.openxmlformats.org/officeDocument/2006/relationships/image" Target="../media/image24.png"/><Relationship Id="rId37" Type="http://schemas.openxmlformats.org/officeDocument/2006/relationships/customXml" Target="../ink/ink47.xml"/><Relationship Id="rId53" Type="http://schemas.openxmlformats.org/officeDocument/2006/relationships/customXml" Target="../ink/ink55.xml"/><Relationship Id="rId58" Type="http://schemas.openxmlformats.org/officeDocument/2006/relationships/image" Target="../media/image37.png"/><Relationship Id="rId74" Type="http://schemas.openxmlformats.org/officeDocument/2006/relationships/customXml" Target="../ink/ink66.xml"/><Relationship Id="rId79" Type="http://schemas.openxmlformats.org/officeDocument/2006/relationships/image" Target="../media/image47.png"/><Relationship Id="rId5" Type="http://schemas.openxmlformats.org/officeDocument/2006/relationships/customXml" Target="../ink/ink31.xml"/><Relationship Id="rId19" Type="http://schemas.openxmlformats.org/officeDocument/2006/relationships/customXml" Target="../ink/ink38.xml"/><Relationship Id="rId14" Type="http://schemas.openxmlformats.org/officeDocument/2006/relationships/image" Target="../media/image15.png"/><Relationship Id="rId22" Type="http://schemas.openxmlformats.org/officeDocument/2006/relationships/image" Target="../media/image19.png"/><Relationship Id="rId27" Type="http://schemas.openxmlformats.org/officeDocument/2006/relationships/customXml" Target="../ink/ink42.xml"/><Relationship Id="rId30" Type="http://schemas.openxmlformats.org/officeDocument/2006/relationships/image" Target="../media/image23.png"/><Relationship Id="rId35" Type="http://schemas.openxmlformats.org/officeDocument/2006/relationships/customXml" Target="../ink/ink46.xml"/><Relationship Id="rId43" Type="http://schemas.openxmlformats.org/officeDocument/2006/relationships/customXml" Target="../ink/ink50.xml"/><Relationship Id="rId48" Type="http://schemas.openxmlformats.org/officeDocument/2006/relationships/image" Target="../media/image32.png"/><Relationship Id="rId56" Type="http://schemas.openxmlformats.org/officeDocument/2006/relationships/image" Target="../media/image36.png"/><Relationship Id="rId64" Type="http://schemas.openxmlformats.org/officeDocument/2006/relationships/image" Target="../media/image40.png"/><Relationship Id="rId69" Type="http://schemas.openxmlformats.org/officeDocument/2006/relationships/customXml" Target="../ink/ink63.xml"/><Relationship Id="rId77" Type="http://schemas.openxmlformats.org/officeDocument/2006/relationships/image" Target="../media/image46.png"/><Relationship Id="rId8" Type="http://schemas.openxmlformats.org/officeDocument/2006/relationships/image" Target="../media/image12.png"/><Relationship Id="rId51" Type="http://schemas.openxmlformats.org/officeDocument/2006/relationships/customXml" Target="../ink/ink54.xml"/><Relationship Id="rId72" Type="http://schemas.openxmlformats.org/officeDocument/2006/relationships/customXml" Target="../ink/ink65.xml"/><Relationship Id="rId80" Type="http://schemas.openxmlformats.org/officeDocument/2006/relationships/customXml" Target="../ink/ink69.xml"/><Relationship Id="rId85" Type="http://schemas.openxmlformats.org/officeDocument/2006/relationships/image" Target="../media/image50.png"/><Relationship Id="rId3" Type="http://schemas.openxmlformats.org/officeDocument/2006/relationships/customXml" Target="../ink/ink30.xml"/><Relationship Id="rId12" Type="http://schemas.openxmlformats.org/officeDocument/2006/relationships/image" Target="../media/image14.png"/><Relationship Id="rId17" Type="http://schemas.openxmlformats.org/officeDocument/2006/relationships/customXml" Target="../ink/ink37.xml"/><Relationship Id="rId25" Type="http://schemas.openxmlformats.org/officeDocument/2006/relationships/customXml" Target="../ink/ink41.xml"/><Relationship Id="rId33" Type="http://schemas.openxmlformats.org/officeDocument/2006/relationships/customXml" Target="../ink/ink45.xml"/><Relationship Id="rId38" Type="http://schemas.openxmlformats.org/officeDocument/2006/relationships/image" Target="../media/image27.png"/><Relationship Id="rId46" Type="http://schemas.openxmlformats.org/officeDocument/2006/relationships/image" Target="../media/image31.png"/><Relationship Id="rId59" Type="http://schemas.openxmlformats.org/officeDocument/2006/relationships/customXml" Target="../ink/ink58.xml"/><Relationship Id="rId67" Type="http://schemas.openxmlformats.org/officeDocument/2006/relationships/customXml" Target="../ink/ink62.xml"/><Relationship Id="rId20" Type="http://schemas.openxmlformats.org/officeDocument/2006/relationships/image" Target="../media/image18.png"/><Relationship Id="rId41" Type="http://schemas.openxmlformats.org/officeDocument/2006/relationships/customXml" Target="../ink/ink49.xml"/><Relationship Id="rId54" Type="http://schemas.openxmlformats.org/officeDocument/2006/relationships/image" Target="../media/image35.png"/><Relationship Id="rId62" Type="http://schemas.openxmlformats.org/officeDocument/2006/relationships/image" Target="../media/image39.png"/><Relationship Id="rId70" Type="http://schemas.openxmlformats.org/officeDocument/2006/relationships/image" Target="../media/image43.png"/><Relationship Id="rId75" Type="http://schemas.openxmlformats.org/officeDocument/2006/relationships/image" Target="../media/image45.png"/><Relationship Id="rId83" Type="http://schemas.openxmlformats.org/officeDocument/2006/relationships/image" Target="../media/image49.png"/><Relationship Id="rId1" Type="http://schemas.openxmlformats.org/officeDocument/2006/relationships/slideLayout" Target="../slideLayouts/slideLayout2.xml"/><Relationship Id="rId6" Type="http://schemas.openxmlformats.org/officeDocument/2006/relationships/image" Target="../media/image11.png"/><Relationship Id="rId15" Type="http://schemas.openxmlformats.org/officeDocument/2006/relationships/customXml" Target="../ink/ink36.xml"/><Relationship Id="rId23" Type="http://schemas.openxmlformats.org/officeDocument/2006/relationships/customXml" Target="../ink/ink40.xml"/><Relationship Id="rId28" Type="http://schemas.openxmlformats.org/officeDocument/2006/relationships/image" Target="../media/image22.png"/><Relationship Id="rId36" Type="http://schemas.openxmlformats.org/officeDocument/2006/relationships/image" Target="../media/image26.png"/><Relationship Id="rId49" Type="http://schemas.openxmlformats.org/officeDocument/2006/relationships/customXml" Target="../ink/ink53.xml"/><Relationship Id="rId57" Type="http://schemas.openxmlformats.org/officeDocument/2006/relationships/customXml" Target="../ink/ink57.xml"/><Relationship Id="rId10" Type="http://schemas.openxmlformats.org/officeDocument/2006/relationships/image" Target="../media/image13.png"/><Relationship Id="rId31" Type="http://schemas.openxmlformats.org/officeDocument/2006/relationships/customXml" Target="../ink/ink44.xml"/><Relationship Id="rId44" Type="http://schemas.openxmlformats.org/officeDocument/2006/relationships/image" Target="../media/image30.png"/><Relationship Id="rId52" Type="http://schemas.openxmlformats.org/officeDocument/2006/relationships/image" Target="../media/image34.png"/><Relationship Id="rId60" Type="http://schemas.openxmlformats.org/officeDocument/2006/relationships/image" Target="../media/image38.png"/><Relationship Id="rId65" Type="http://schemas.openxmlformats.org/officeDocument/2006/relationships/customXml" Target="../ink/ink61.xml"/><Relationship Id="rId73" Type="http://schemas.openxmlformats.org/officeDocument/2006/relationships/image" Target="../media/image44.png"/><Relationship Id="rId78" Type="http://schemas.openxmlformats.org/officeDocument/2006/relationships/customXml" Target="../ink/ink68.xml"/><Relationship Id="rId81" Type="http://schemas.openxmlformats.org/officeDocument/2006/relationships/image" Target="../media/image48.png"/><Relationship Id="rId4" Type="http://schemas.openxmlformats.org/officeDocument/2006/relationships/image" Target="../media/image10.png"/><Relationship Id="rId9" Type="http://schemas.openxmlformats.org/officeDocument/2006/relationships/customXml" Target="../ink/ink33.xml"/><Relationship Id="rId13" Type="http://schemas.openxmlformats.org/officeDocument/2006/relationships/customXml" Target="../ink/ink35.xml"/><Relationship Id="rId18" Type="http://schemas.openxmlformats.org/officeDocument/2006/relationships/image" Target="../media/image17.png"/><Relationship Id="rId39" Type="http://schemas.openxmlformats.org/officeDocument/2006/relationships/customXml" Target="../ink/ink48.xml"/><Relationship Id="rId34" Type="http://schemas.openxmlformats.org/officeDocument/2006/relationships/image" Target="../media/image25.png"/><Relationship Id="rId50" Type="http://schemas.openxmlformats.org/officeDocument/2006/relationships/image" Target="../media/image33.png"/><Relationship Id="rId55" Type="http://schemas.openxmlformats.org/officeDocument/2006/relationships/customXml" Target="../ink/ink56.xml"/><Relationship Id="rId76" Type="http://schemas.openxmlformats.org/officeDocument/2006/relationships/customXml" Target="../ink/ink67.xml"/><Relationship Id="rId7" Type="http://schemas.openxmlformats.org/officeDocument/2006/relationships/customXml" Target="../ink/ink32.xml"/><Relationship Id="rId71" Type="http://schemas.openxmlformats.org/officeDocument/2006/relationships/customXml" Target="../ink/ink64.xml"/><Relationship Id="rId2" Type="http://schemas.openxmlformats.org/officeDocument/2006/relationships/image" Target="../media/image9.png"/><Relationship Id="rId29" Type="http://schemas.openxmlformats.org/officeDocument/2006/relationships/customXml" Target="../ink/ink43.xml"/><Relationship Id="rId24" Type="http://schemas.openxmlformats.org/officeDocument/2006/relationships/image" Target="../media/image20.png"/><Relationship Id="rId40" Type="http://schemas.openxmlformats.org/officeDocument/2006/relationships/image" Target="../media/image28.png"/><Relationship Id="rId45" Type="http://schemas.openxmlformats.org/officeDocument/2006/relationships/customXml" Target="../ink/ink51.xml"/><Relationship Id="rId66" Type="http://schemas.openxmlformats.org/officeDocument/2006/relationships/image" Target="../media/image41.png"/><Relationship Id="rId61" Type="http://schemas.openxmlformats.org/officeDocument/2006/relationships/customXml" Target="../ink/ink59.xml"/><Relationship Id="rId82" Type="http://schemas.openxmlformats.org/officeDocument/2006/relationships/customXml" Target="../ink/ink70.xml"/></Relationships>
</file>

<file path=ppt/slides/_rels/slide6.xml.rels><?xml version="1.0" encoding="UTF-8" standalone="yes"?>
<Relationships xmlns="http://schemas.openxmlformats.org/package/2006/relationships"><Relationship Id="rId13" Type="http://schemas.openxmlformats.org/officeDocument/2006/relationships/customXml" Target="../ink/ink77.xml"/><Relationship Id="rId18" Type="http://schemas.openxmlformats.org/officeDocument/2006/relationships/customXml" Target="../ink/ink80.xml"/><Relationship Id="rId26" Type="http://schemas.openxmlformats.org/officeDocument/2006/relationships/customXml" Target="../ink/ink84.xml"/><Relationship Id="rId39" Type="http://schemas.openxmlformats.org/officeDocument/2006/relationships/customXml" Target="../ink/ink91.xml"/><Relationship Id="rId21" Type="http://schemas.openxmlformats.org/officeDocument/2006/relationships/image" Target="../media/image60.png"/><Relationship Id="rId34" Type="http://schemas.openxmlformats.org/officeDocument/2006/relationships/image" Target="../media/image66.png"/><Relationship Id="rId42" Type="http://schemas.openxmlformats.org/officeDocument/2006/relationships/image" Target="../media/image70.png"/><Relationship Id="rId47" Type="http://schemas.openxmlformats.org/officeDocument/2006/relationships/customXml" Target="../ink/ink95.xml"/><Relationship Id="rId50" Type="http://schemas.openxmlformats.org/officeDocument/2006/relationships/image" Target="../media/image74.png"/><Relationship Id="rId55" Type="http://schemas.openxmlformats.org/officeDocument/2006/relationships/customXml" Target="../ink/ink99.xml"/><Relationship Id="rId7" Type="http://schemas.openxmlformats.org/officeDocument/2006/relationships/customXml" Target="../ink/ink74.xml"/><Relationship Id="rId2" Type="http://schemas.openxmlformats.org/officeDocument/2006/relationships/image" Target="../media/image51.png"/><Relationship Id="rId16" Type="http://schemas.openxmlformats.org/officeDocument/2006/relationships/customXml" Target="../ink/ink79.xml"/><Relationship Id="rId29" Type="http://schemas.openxmlformats.org/officeDocument/2006/relationships/image" Target="../media/image64.png"/><Relationship Id="rId11" Type="http://schemas.openxmlformats.org/officeDocument/2006/relationships/customXml" Target="../ink/ink76.xml"/><Relationship Id="rId24" Type="http://schemas.openxmlformats.org/officeDocument/2006/relationships/customXml" Target="../ink/ink83.xml"/><Relationship Id="rId32" Type="http://schemas.openxmlformats.org/officeDocument/2006/relationships/customXml" Target="../ink/ink87.xml"/><Relationship Id="rId37" Type="http://schemas.openxmlformats.org/officeDocument/2006/relationships/customXml" Target="../ink/ink90.xml"/><Relationship Id="rId40" Type="http://schemas.openxmlformats.org/officeDocument/2006/relationships/image" Target="../media/image69.png"/><Relationship Id="rId45" Type="http://schemas.openxmlformats.org/officeDocument/2006/relationships/customXml" Target="../ink/ink94.xml"/><Relationship Id="rId53" Type="http://schemas.openxmlformats.org/officeDocument/2006/relationships/customXml" Target="../ink/ink98.xml"/><Relationship Id="rId5" Type="http://schemas.openxmlformats.org/officeDocument/2006/relationships/image" Target="../media/image53.png"/><Relationship Id="rId10" Type="http://schemas.openxmlformats.org/officeDocument/2006/relationships/image" Target="../media/image55.png"/><Relationship Id="rId19" Type="http://schemas.openxmlformats.org/officeDocument/2006/relationships/image" Target="../media/image59.png"/><Relationship Id="rId31" Type="http://schemas.openxmlformats.org/officeDocument/2006/relationships/image" Target="../media/image65.png"/><Relationship Id="rId44" Type="http://schemas.openxmlformats.org/officeDocument/2006/relationships/image" Target="../media/image71.png"/><Relationship Id="rId52" Type="http://schemas.openxmlformats.org/officeDocument/2006/relationships/image" Target="../media/image75.png"/><Relationship Id="rId4" Type="http://schemas.openxmlformats.org/officeDocument/2006/relationships/customXml" Target="../ink/ink72.xml"/><Relationship Id="rId9" Type="http://schemas.openxmlformats.org/officeDocument/2006/relationships/customXml" Target="../ink/ink75.xml"/><Relationship Id="rId14" Type="http://schemas.openxmlformats.org/officeDocument/2006/relationships/image" Target="../media/image57.png"/><Relationship Id="rId22" Type="http://schemas.openxmlformats.org/officeDocument/2006/relationships/customXml" Target="../ink/ink82.xml"/><Relationship Id="rId27" Type="http://schemas.openxmlformats.org/officeDocument/2006/relationships/image" Target="../media/image63.png"/><Relationship Id="rId30" Type="http://schemas.openxmlformats.org/officeDocument/2006/relationships/customXml" Target="../ink/ink86.xml"/><Relationship Id="rId35" Type="http://schemas.openxmlformats.org/officeDocument/2006/relationships/customXml" Target="../ink/ink89.xml"/><Relationship Id="rId43" Type="http://schemas.openxmlformats.org/officeDocument/2006/relationships/customXml" Target="../ink/ink93.xml"/><Relationship Id="rId48" Type="http://schemas.openxmlformats.org/officeDocument/2006/relationships/image" Target="../media/image73.png"/><Relationship Id="rId56" Type="http://schemas.openxmlformats.org/officeDocument/2006/relationships/image" Target="../media/image77.png"/><Relationship Id="rId8" Type="http://schemas.openxmlformats.org/officeDocument/2006/relationships/image" Target="../media/image54.png"/><Relationship Id="rId51" Type="http://schemas.openxmlformats.org/officeDocument/2006/relationships/customXml" Target="../ink/ink97.xml"/><Relationship Id="rId3" Type="http://schemas.openxmlformats.org/officeDocument/2006/relationships/image" Target="../media/image52.png"/><Relationship Id="rId12" Type="http://schemas.openxmlformats.org/officeDocument/2006/relationships/image" Target="../media/image56.png"/><Relationship Id="rId17" Type="http://schemas.openxmlformats.org/officeDocument/2006/relationships/image" Target="../media/image58.png"/><Relationship Id="rId25" Type="http://schemas.openxmlformats.org/officeDocument/2006/relationships/image" Target="../media/image62.png"/><Relationship Id="rId33" Type="http://schemas.openxmlformats.org/officeDocument/2006/relationships/customXml" Target="../ink/ink88.xml"/><Relationship Id="rId38" Type="http://schemas.openxmlformats.org/officeDocument/2006/relationships/image" Target="../media/image68.png"/><Relationship Id="rId46" Type="http://schemas.openxmlformats.org/officeDocument/2006/relationships/image" Target="../media/image72.png"/><Relationship Id="rId20" Type="http://schemas.openxmlformats.org/officeDocument/2006/relationships/customXml" Target="../ink/ink81.xml"/><Relationship Id="rId41" Type="http://schemas.openxmlformats.org/officeDocument/2006/relationships/customXml" Target="../ink/ink92.xml"/><Relationship Id="rId54"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customXml" Target="../ink/ink73.xml"/><Relationship Id="rId15" Type="http://schemas.openxmlformats.org/officeDocument/2006/relationships/customXml" Target="../ink/ink78.xml"/><Relationship Id="rId23" Type="http://schemas.openxmlformats.org/officeDocument/2006/relationships/image" Target="../media/image61.png"/><Relationship Id="rId28" Type="http://schemas.openxmlformats.org/officeDocument/2006/relationships/customXml" Target="../ink/ink85.xml"/><Relationship Id="rId36" Type="http://schemas.openxmlformats.org/officeDocument/2006/relationships/image" Target="../media/image67.png"/><Relationship Id="rId49" Type="http://schemas.openxmlformats.org/officeDocument/2006/relationships/customXml" Target="../ink/ink96.xml"/></Relationships>
</file>

<file path=ppt/slides/_rels/slide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7" Type="http://schemas.openxmlformats.org/officeDocument/2006/relationships/image" Target="../media/image133.png"/><Relationship Id="rId21" Type="http://schemas.openxmlformats.org/officeDocument/2006/relationships/image" Target="../media/image89.png"/><Relationship Id="rId42" Type="http://schemas.openxmlformats.org/officeDocument/2006/relationships/customXml" Target="../ink/ink120.xml"/><Relationship Id="rId63" Type="http://schemas.openxmlformats.org/officeDocument/2006/relationships/customXml" Target="../ink/ink131.xml"/><Relationship Id="rId84" Type="http://schemas.openxmlformats.org/officeDocument/2006/relationships/image" Target="../media/image119.png"/><Relationship Id="rId138" Type="http://schemas.openxmlformats.org/officeDocument/2006/relationships/customXml" Target="../ink/ink170.xml"/><Relationship Id="rId159" Type="http://schemas.openxmlformats.org/officeDocument/2006/relationships/customXml" Target="../ink/ink181.xml"/><Relationship Id="rId170" Type="http://schemas.openxmlformats.org/officeDocument/2006/relationships/image" Target="../media/image158.png"/><Relationship Id="rId107" Type="http://schemas.openxmlformats.org/officeDocument/2006/relationships/image" Target="../media/image129.png"/><Relationship Id="rId11" Type="http://schemas.openxmlformats.org/officeDocument/2006/relationships/image" Target="../media/image84.png"/><Relationship Id="rId32" Type="http://schemas.openxmlformats.org/officeDocument/2006/relationships/customXml" Target="../ink/ink115.xml"/><Relationship Id="rId53" Type="http://schemas.openxmlformats.org/officeDocument/2006/relationships/image" Target="../media/image104.png"/><Relationship Id="rId74" Type="http://schemas.openxmlformats.org/officeDocument/2006/relationships/image" Target="../media/image114.png"/><Relationship Id="rId128" Type="http://schemas.openxmlformats.org/officeDocument/2006/relationships/customXml" Target="../ink/ink165.xml"/><Relationship Id="rId149" Type="http://schemas.openxmlformats.org/officeDocument/2006/relationships/image" Target="../media/image148.png"/><Relationship Id="rId5" Type="http://schemas.openxmlformats.org/officeDocument/2006/relationships/image" Target="../media/image81.png"/><Relationship Id="rId95" Type="http://schemas.openxmlformats.org/officeDocument/2006/relationships/customXml" Target="../ink/ink147.xml"/><Relationship Id="rId160" Type="http://schemas.openxmlformats.org/officeDocument/2006/relationships/image" Target="../media/image153.png"/><Relationship Id="rId22" Type="http://schemas.openxmlformats.org/officeDocument/2006/relationships/customXml" Target="../ink/ink110.xml"/><Relationship Id="rId43" Type="http://schemas.openxmlformats.org/officeDocument/2006/relationships/image" Target="../media/image99.png"/><Relationship Id="rId64" Type="http://schemas.openxmlformats.org/officeDocument/2006/relationships/image" Target="../media/image109.png"/><Relationship Id="rId118" Type="http://schemas.openxmlformats.org/officeDocument/2006/relationships/customXml" Target="../ink/ink159.xml"/><Relationship Id="rId139" Type="http://schemas.openxmlformats.org/officeDocument/2006/relationships/image" Target="../media/image143.png"/><Relationship Id="rId85" Type="http://schemas.openxmlformats.org/officeDocument/2006/relationships/customXml" Target="../ink/ink142.xml"/><Relationship Id="rId150" Type="http://schemas.openxmlformats.org/officeDocument/2006/relationships/customXml" Target="../ink/ink176.xml"/><Relationship Id="rId171" Type="http://schemas.openxmlformats.org/officeDocument/2006/relationships/customXml" Target="../ink/ink187.xml"/><Relationship Id="rId12" Type="http://schemas.openxmlformats.org/officeDocument/2006/relationships/customXml" Target="../ink/ink105.xml"/><Relationship Id="rId33" Type="http://schemas.openxmlformats.org/officeDocument/2006/relationships/image" Target="../media/image94.png"/><Relationship Id="rId108" Type="http://schemas.openxmlformats.org/officeDocument/2006/relationships/customXml" Target="../ink/ink154.xml"/><Relationship Id="rId129" Type="http://schemas.openxmlformats.org/officeDocument/2006/relationships/image" Target="../media/image138.png"/><Relationship Id="rId54" Type="http://schemas.openxmlformats.org/officeDocument/2006/relationships/customXml" Target="../ink/ink126.xml"/><Relationship Id="rId75" Type="http://schemas.openxmlformats.org/officeDocument/2006/relationships/customXml" Target="../ink/ink137.xml"/><Relationship Id="rId96" Type="http://schemas.openxmlformats.org/officeDocument/2006/relationships/image" Target="../media/image124.png"/><Relationship Id="rId140" Type="http://schemas.openxmlformats.org/officeDocument/2006/relationships/customXml" Target="../ink/ink171.xml"/><Relationship Id="rId161" Type="http://schemas.openxmlformats.org/officeDocument/2006/relationships/customXml" Target="../ink/ink182.xml"/><Relationship Id="rId1" Type="http://schemas.openxmlformats.org/officeDocument/2006/relationships/slideLayout" Target="../slideLayouts/slideLayout2.xml"/><Relationship Id="rId6" Type="http://schemas.openxmlformats.org/officeDocument/2006/relationships/customXml" Target="../ink/ink102.xml"/><Relationship Id="rId23" Type="http://schemas.openxmlformats.org/officeDocument/2006/relationships/image" Target="../media/image90.png"/><Relationship Id="rId28" Type="http://schemas.openxmlformats.org/officeDocument/2006/relationships/customXml" Target="../ink/ink113.xml"/><Relationship Id="rId49" Type="http://schemas.openxmlformats.org/officeDocument/2006/relationships/image" Target="../media/image102.png"/><Relationship Id="rId114" Type="http://schemas.openxmlformats.org/officeDocument/2006/relationships/customXml" Target="../ink/ink157.xml"/><Relationship Id="rId119" Type="http://schemas.openxmlformats.org/officeDocument/2006/relationships/image" Target="../media/image134.png"/><Relationship Id="rId44" Type="http://schemas.openxmlformats.org/officeDocument/2006/relationships/customXml" Target="../ink/ink121.xml"/><Relationship Id="rId60" Type="http://schemas.openxmlformats.org/officeDocument/2006/relationships/customXml" Target="../ink/ink129.xml"/><Relationship Id="rId65" Type="http://schemas.openxmlformats.org/officeDocument/2006/relationships/customXml" Target="../ink/ink132.xml"/><Relationship Id="rId81" Type="http://schemas.openxmlformats.org/officeDocument/2006/relationships/customXml" Target="../ink/ink140.xml"/><Relationship Id="rId86" Type="http://schemas.openxmlformats.org/officeDocument/2006/relationships/image" Target="../media/image120.png"/><Relationship Id="rId130" Type="http://schemas.openxmlformats.org/officeDocument/2006/relationships/customXml" Target="../ink/ink166.xml"/><Relationship Id="rId135" Type="http://schemas.openxmlformats.org/officeDocument/2006/relationships/image" Target="../media/image141.png"/><Relationship Id="rId151" Type="http://schemas.openxmlformats.org/officeDocument/2006/relationships/customXml" Target="../ink/ink177.xml"/><Relationship Id="rId156" Type="http://schemas.openxmlformats.org/officeDocument/2006/relationships/image" Target="../media/image151.png"/><Relationship Id="rId172" Type="http://schemas.openxmlformats.org/officeDocument/2006/relationships/image" Target="../media/image159.png"/><Relationship Id="rId13" Type="http://schemas.openxmlformats.org/officeDocument/2006/relationships/image" Target="../media/image85.png"/><Relationship Id="rId18" Type="http://schemas.openxmlformats.org/officeDocument/2006/relationships/customXml" Target="../ink/ink108.xml"/><Relationship Id="rId39" Type="http://schemas.openxmlformats.org/officeDocument/2006/relationships/image" Target="../media/image97.png"/><Relationship Id="rId109" Type="http://schemas.openxmlformats.org/officeDocument/2006/relationships/image" Target="../media/image53.png"/><Relationship Id="rId34" Type="http://schemas.openxmlformats.org/officeDocument/2006/relationships/customXml" Target="../ink/ink116.xml"/><Relationship Id="rId50" Type="http://schemas.openxmlformats.org/officeDocument/2006/relationships/customXml" Target="../ink/ink124.xml"/><Relationship Id="rId55" Type="http://schemas.openxmlformats.org/officeDocument/2006/relationships/image" Target="../media/image105.png"/><Relationship Id="rId76" Type="http://schemas.openxmlformats.org/officeDocument/2006/relationships/image" Target="../media/image115.png"/><Relationship Id="rId97" Type="http://schemas.openxmlformats.org/officeDocument/2006/relationships/customXml" Target="../ink/ink148.xml"/><Relationship Id="rId104" Type="http://schemas.openxmlformats.org/officeDocument/2006/relationships/customXml" Target="../ink/ink152.xml"/><Relationship Id="rId120" Type="http://schemas.openxmlformats.org/officeDocument/2006/relationships/customXml" Target="../ink/ink160.xml"/><Relationship Id="rId125" Type="http://schemas.openxmlformats.org/officeDocument/2006/relationships/customXml" Target="../ink/ink163.xml"/><Relationship Id="rId141" Type="http://schemas.openxmlformats.org/officeDocument/2006/relationships/image" Target="../media/image144.png"/><Relationship Id="rId146" Type="http://schemas.openxmlformats.org/officeDocument/2006/relationships/customXml" Target="../ink/ink174.xml"/><Relationship Id="rId167" Type="http://schemas.openxmlformats.org/officeDocument/2006/relationships/customXml" Target="../ink/ink185.xml"/><Relationship Id="rId7" Type="http://schemas.openxmlformats.org/officeDocument/2006/relationships/image" Target="../media/image82.png"/><Relationship Id="rId71" Type="http://schemas.openxmlformats.org/officeDocument/2006/relationships/customXml" Target="../ink/ink135.xml"/><Relationship Id="rId92" Type="http://schemas.openxmlformats.org/officeDocument/2006/relationships/image" Target="../media/image122.png"/><Relationship Id="rId162" Type="http://schemas.openxmlformats.org/officeDocument/2006/relationships/image" Target="../media/image154.png"/><Relationship Id="rId2" Type="http://schemas.openxmlformats.org/officeDocument/2006/relationships/customXml" Target="../ink/ink100.xml"/><Relationship Id="rId29" Type="http://schemas.openxmlformats.org/officeDocument/2006/relationships/image" Target="../media/image92.png"/><Relationship Id="rId24" Type="http://schemas.openxmlformats.org/officeDocument/2006/relationships/customXml" Target="../ink/ink111.xml"/><Relationship Id="rId40" Type="http://schemas.openxmlformats.org/officeDocument/2006/relationships/customXml" Target="../ink/ink119.xml"/><Relationship Id="rId45" Type="http://schemas.openxmlformats.org/officeDocument/2006/relationships/image" Target="../media/image100.png"/><Relationship Id="rId66" Type="http://schemas.openxmlformats.org/officeDocument/2006/relationships/image" Target="../media/image110.png"/><Relationship Id="rId87" Type="http://schemas.openxmlformats.org/officeDocument/2006/relationships/customXml" Target="../ink/ink143.xml"/><Relationship Id="rId110" Type="http://schemas.openxmlformats.org/officeDocument/2006/relationships/customXml" Target="../ink/ink155.xml"/><Relationship Id="rId115" Type="http://schemas.openxmlformats.org/officeDocument/2006/relationships/image" Target="../media/image132.png"/><Relationship Id="rId131" Type="http://schemas.openxmlformats.org/officeDocument/2006/relationships/image" Target="../media/image139.png"/><Relationship Id="rId136" Type="http://schemas.openxmlformats.org/officeDocument/2006/relationships/customXml" Target="../ink/ink169.xml"/><Relationship Id="rId157" Type="http://schemas.openxmlformats.org/officeDocument/2006/relationships/customXml" Target="../ink/ink180.xml"/><Relationship Id="rId61" Type="http://schemas.openxmlformats.org/officeDocument/2006/relationships/customXml" Target="../ink/ink130.xml"/><Relationship Id="rId82" Type="http://schemas.openxmlformats.org/officeDocument/2006/relationships/image" Target="../media/image118.png"/><Relationship Id="rId152" Type="http://schemas.openxmlformats.org/officeDocument/2006/relationships/image" Target="../media/image149.png"/><Relationship Id="rId173" Type="http://schemas.openxmlformats.org/officeDocument/2006/relationships/customXml" Target="../ink/ink188.xml"/><Relationship Id="rId19" Type="http://schemas.openxmlformats.org/officeDocument/2006/relationships/image" Target="../media/image88.png"/><Relationship Id="rId14" Type="http://schemas.openxmlformats.org/officeDocument/2006/relationships/customXml" Target="../ink/ink106.xml"/><Relationship Id="rId30" Type="http://schemas.openxmlformats.org/officeDocument/2006/relationships/customXml" Target="../ink/ink114.xml"/><Relationship Id="rId35" Type="http://schemas.openxmlformats.org/officeDocument/2006/relationships/image" Target="../media/image95.png"/><Relationship Id="rId56" Type="http://schemas.openxmlformats.org/officeDocument/2006/relationships/customXml" Target="../ink/ink127.xml"/><Relationship Id="rId77" Type="http://schemas.openxmlformats.org/officeDocument/2006/relationships/customXml" Target="../ink/ink138.xml"/><Relationship Id="rId100" Type="http://schemas.openxmlformats.org/officeDocument/2006/relationships/customXml" Target="../ink/ink150.xml"/><Relationship Id="rId105" Type="http://schemas.openxmlformats.org/officeDocument/2006/relationships/image" Target="../media/image128.png"/><Relationship Id="rId126" Type="http://schemas.openxmlformats.org/officeDocument/2006/relationships/customXml" Target="../ink/ink164.xml"/><Relationship Id="rId147" Type="http://schemas.openxmlformats.org/officeDocument/2006/relationships/image" Target="../media/image147.png"/><Relationship Id="rId168" Type="http://schemas.openxmlformats.org/officeDocument/2006/relationships/image" Target="../media/image157.png"/><Relationship Id="rId8" Type="http://schemas.openxmlformats.org/officeDocument/2006/relationships/customXml" Target="../ink/ink103.xml"/><Relationship Id="rId51" Type="http://schemas.openxmlformats.org/officeDocument/2006/relationships/image" Target="../media/image103.png"/><Relationship Id="rId72" Type="http://schemas.openxmlformats.org/officeDocument/2006/relationships/image" Target="../media/image113.png"/><Relationship Id="rId93" Type="http://schemas.openxmlformats.org/officeDocument/2006/relationships/customXml" Target="../ink/ink146.xml"/><Relationship Id="rId98" Type="http://schemas.openxmlformats.org/officeDocument/2006/relationships/image" Target="../media/image125.png"/><Relationship Id="rId121" Type="http://schemas.openxmlformats.org/officeDocument/2006/relationships/image" Target="../media/image135.png"/><Relationship Id="rId142" Type="http://schemas.openxmlformats.org/officeDocument/2006/relationships/customXml" Target="../ink/ink172.xml"/><Relationship Id="rId163" Type="http://schemas.openxmlformats.org/officeDocument/2006/relationships/customXml" Target="../ink/ink183.xml"/><Relationship Id="rId3" Type="http://schemas.openxmlformats.org/officeDocument/2006/relationships/image" Target="../media/image80.png"/><Relationship Id="rId25" Type="http://schemas.openxmlformats.org/officeDocument/2006/relationships/image" Target="../media/image91.png"/><Relationship Id="rId46" Type="http://schemas.openxmlformats.org/officeDocument/2006/relationships/customXml" Target="../ink/ink122.xml"/><Relationship Id="rId67" Type="http://schemas.openxmlformats.org/officeDocument/2006/relationships/customXml" Target="../ink/ink133.xml"/><Relationship Id="rId116" Type="http://schemas.openxmlformats.org/officeDocument/2006/relationships/customXml" Target="../ink/ink158.xml"/><Relationship Id="rId137" Type="http://schemas.openxmlformats.org/officeDocument/2006/relationships/image" Target="../media/image142.png"/><Relationship Id="rId158" Type="http://schemas.openxmlformats.org/officeDocument/2006/relationships/image" Target="../media/image152.png"/><Relationship Id="rId20" Type="http://schemas.openxmlformats.org/officeDocument/2006/relationships/customXml" Target="../ink/ink109.xml"/><Relationship Id="rId41" Type="http://schemas.openxmlformats.org/officeDocument/2006/relationships/image" Target="../media/image98.png"/><Relationship Id="rId62" Type="http://schemas.openxmlformats.org/officeDocument/2006/relationships/image" Target="../media/image108.png"/><Relationship Id="rId83" Type="http://schemas.openxmlformats.org/officeDocument/2006/relationships/customXml" Target="../ink/ink141.xml"/><Relationship Id="rId88" Type="http://schemas.openxmlformats.org/officeDocument/2006/relationships/image" Target="../media/image59.png"/><Relationship Id="rId111" Type="http://schemas.openxmlformats.org/officeDocument/2006/relationships/image" Target="../media/image130.png"/><Relationship Id="rId132" Type="http://schemas.openxmlformats.org/officeDocument/2006/relationships/customXml" Target="../ink/ink167.xml"/><Relationship Id="rId153" Type="http://schemas.openxmlformats.org/officeDocument/2006/relationships/customXml" Target="../ink/ink178.xml"/><Relationship Id="rId174" Type="http://schemas.openxmlformats.org/officeDocument/2006/relationships/image" Target="../media/image160.png"/><Relationship Id="rId15" Type="http://schemas.openxmlformats.org/officeDocument/2006/relationships/image" Target="../media/image86.png"/><Relationship Id="rId36" Type="http://schemas.openxmlformats.org/officeDocument/2006/relationships/customXml" Target="../ink/ink117.xml"/><Relationship Id="rId57" Type="http://schemas.openxmlformats.org/officeDocument/2006/relationships/image" Target="../media/image106.png"/><Relationship Id="rId106" Type="http://schemas.openxmlformats.org/officeDocument/2006/relationships/customXml" Target="../ink/ink153.xml"/><Relationship Id="rId127" Type="http://schemas.openxmlformats.org/officeDocument/2006/relationships/image" Target="../media/image137.png"/><Relationship Id="rId10" Type="http://schemas.openxmlformats.org/officeDocument/2006/relationships/customXml" Target="../ink/ink104.xml"/><Relationship Id="rId31" Type="http://schemas.openxmlformats.org/officeDocument/2006/relationships/image" Target="../media/image93.png"/><Relationship Id="rId52" Type="http://schemas.openxmlformats.org/officeDocument/2006/relationships/customXml" Target="../ink/ink125.xml"/><Relationship Id="rId73" Type="http://schemas.openxmlformats.org/officeDocument/2006/relationships/customXml" Target="../ink/ink136.xml"/><Relationship Id="rId78" Type="http://schemas.openxmlformats.org/officeDocument/2006/relationships/image" Target="../media/image116.png"/><Relationship Id="rId94" Type="http://schemas.openxmlformats.org/officeDocument/2006/relationships/image" Target="../media/image123.png"/><Relationship Id="rId99" Type="http://schemas.openxmlformats.org/officeDocument/2006/relationships/customXml" Target="../ink/ink149.xml"/><Relationship Id="rId101" Type="http://schemas.openxmlformats.org/officeDocument/2006/relationships/image" Target="../media/image126.png"/><Relationship Id="rId122" Type="http://schemas.openxmlformats.org/officeDocument/2006/relationships/customXml" Target="../ink/ink161.xml"/><Relationship Id="rId143" Type="http://schemas.openxmlformats.org/officeDocument/2006/relationships/image" Target="../media/image145.png"/><Relationship Id="rId148" Type="http://schemas.openxmlformats.org/officeDocument/2006/relationships/customXml" Target="../ink/ink175.xml"/><Relationship Id="rId164" Type="http://schemas.openxmlformats.org/officeDocument/2006/relationships/image" Target="../media/image155.png"/><Relationship Id="rId169" Type="http://schemas.openxmlformats.org/officeDocument/2006/relationships/customXml" Target="../ink/ink186.xml"/><Relationship Id="rId4" Type="http://schemas.openxmlformats.org/officeDocument/2006/relationships/customXml" Target="../ink/ink101.xml"/><Relationship Id="rId9" Type="http://schemas.openxmlformats.org/officeDocument/2006/relationships/image" Target="../media/image83.png"/><Relationship Id="rId26" Type="http://schemas.openxmlformats.org/officeDocument/2006/relationships/customXml" Target="../ink/ink112.xml"/><Relationship Id="rId47" Type="http://schemas.openxmlformats.org/officeDocument/2006/relationships/image" Target="../media/image101.png"/><Relationship Id="rId68" Type="http://schemas.openxmlformats.org/officeDocument/2006/relationships/image" Target="../media/image111.png"/><Relationship Id="rId89" Type="http://schemas.openxmlformats.org/officeDocument/2006/relationships/customXml" Target="../ink/ink144.xml"/><Relationship Id="rId112" Type="http://schemas.openxmlformats.org/officeDocument/2006/relationships/customXml" Target="../ink/ink156.xml"/><Relationship Id="rId133" Type="http://schemas.openxmlformats.org/officeDocument/2006/relationships/image" Target="../media/image140.png"/><Relationship Id="rId154" Type="http://schemas.openxmlformats.org/officeDocument/2006/relationships/image" Target="../media/image150.png"/><Relationship Id="rId175" Type="http://schemas.openxmlformats.org/officeDocument/2006/relationships/customXml" Target="../ink/ink189.xml"/><Relationship Id="rId16" Type="http://schemas.openxmlformats.org/officeDocument/2006/relationships/customXml" Target="../ink/ink107.xml"/><Relationship Id="rId37" Type="http://schemas.openxmlformats.org/officeDocument/2006/relationships/image" Target="../media/image96.png"/><Relationship Id="rId58" Type="http://schemas.openxmlformats.org/officeDocument/2006/relationships/customXml" Target="../ink/ink128.xml"/><Relationship Id="rId79" Type="http://schemas.openxmlformats.org/officeDocument/2006/relationships/customXml" Target="../ink/ink139.xml"/><Relationship Id="rId102" Type="http://schemas.openxmlformats.org/officeDocument/2006/relationships/customXml" Target="../ink/ink151.xml"/><Relationship Id="rId123" Type="http://schemas.openxmlformats.org/officeDocument/2006/relationships/image" Target="../media/image136.png"/><Relationship Id="rId144" Type="http://schemas.openxmlformats.org/officeDocument/2006/relationships/customXml" Target="../ink/ink173.xml"/><Relationship Id="rId90" Type="http://schemas.openxmlformats.org/officeDocument/2006/relationships/image" Target="../media/image121.png"/><Relationship Id="rId165" Type="http://schemas.openxmlformats.org/officeDocument/2006/relationships/customXml" Target="../ink/ink184.xml"/><Relationship Id="rId27" Type="http://schemas.openxmlformats.org/officeDocument/2006/relationships/image" Target="../media/image41.png"/><Relationship Id="rId48" Type="http://schemas.openxmlformats.org/officeDocument/2006/relationships/customXml" Target="../ink/ink123.xml"/><Relationship Id="rId69" Type="http://schemas.openxmlformats.org/officeDocument/2006/relationships/customXml" Target="../ink/ink134.xml"/><Relationship Id="rId113" Type="http://schemas.openxmlformats.org/officeDocument/2006/relationships/image" Target="../media/image131.png"/><Relationship Id="rId134" Type="http://schemas.openxmlformats.org/officeDocument/2006/relationships/customXml" Target="../ink/ink168.xml"/><Relationship Id="rId80" Type="http://schemas.openxmlformats.org/officeDocument/2006/relationships/image" Target="../media/image117.png"/><Relationship Id="rId155" Type="http://schemas.openxmlformats.org/officeDocument/2006/relationships/customXml" Target="../ink/ink179.xml"/><Relationship Id="rId176" Type="http://schemas.openxmlformats.org/officeDocument/2006/relationships/image" Target="../media/image161.png"/><Relationship Id="rId17" Type="http://schemas.openxmlformats.org/officeDocument/2006/relationships/image" Target="../media/image87.png"/><Relationship Id="rId38" Type="http://schemas.openxmlformats.org/officeDocument/2006/relationships/customXml" Target="../ink/ink118.xml"/><Relationship Id="rId59" Type="http://schemas.openxmlformats.org/officeDocument/2006/relationships/image" Target="../media/image107.png"/><Relationship Id="rId103" Type="http://schemas.openxmlformats.org/officeDocument/2006/relationships/image" Target="../media/image127.png"/><Relationship Id="rId124" Type="http://schemas.openxmlformats.org/officeDocument/2006/relationships/customXml" Target="../ink/ink162.xml"/><Relationship Id="rId70" Type="http://schemas.openxmlformats.org/officeDocument/2006/relationships/image" Target="../media/image112.png"/><Relationship Id="rId91" Type="http://schemas.openxmlformats.org/officeDocument/2006/relationships/customXml" Target="../ink/ink145.xml"/><Relationship Id="rId145" Type="http://schemas.openxmlformats.org/officeDocument/2006/relationships/image" Target="../media/image146.png"/><Relationship Id="rId166" Type="http://schemas.openxmlformats.org/officeDocument/2006/relationships/image" Target="../media/image156.png"/></Relationships>
</file>

<file path=ppt/slides/_rels/slide9.xml.rels><?xml version="1.0" encoding="UTF-8" standalone="yes"?>
<Relationships xmlns="http://schemas.openxmlformats.org/package/2006/relationships"><Relationship Id="rId13" Type="http://schemas.openxmlformats.org/officeDocument/2006/relationships/image" Target="../media/image163.png"/><Relationship Id="rId18" Type="http://schemas.openxmlformats.org/officeDocument/2006/relationships/customXml" Target="../ink/ink198.xml"/><Relationship Id="rId26" Type="http://schemas.openxmlformats.org/officeDocument/2006/relationships/customXml" Target="../ink/ink202.xml"/><Relationship Id="rId39" Type="http://schemas.openxmlformats.org/officeDocument/2006/relationships/image" Target="../media/image176.png"/><Relationship Id="rId21" Type="http://schemas.openxmlformats.org/officeDocument/2006/relationships/image" Target="../media/image167.png"/><Relationship Id="rId34" Type="http://schemas.openxmlformats.org/officeDocument/2006/relationships/customXml" Target="../ink/ink206.xml"/><Relationship Id="rId42" Type="http://schemas.openxmlformats.org/officeDocument/2006/relationships/customXml" Target="../ink/ink210.xml"/><Relationship Id="rId47" Type="http://schemas.openxmlformats.org/officeDocument/2006/relationships/image" Target="../media/image180.png"/><Relationship Id="rId50" Type="http://schemas.openxmlformats.org/officeDocument/2006/relationships/customXml" Target="../ink/ink214.xml"/><Relationship Id="rId55" Type="http://schemas.openxmlformats.org/officeDocument/2006/relationships/image" Target="../media/image184.png"/><Relationship Id="rId7" Type="http://schemas.openxmlformats.org/officeDocument/2006/relationships/image" Target="../media/image84.png"/><Relationship Id="rId2" Type="http://schemas.openxmlformats.org/officeDocument/2006/relationships/customXml" Target="../ink/ink190.xml"/><Relationship Id="rId16" Type="http://schemas.openxmlformats.org/officeDocument/2006/relationships/customXml" Target="../ink/ink197.xml"/><Relationship Id="rId29" Type="http://schemas.openxmlformats.org/officeDocument/2006/relationships/image" Target="../media/image171.png"/><Relationship Id="rId11" Type="http://schemas.openxmlformats.org/officeDocument/2006/relationships/image" Target="../media/image162.png"/><Relationship Id="rId24" Type="http://schemas.openxmlformats.org/officeDocument/2006/relationships/customXml" Target="../ink/ink201.xml"/><Relationship Id="rId32" Type="http://schemas.openxmlformats.org/officeDocument/2006/relationships/customXml" Target="../ink/ink205.xml"/><Relationship Id="rId37" Type="http://schemas.openxmlformats.org/officeDocument/2006/relationships/image" Target="../media/image175.png"/><Relationship Id="rId40" Type="http://schemas.openxmlformats.org/officeDocument/2006/relationships/customXml" Target="../ink/ink209.xml"/><Relationship Id="rId45" Type="http://schemas.openxmlformats.org/officeDocument/2006/relationships/image" Target="../media/image179.png"/><Relationship Id="rId53" Type="http://schemas.openxmlformats.org/officeDocument/2006/relationships/image" Target="../media/image183.png"/><Relationship Id="rId58" Type="http://schemas.openxmlformats.org/officeDocument/2006/relationships/customXml" Target="../ink/ink218.xml"/><Relationship Id="rId5" Type="http://schemas.openxmlformats.org/officeDocument/2006/relationships/image" Target="../media/image83.png"/><Relationship Id="rId19" Type="http://schemas.openxmlformats.org/officeDocument/2006/relationships/image" Target="../media/image166.png"/><Relationship Id="rId4" Type="http://schemas.openxmlformats.org/officeDocument/2006/relationships/customXml" Target="../ink/ink191.xml"/><Relationship Id="rId9" Type="http://schemas.openxmlformats.org/officeDocument/2006/relationships/image" Target="../media/image53.png"/><Relationship Id="rId14" Type="http://schemas.openxmlformats.org/officeDocument/2006/relationships/customXml" Target="../ink/ink196.xml"/><Relationship Id="rId22" Type="http://schemas.openxmlformats.org/officeDocument/2006/relationships/customXml" Target="../ink/ink200.xml"/><Relationship Id="rId27" Type="http://schemas.openxmlformats.org/officeDocument/2006/relationships/image" Target="../media/image170.png"/><Relationship Id="rId30" Type="http://schemas.openxmlformats.org/officeDocument/2006/relationships/customXml" Target="../ink/ink204.xml"/><Relationship Id="rId35" Type="http://schemas.openxmlformats.org/officeDocument/2006/relationships/image" Target="../media/image174.png"/><Relationship Id="rId43" Type="http://schemas.openxmlformats.org/officeDocument/2006/relationships/image" Target="../media/image178.png"/><Relationship Id="rId48" Type="http://schemas.openxmlformats.org/officeDocument/2006/relationships/customXml" Target="../ink/ink213.xml"/><Relationship Id="rId56" Type="http://schemas.openxmlformats.org/officeDocument/2006/relationships/customXml" Target="../ink/ink217.xml"/><Relationship Id="rId8" Type="http://schemas.openxmlformats.org/officeDocument/2006/relationships/customXml" Target="../ink/ink193.xml"/><Relationship Id="rId51" Type="http://schemas.openxmlformats.org/officeDocument/2006/relationships/image" Target="../media/image182.png"/><Relationship Id="rId3" Type="http://schemas.openxmlformats.org/officeDocument/2006/relationships/image" Target="../media/image80.png"/><Relationship Id="rId12" Type="http://schemas.openxmlformats.org/officeDocument/2006/relationships/customXml" Target="../ink/ink195.xml"/><Relationship Id="rId17" Type="http://schemas.openxmlformats.org/officeDocument/2006/relationships/image" Target="../media/image165.png"/><Relationship Id="rId25" Type="http://schemas.openxmlformats.org/officeDocument/2006/relationships/image" Target="../media/image169.png"/><Relationship Id="rId33" Type="http://schemas.openxmlformats.org/officeDocument/2006/relationships/image" Target="../media/image173.png"/><Relationship Id="rId38" Type="http://schemas.openxmlformats.org/officeDocument/2006/relationships/customXml" Target="../ink/ink208.xml"/><Relationship Id="rId46" Type="http://schemas.openxmlformats.org/officeDocument/2006/relationships/customXml" Target="../ink/ink212.xml"/><Relationship Id="rId59" Type="http://schemas.openxmlformats.org/officeDocument/2006/relationships/image" Target="../media/image186.png"/><Relationship Id="rId20" Type="http://schemas.openxmlformats.org/officeDocument/2006/relationships/customXml" Target="../ink/ink199.xml"/><Relationship Id="rId41" Type="http://schemas.openxmlformats.org/officeDocument/2006/relationships/image" Target="../media/image177.png"/><Relationship Id="rId54" Type="http://schemas.openxmlformats.org/officeDocument/2006/relationships/customXml" Target="../ink/ink216.xml"/><Relationship Id="rId1" Type="http://schemas.openxmlformats.org/officeDocument/2006/relationships/slideLayout" Target="../slideLayouts/slideLayout2.xml"/><Relationship Id="rId6" Type="http://schemas.openxmlformats.org/officeDocument/2006/relationships/customXml" Target="../ink/ink192.xml"/><Relationship Id="rId15" Type="http://schemas.openxmlformats.org/officeDocument/2006/relationships/image" Target="../media/image164.png"/><Relationship Id="rId23" Type="http://schemas.openxmlformats.org/officeDocument/2006/relationships/image" Target="../media/image168.png"/><Relationship Id="rId28" Type="http://schemas.openxmlformats.org/officeDocument/2006/relationships/customXml" Target="../ink/ink203.xml"/><Relationship Id="rId36" Type="http://schemas.openxmlformats.org/officeDocument/2006/relationships/customXml" Target="../ink/ink207.xml"/><Relationship Id="rId49" Type="http://schemas.openxmlformats.org/officeDocument/2006/relationships/image" Target="../media/image181.png"/><Relationship Id="rId57" Type="http://schemas.openxmlformats.org/officeDocument/2006/relationships/image" Target="../media/image185.png"/><Relationship Id="rId10" Type="http://schemas.openxmlformats.org/officeDocument/2006/relationships/customXml" Target="../ink/ink194.xml"/><Relationship Id="rId31" Type="http://schemas.openxmlformats.org/officeDocument/2006/relationships/image" Target="../media/image172.png"/><Relationship Id="rId44" Type="http://schemas.openxmlformats.org/officeDocument/2006/relationships/customXml" Target="../ink/ink211.xml"/><Relationship Id="rId52" Type="http://schemas.openxmlformats.org/officeDocument/2006/relationships/customXml" Target="../ink/ink2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GB" dirty="0"/>
              <a:t>Anastasia </a:t>
            </a:r>
            <a:r>
              <a:rPr lang="en-GB" dirty="0" err="1"/>
              <a:t>Borschevsky</a:t>
            </a:r>
            <a:endParaRPr lang="en-GB" dirty="0"/>
          </a:p>
          <a:p>
            <a:r>
              <a:rPr lang="en-GB" dirty="0"/>
              <a:t>VSI, University of Groningen</a:t>
            </a:r>
          </a:p>
        </p:txBody>
      </p:sp>
      <p:sp>
        <p:nvSpPr>
          <p:cNvPr id="2" name="Title 1"/>
          <p:cNvSpPr>
            <a:spLocks noGrp="1"/>
          </p:cNvSpPr>
          <p:nvPr>
            <p:ph type="ctrTitle"/>
          </p:nvPr>
        </p:nvSpPr>
        <p:spPr>
          <a:xfrm>
            <a:off x="179512" y="1505930"/>
            <a:ext cx="8856984" cy="1470025"/>
          </a:xfrm>
        </p:spPr>
        <p:txBody>
          <a:bodyPr>
            <a:normAutofit/>
          </a:bodyPr>
          <a:lstStyle/>
          <a:p>
            <a:r>
              <a:rPr lang="en-GB" sz="3600" dirty="0"/>
              <a:t>High‐accuracy electronic structure theory in support of spectroscop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5805264"/>
            <a:ext cx="6974428" cy="634039"/>
          </a:xfrm>
          <a:prstGeom prst="rect">
            <a:avLst/>
          </a:prstGeom>
        </p:spPr>
      </p:pic>
    </p:spTree>
    <p:extLst>
      <p:ext uri="{BB962C8B-B14F-4D97-AF65-F5344CB8AC3E}">
        <p14:creationId xmlns:p14="http://schemas.microsoft.com/office/powerpoint/2010/main" val="13545573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Use iterative procedure:</a:t>
            </a:r>
          </a:p>
          <a:p>
            <a:endParaRPr lang="en-US" dirty="0"/>
          </a:p>
          <a:p>
            <a:endParaRPr lang="en-US" dirty="0"/>
          </a:p>
          <a:p>
            <a:endParaRPr lang="en-US" dirty="0"/>
          </a:p>
          <a:p>
            <a:endParaRPr lang="en-US" dirty="0"/>
          </a:p>
          <a:p>
            <a:endParaRPr lang="en-US" dirty="0"/>
          </a:p>
          <a:p>
            <a:pPr marL="0" indent="0">
              <a:buNone/>
            </a:pPr>
            <a:endParaRPr lang="en-GB" dirty="0"/>
          </a:p>
          <a:p>
            <a:pPr marL="320040" lvl="1" indent="0">
              <a:buNone/>
            </a:pPr>
            <a:endParaRPr lang="en-GB" dirty="0"/>
          </a:p>
          <a:p>
            <a:endParaRPr lang="en-GB" dirty="0"/>
          </a:p>
          <a:p>
            <a:endParaRPr lang="en-GB" dirty="0"/>
          </a:p>
          <a:p>
            <a:endParaRPr lang="en-GB" dirty="0"/>
          </a:p>
        </p:txBody>
      </p:sp>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mc:AlternateContent xmlns:mc="http://schemas.openxmlformats.org/markup-compatibility/2006" xmlns:p14="http://schemas.microsoft.com/office/powerpoint/2010/main">
        <mc:Choice Requires="p14">
          <p:contentPart p14:bwMode="auto" r:id="rId2">
            <p14:nvContentPartPr>
              <p14:cNvPr id="38" name="Ink 37">
                <a:extLst>
                  <a:ext uri="{FF2B5EF4-FFF2-40B4-BE49-F238E27FC236}">
                    <a16:creationId xmlns:a16="http://schemas.microsoft.com/office/drawing/2014/main" id="{99597D8D-D4BA-4B45-86D6-C23D3713066B}"/>
                  </a:ext>
                </a:extLst>
              </p14:cNvPr>
              <p14:cNvContentPartPr/>
              <p14:nvPr/>
            </p14:nvContentPartPr>
            <p14:xfrm>
              <a:off x="-481440" y="7246200"/>
              <a:ext cx="77760" cy="3960"/>
            </p14:xfrm>
          </p:contentPart>
        </mc:Choice>
        <mc:Fallback xmlns="">
          <p:pic>
            <p:nvPicPr>
              <p:cNvPr id="38" name="Ink 37">
                <a:extLst>
                  <a:ext uri="{FF2B5EF4-FFF2-40B4-BE49-F238E27FC236}">
                    <a16:creationId xmlns:a16="http://schemas.microsoft.com/office/drawing/2014/main" id="{99597D8D-D4BA-4B45-86D6-C23D3713066B}"/>
                  </a:ext>
                </a:extLst>
              </p:cNvPr>
              <p:cNvPicPr/>
              <p:nvPr/>
            </p:nvPicPr>
            <p:blipFill>
              <a:blip r:embed="rId3"/>
              <a:stretch>
                <a:fillRect/>
              </a:stretch>
            </p:blipFill>
            <p:spPr>
              <a:xfrm>
                <a:off x="-499440" y="7228200"/>
                <a:ext cx="1134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5" name="Ink 44">
                <a:extLst>
                  <a:ext uri="{FF2B5EF4-FFF2-40B4-BE49-F238E27FC236}">
                    <a16:creationId xmlns:a16="http://schemas.microsoft.com/office/drawing/2014/main" id="{515DFB07-839F-4947-88F3-BAEB2CF5F58D}"/>
                  </a:ext>
                </a:extLst>
              </p14:cNvPr>
              <p14:cNvContentPartPr/>
              <p14:nvPr/>
            </p14:nvContentPartPr>
            <p14:xfrm>
              <a:off x="-65280" y="7130640"/>
              <a:ext cx="232920" cy="168480"/>
            </p14:xfrm>
          </p:contentPart>
        </mc:Choice>
        <mc:Fallback xmlns="">
          <p:pic>
            <p:nvPicPr>
              <p:cNvPr id="45" name="Ink 44">
                <a:extLst>
                  <a:ext uri="{FF2B5EF4-FFF2-40B4-BE49-F238E27FC236}">
                    <a16:creationId xmlns:a16="http://schemas.microsoft.com/office/drawing/2014/main" id="{515DFB07-839F-4947-88F3-BAEB2CF5F58D}"/>
                  </a:ext>
                </a:extLst>
              </p:cNvPr>
              <p:cNvPicPr/>
              <p:nvPr/>
            </p:nvPicPr>
            <p:blipFill>
              <a:blip r:embed="rId5"/>
              <a:stretch>
                <a:fillRect/>
              </a:stretch>
            </p:blipFill>
            <p:spPr>
              <a:xfrm>
                <a:off x="-83252" y="7112640"/>
                <a:ext cx="268505"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6" name="Ink 45">
                <a:extLst>
                  <a:ext uri="{FF2B5EF4-FFF2-40B4-BE49-F238E27FC236}">
                    <a16:creationId xmlns:a16="http://schemas.microsoft.com/office/drawing/2014/main" id="{E27F6F05-E07C-4CE0-AEF4-26784A8F9DDB}"/>
                  </a:ext>
                </a:extLst>
              </p14:cNvPr>
              <p14:cNvContentPartPr/>
              <p14:nvPr/>
            </p14:nvContentPartPr>
            <p14:xfrm>
              <a:off x="-812640" y="7121280"/>
              <a:ext cx="203040" cy="239040"/>
            </p14:xfrm>
          </p:contentPart>
        </mc:Choice>
        <mc:Fallback xmlns="">
          <p:pic>
            <p:nvPicPr>
              <p:cNvPr id="46" name="Ink 45">
                <a:extLst>
                  <a:ext uri="{FF2B5EF4-FFF2-40B4-BE49-F238E27FC236}">
                    <a16:creationId xmlns:a16="http://schemas.microsoft.com/office/drawing/2014/main" id="{E27F6F05-E07C-4CE0-AEF4-26784A8F9DDB}"/>
                  </a:ext>
                </a:extLst>
              </p:cNvPr>
              <p:cNvPicPr/>
              <p:nvPr/>
            </p:nvPicPr>
            <p:blipFill>
              <a:blip r:embed="rId7"/>
              <a:stretch>
                <a:fillRect/>
              </a:stretch>
            </p:blipFill>
            <p:spPr>
              <a:xfrm>
                <a:off x="-830608" y="7103280"/>
                <a:ext cx="238617"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6" name="Ink 215">
                <a:extLst>
                  <a:ext uri="{FF2B5EF4-FFF2-40B4-BE49-F238E27FC236}">
                    <a16:creationId xmlns:a16="http://schemas.microsoft.com/office/drawing/2014/main" id="{440352A3-2EF1-41DB-8760-E61B28D10629}"/>
                  </a:ext>
                </a:extLst>
              </p14:cNvPr>
              <p14:cNvContentPartPr/>
              <p14:nvPr/>
            </p14:nvContentPartPr>
            <p14:xfrm>
              <a:off x="-639409" y="3834503"/>
              <a:ext cx="360" cy="360"/>
            </p14:xfrm>
          </p:contentPart>
        </mc:Choice>
        <mc:Fallback xmlns="">
          <p:pic>
            <p:nvPicPr>
              <p:cNvPr id="216" name="Ink 215">
                <a:extLst>
                  <a:ext uri="{FF2B5EF4-FFF2-40B4-BE49-F238E27FC236}">
                    <a16:creationId xmlns:a16="http://schemas.microsoft.com/office/drawing/2014/main" id="{440352A3-2EF1-41DB-8760-E61B28D10629}"/>
                  </a:ext>
                </a:extLst>
              </p:cNvPr>
              <p:cNvPicPr/>
              <p:nvPr/>
            </p:nvPicPr>
            <p:blipFill>
              <a:blip r:embed="rId9"/>
              <a:stretch>
                <a:fillRect/>
              </a:stretch>
            </p:blipFill>
            <p:spPr>
              <a:xfrm>
                <a:off x="-648049" y="38258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4" name="Ink 33">
                <a:extLst>
                  <a:ext uri="{FF2B5EF4-FFF2-40B4-BE49-F238E27FC236}">
                    <a16:creationId xmlns:a16="http://schemas.microsoft.com/office/drawing/2014/main" id="{E17FD6A9-A9A9-4266-8DD8-35701B4EC31A}"/>
                  </a:ext>
                </a:extLst>
              </p14:cNvPr>
              <p14:cNvContentPartPr/>
              <p14:nvPr/>
            </p14:nvContentPartPr>
            <p14:xfrm>
              <a:off x="3197944" y="2148165"/>
              <a:ext cx="136800" cy="110160"/>
            </p14:xfrm>
          </p:contentPart>
        </mc:Choice>
        <mc:Fallback xmlns="">
          <p:pic>
            <p:nvPicPr>
              <p:cNvPr id="34" name="Ink 33">
                <a:extLst>
                  <a:ext uri="{FF2B5EF4-FFF2-40B4-BE49-F238E27FC236}">
                    <a16:creationId xmlns:a16="http://schemas.microsoft.com/office/drawing/2014/main" id="{E17FD6A9-A9A9-4266-8DD8-35701B4EC31A}"/>
                  </a:ext>
                </a:extLst>
              </p:cNvPr>
              <p:cNvPicPr/>
              <p:nvPr/>
            </p:nvPicPr>
            <p:blipFill>
              <a:blip r:embed="rId11"/>
              <a:stretch>
                <a:fillRect/>
              </a:stretch>
            </p:blipFill>
            <p:spPr>
              <a:xfrm>
                <a:off x="3179991" y="2130165"/>
                <a:ext cx="172346"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5" name="Ink 34">
                <a:extLst>
                  <a:ext uri="{FF2B5EF4-FFF2-40B4-BE49-F238E27FC236}">
                    <a16:creationId xmlns:a16="http://schemas.microsoft.com/office/drawing/2014/main" id="{BCF12872-73BD-48AE-A648-8F11A5E0975A}"/>
                  </a:ext>
                </a:extLst>
              </p14:cNvPr>
              <p14:cNvContentPartPr/>
              <p14:nvPr/>
            </p14:nvContentPartPr>
            <p14:xfrm>
              <a:off x="2488384" y="2007405"/>
              <a:ext cx="521280" cy="233280"/>
            </p14:xfrm>
          </p:contentPart>
        </mc:Choice>
        <mc:Fallback xmlns="">
          <p:pic>
            <p:nvPicPr>
              <p:cNvPr id="35" name="Ink 34">
                <a:extLst>
                  <a:ext uri="{FF2B5EF4-FFF2-40B4-BE49-F238E27FC236}">
                    <a16:creationId xmlns:a16="http://schemas.microsoft.com/office/drawing/2014/main" id="{BCF12872-73BD-48AE-A648-8F11A5E0975A}"/>
                  </a:ext>
                </a:extLst>
              </p:cNvPr>
              <p:cNvPicPr/>
              <p:nvPr/>
            </p:nvPicPr>
            <p:blipFill>
              <a:blip r:embed="rId13"/>
              <a:stretch>
                <a:fillRect/>
              </a:stretch>
            </p:blipFill>
            <p:spPr>
              <a:xfrm>
                <a:off x="2470384" y="1989405"/>
                <a:ext cx="55692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6" name="Ink 35">
                <a:extLst>
                  <a:ext uri="{FF2B5EF4-FFF2-40B4-BE49-F238E27FC236}">
                    <a16:creationId xmlns:a16="http://schemas.microsoft.com/office/drawing/2014/main" id="{D322391B-9F56-4159-A931-DDCE91C35841}"/>
                  </a:ext>
                </a:extLst>
              </p14:cNvPr>
              <p14:cNvContentPartPr/>
              <p14:nvPr/>
            </p14:nvContentPartPr>
            <p14:xfrm>
              <a:off x="1671184" y="2009565"/>
              <a:ext cx="640080" cy="245880"/>
            </p14:xfrm>
          </p:contentPart>
        </mc:Choice>
        <mc:Fallback xmlns="">
          <p:pic>
            <p:nvPicPr>
              <p:cNvPr id="36" name="Ink 35">
                <a:extLst>
                  <a:ext uri="{FF2B5EF4-FFF2-40B4-BE49-F238E27FC236}">
                    <a16:creationId xmlns:a16="http://schemas.microsoft.com/office/drawing/2014/main" id="{D322391B-9F56-4159-A931-DDCE91C35841}"/>
                  </a:ext>
                </a:extLst>
              </p:cNvPr>
              <p:cNvPicPr/>
              <p:nvPr/>
            </p:nvPicPr>
            <p:blipFill>
              <a:blip r:embed="rId15"/>
              <a:stretch>
                <a:fillRect/>
              </a:stretch>
            </p:blipFill>
            <p:spPr>
              <a:xfrm>
                <a:off x="1653194" y="1991591"/>
                <a:ext cx="675700" cy="281468"/>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7" name="Ink 36">
                <a:extLst>
                  <a:ext uri="{FF2B5EF4-FFF2-40B4-BE49-F238E27FC236}">
                    <a16:creationId xmlns:a16="http://schemas.microsoft.com/office/drawing/2014/main" id="{3295C442-4FCA-4CDB-91F0-9C5F9859EF0A}"/>
                  </a:ext>
                </a:extLst>
              </p14:cNvPr>
              <p14:cNvContentPartPr/>
              <p14:nvPr/>
            </p14:nvContentPartPr>
            <p14:xfrm>
              <a:off x="1964584" y="2444805"/>
              <a:ext cx="491040" cy="205200"/>
            </p14:xfrm>
          </p:contentPart>
        </mc:Choice>
        <mc:Fallback xmlns="">
          <p:pic>
            <p:nvPicPr>
              <p:cNvPr id="37" name="Ink 36">
                <a:extLst>
                  <a:ext uri="{FF2B5EF4-FFF2-40B4-BE49-F238E27FC236}">
                    <a16:creationId xmlns:a16="http://schemas.microsoft.com/office/drawing/2014/main" id="{3295C442-4FCA-4CDB-91F0-9C5F9859EF0A}"/>
                  </a:ext>
                </a:extLst>
              </p:cNvPr>
              <p:cNvPicPr/>
              <p:nvPr/>
            </p:nvPicPr>
            <p:blipFill>
              <a:blip r:embed="rId17"/>
              <a:stretch>
                <a:fillRect/>
              </a:stretch>
            </p:blipFill>
            <p:spPr>
              <a:xfrm>
                <a:off x="1946597" y="2426805"/>
                <a:ext cx="526654"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39" name="Ink 38">
                <a:extLst>
                  <a:ext uri="{FF2B5EF4-FFF2-40B4-BE49-F238E27FC236}">
                    <a16:creationId xmlns:a16="http://schemas.microsoft.com/office/drawing/2014/main" id="{89E8451C-C30A-4183-97FB-39A2C07E6B16}"/>
                  </a:ext>
                </a:extLst>
              </p14:cNvPr>
              <p14:cNvContentPartPr/>
              <p14:nvPr/>
            </p14:nvContentPartPr>
            <p14:xfrm>
              <a:off x="2463184" y="2422125"/>
              <a:ext cx="84240" cy="93960"/>
            </p14:xfrm>
          </p:contentPart>
        </mc:Choice>
        <mc:Fallback xmlns="">
          <p:pic>
            <p:nvPicPr>
              <p:cNvPr id="39" name="Ink 38">
                <a:extLst>
                  <a:ext uri="{FF2B5EF4-FFF2-40B4-BE49-F238E27FC236}">
                    <a16:creationId xmlns:a16="http://schemas.microsoft.com/office/drawing/2014/main" id="{89E8451C-C30A-4183-97FB-39A2C07E6B16}"/>
                  </a:ext>
                </a:extLst>
              </p:cNvPr>
              <p:cNvPicPr/>
              <p:nvPr/>
            </p:nvPicPr>
            <p:blipFill>
              <a:blip r:embed="rId19"/>
              <a:stretch>
                <a:fillRect/>
              </a:stretch>
            </p:blipFill>
            <p:spPr>
              <a:xfrm>
                <a:off x="2445184" y="2404125"/>
                <a:ext cx="11988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0" name="Ink 39">
                <a:extLst>
                  <a:ext uri="{FF2B5EF4-FFF2-40B4-BE49-F238E27FC236}">
                    <a16:creationId xmlns:a16="http://schemas.microsoft.com/office/drawing/2014/main" id="{440598C6-7B5C-4314-826B-647717793F40}"/>
                  </a:ext>
                </a:extLst>
              </p14:cNvPr>
              <p14:cNvContentPartPr/>
              <p14:nvPr/>
            </p14:nvContentPartPr>
            <p14:xfrm>
              <a:off x="2567584" y="2426445"/>
              <a:ext cx="61560" cy="112680"/>
            </p14:xfrm>
          </p:contentPart>
        </mc:Choice>
        <mc:Fallback xmlns="">
          <p:pic>
            <p:nvPicPr>
              <p:cNvPr id="40" name="Ink 39">
                <a:extLst>
                  <a:ext uri="{FF2B5EF4-FFF2-40B4-BE49-F238E27FC236}">
                    <a16:creationId xmlns:a16="http://schemas.microsoft.com/office/drawing/2014/main" id="{440598C6-7B5C-4314-826B-647717793F40}"/>
                  </a:ext>
                </a:extLst>
              </p:cNvPr>
              <p:cNvPicPr/>
              <p:nvPr/>
            </p:nvPicPr>
            <p:blipFill>
              <a:blip r:embed="rId21"/>
              <a:stretch>
                <a:fillRect/>
              </a:stretch>
            </p:blipFill>
            <p:spPr>
              <a:xfrm>
                <a:off x="2549584" y="2408445"/>
                <a:ext cx="97200" cy="148320"/>
              </a:xfrm>
              <a:prstGeom prst="rect">
                <a:avLst/>
              </a:prstGeom>
            </p:spPr>
          </p:pic>
        </mc:Fallback>
      </mc:AlternateContent>
      <p:sp>
        <p:nvSpPr>
          <p:cNvPr id="41" name="Rectangle 40">
            <a:extLst>
              <a:ext uri="{FF2B5EF4-FFF2-40B4-BE49-F238E27FC236}">
                <a16:creationId xmlns:a16="http://schemas.microsoft.com/office/drawing/2014/main" id="{8ECE3BC1-8F0F-46CF-B14C-597ADCEB53C3}"/>
              </a:ext>
            </a:extLst>
          </p:cNvPr>
          <p:cNvSpPr/>
          <p:nvPr/>
        </p:nvSpPr>
        <p:spPr>
          <a:xfrm>
            <a:off x="1487192" y="3075608"/>
            <a:ext cx="2523663" cy="8871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CE38E94A-AF78-4AD3-B279-6E091B01F105}"/>
              </a:ext>
            </a:extLst>
          </p:cNvPr>
          <p:cNvSpPr/>
          <p:nvPr/>
        </p:nvSpPr>
        <p:spPr>
          <a:xfrm>
            <a:off x="1487192" y="4248326"/>
            <a:ext cx="2938484" cy="1097703"/>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22">
            <p14:nvContentPartPr>
              <p14:cNvPr id="43" name="Ink 42">
                <a:extLst>
                  <a:ext uri="{FF2B5EF4-FFF2-40B4-BE49-F238E27FC236}">
                    <a16:creationId xmlns:a16="http://schemas.microsoft.com/office/drawing/2014/main" id="{9E850937-2AA1-4B8E-9FB2-44395091EA9D}"/>
                  </a:ext>
                </a:extLst>
              </p14:cNvPr>
              <p14:cNvContentPartPr/>
              <p14:nvPr/>
            </p14:nvContentPartPr>
            <p14:xfrm>
              <a:off x="6222211" y="5437000"/>
              <a:ext cx="7200" cy="6480"/>
            </p14:xfrm>
          </p:contentPart>
        </mc:Choice>
        <mc:Fallback xmlns="">
          <p:pic>
            <p:nvPicPr>
              <p:cNvPr id="43" name="Ink 42">
                <a:extLst>
                  <a:ext uri="{FF2B5EF4-FFF2-40B4-BE49-F238E27FC236}">
                    <a16:creationId xmlns:a16="http://schemas.microsoft.com/office/drawing/2014/main" id="{9E850937-2AA1-4B8E-9FB2-44395091EA9D}"/>
                  </a:ext>
                </a:extLst>
              </p:cNvPr>
              <p:cNvPicPr/>
              <p:nvPr/>
            </p:nvPicPr>
            <p:blipFill>
              <a:blip r:embed="rId23"/>
              <a:stretch>
                <a:fillRect/>
              </a:stretch>
            </p:blipFill>
            <p:spPr>
              <a:xfrm>
                <a:off x="6203264" y="5419000"/>
                <a:ext cx="44716" cy="42120"/>
              </a:xfrm>
              <a:prstGeom prst="rect">
                <a:avLst/>
              </a:prstGeom>
            </p:spPr>
          </p:pic>
        </mc:Fallback>
      </mc:AlternateContent>
      <p:sp>
        <p:nvSpPr>
          <p:cNvPr id="44" name="Flowchart: Decision 43">
            <a:extLst>
              <a:ext uri="{FF2B5EF4-FFF2-40B4-BE49-F238E27FC236}">
                <a16:creationId xmlns:a16="http://schemas.microsoft.com/office/drawing/2014/main" id="{57A8ECD9-0566-4CA1-9CD9-78A8049A8818}"/>
              </a:ext>
            </a:extLst>
          </p:cNvPr>
          <p:cNvSpPr/>
          <p:nvPr/>
        </p:nvSpPr>
        <p:spPr>
          <a:xfrm>
            <a:off x="5062598" y="3983795"/>
            <a:ext cx="2333625" cy="1678090"/>
          </a:xfrm>
          <a:prstGeom prst="flowChartDecisi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24">
            <p14:nvContentPartPr>
              <p14:cNvPr id="47" name="Ink 46">
                <a:extLst>
                  <a:ext uri="{FF2B5EF4-FFF2-40B4-BE49-F238E27FC236}">
                    <a16:creationId xmlns:a16="http://schemas.microsoft.com/office/drawing/2014/main" id="{0BA42509-D2EE-44F3-92FF-A14534681E49}"/>
                  </a:ext>
                </a:extLst>
              </p14:cNvPr>
              <p14:cNvContentPartPr/>
              <p14:nvPr/>
            </p14:nvContentPartPr>
            <p14:xfrm>
              <a:off x="2778184" y="2341845"/>
              <a:ext cx="456480" cy="250920"/>
            </p14:xfrm>
          </p:contentPart>
        </mc:Choice>
        <mc:Fallback xmlns="">
          <p:pic>
            <p:nvPicPr>
              <p:cNvPr id="47" name="Ink 46">
                <a:extLst>
                  <a:ext uri="{FF2B5EF4-FFF2-40B4-BE49-F238E27FC236}">
                    <a16:creationId xmlns:a16="http://schemas.microsoft.com/office/drawing/2014/main" id="{0BA42509-D2EE-44F3-92FF-A14534681E49}"/>
                  </a:ext>
                </a:extLst>
              </p:cNvPr>
              <p:cNvPicPr/>
              <p:nvPr/>
            </p:nvPicPr>
            <p:blipFill>
              <a:blip r:embed="rId25"/>
              <a:stretch>
                <a:fillRect/>
              </a:stretch>
            </p:blipFill>
            <p:spPr>
              <a:xfrm>
                <a:off x="2760184" y="2323871"/>
                <a:ext cx="492120" cy="286509"/>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48" name="Ink 47">
                <a:extLst>
                  <a:ext uri="{FF2B5EF4-FFF2-40B4-BE49-F238E27FC236}">
                    <a16:creationId xmlns:a16="http://schemas.microsoft.com/office/drawing/2014/main" id="{234C4427-9275-45D0-9802-E38A06F4F004}"/>
                  </a:ext>
                </a:extLst>
              </p14:cNvPr>
              <p14:cNvContentPartPr/>
              <p14:nvPr/>
            </p14:nvContentPartPr>
            <p14:xfrm>
              <a:off x="6920611" y="5552200"/>
              <a:ext cx="6120" cy="194760"/>
            </p14:xfrm>
          </p:contentPart>
        </mc:Choice>
        <mc:Fallback xmlns="">
          <p:pic>
            <p:nvPicPr>
              <p:cNvPr id="48" name="Ink 47">
                <a:extLst>
                  <a:ext uri="{FF2B5EF4-FFF2-40B4-BE49-F238E27FC236}">
                    <a16:creationId xmlns:a16="http://schemas.microsoft.com/office/drawing/2014/main" id="{234C4427-9275-45D0-9802-E38A06F4F004}"/>
                  </a:ext>
                </a:extLst>
              </p:cNvPr>
              <p:cNvPicPr/>
              <p:nvPr/>
            </p:nvPicPr>
            <p:blipFill>
              <a:blip r:embed="rId27"/>
              <a:stretch>
                <a:fillRect/>
              </a:stretch>
            </p:blipFill>
            <p:spPr>
              <a:xfrm>
                <a:off x="6902611" y="5534200"/>
                <a:ext cx="4176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49" name="Ink 48">
                <a:extLst>
                  <a:ext uri="{FF2B5EF4-FFF2-40B4-BE49-F238E27FC236}">
                    <a16:creationId xmlns:a16="http://schemas.microsoft.com/office/drawing/2014/main" id="{DE2EB0E0-8877-4368-8C10-9FEEA0E6462C}"/>
                  </a:ext>
                </a:extLst>
              </p14:cNvPr>
              <p14:cNvContentPartPr/>
              <p14:nvPr/>
            </p14:nvContentPartPr>
            <p14:xfrm>
              <a:off x="6954451" y="5856760"/>
              <a:ext cx="360" cy="2520"/>
            </p14:xfrm>
          </p:contentPart>
        </mc:Choice>
        <mc:Fallback xmlns="">
          <p:pic>
            <p:nvPicPr>
              <p:cNvPr id="49" name="Ink 48">
                <a:extLst>
                  <a:ext uri="{FF2B5EF4-FFF2-40B4-BE49-F238E27FC236}">
                    <a16:creationId xmlns:a16="http://schemas.microsoft.com/office/drawing/2014/main" id="{DE2EB0E0-8877-4368-8C10-9FEEA0E6462C}"/>
                  </a:ext>
                </a:extLst>
              </p:cNvPr>
              <p:cNvPicPr/>
              <p:nvPr/>
            </p:nvPicPr>
            <p:blipFill>
              <a:blip r:embed="rId29"/>
              <a:stretch>
                <a:fillRect/>
              </a:stretch>
            </p:blipFill>
            <p:spPr>
              <a:xfrm>
                <a:off x="6936451" y="5838760"/>
                <a:ext cx="360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0" name="Ink 49">
                <a:extLst>
                  <a:ext uri="{FF2B5EF4-FFF2-40B4-BE49-F238E27FC236}">
                    <a16:creationId xmlns:a16="http://schemas.microsoft.com/office/drawing/2014/main" id="{A24821DE-D761-47E5-BD62-8165E1D802F5}"/>
                  </a:ext>
                </a:extLst>
              </p14:cNvPr>
              <p14:cNvContentPartPr/>
              <p14:nvPr/>
            </p14:nvContentPartPr>
            <p14:xfrm>
              <a:off x="6465931" y="5652640"/>
              <a:ext cx="331920" cy="221400"/>
            </p14:xfrm>
          </p:contentPart>
        </mc:Choice>
        <mc:Fallback xmlns="">
          <p:pic>
            <p:nvPicPr>
              <p:cNvPr id="50" name="Ink 49">
                <a:extLst>
                  <a:ext uri="{FF2B5EF4-FFF2-40B4-BE49-F238E27FC236}">
                    <a16:creationId xmlns:a16="http://schemas.microsoft.com/office/drawing/2014/main" id="{A24821DE-D761-47E5-BD62-8165E1D802F5}"/>
                  </a:ext>
                </a:extLst>
              </p:cNvPr>
              <p:cNvPicPr/>
              <p:nvPr/>
            </p:nvPicPr>
            <p:blipFill>
              <a:blip r:embed="rId31"/>
              <a:stretch>
                <a:fillRect/>
              </a:stretch>
            </p:blipFill>
            <p:spPr>
              <a:xfrm>
                <a:off x="6447911" y="5634611"/>
                <a:ext cx="367599" cy="257098"/>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1" name="Ink 50">
                <a:extLst>
                  <a:ext uri="{FF2B5EF4-FFF2-40B4-BE49-F238E27FC236}">
                    <a16:creationId xmlns:a16="http://schemas.microsoft.com/office/drawing/2014/main" id="{40177E25-2E9E-4446-9DFE-586DB815E198}"/>
                  </a:ext>
                </a:extLst>
              </p14:cNvPr>
              <p14:cNvContentPartPr/>
              <p14:nvPr/>
            </p14:nvContentPartPr>
            <p14:xfrm>
              <a:off x="6170731" y="5650480"/>
              <a:ext cx="141840" cy="279360"/>
            </p14:xfrm>
          </p:contentPart>
        </mc:Choice>
        <mc:Fallback xmlns="">
          <p:pic>
            <p:nvPicPr>
              <p:cNvPr id="51" name="Ink 50">
                <a:extLst>
                  <a:ext uri="{FF2B5EF4-FFF2-40B4-BE49-F238E27FC236}">
                    <a16:creationId xmlns:a16="http://schemas.microsoft.com/office/drawing/2014/main" id="{40177E25-2E9E-4446-9DFE-586DB815E198}"/>
                  </a:ext>
                </a:extLst>
              </p:cNvPr>
              <p:cNvPicPr/>
              <p:nvPr/>
            </p:nvPicPr>
            <p:blipFill>
              <a:blip r:embed="rId33"/>
              <a:stretch>
                <a:fillRect/>
              </a:stretch>
            </p:blipFill>
            <p:spPr>
              <a:xfrm>
                <a:off x="6152731" y="5632480"/>
                <a:ext cx="17748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2" name="Ink 51">
                <a:extLst>
                  <a:ext uri="{FF2B5EF4-FFF2-40B4-BE49-F238E27FC236}">
                    <a16:creationId xmlns:a16="http://schemas.microsoft.com/office/drawing/2014/main" id="{3ADEA4D2-1EDC-44FA-979A-85846919F888}"/>
                  </a:ext>
                </a:extLst>
              </p14:cNvPr>
              <p14:cNvContentPartPr/>
              <p14:nvPr/>
            </p14:nvContentPartPr>
            <p14:xfrm>
              <a:off x="5650891" y="6154840"/>
              <a:ext cx="182880" cy="261000"/>
            </p14:xfrm>
          </p:contentPart>
        </mc:Choice>
        <mc:Fallback xmlns="">
          <p:pic>
            <p:nvPicPr>
              <p:cNvPr id="52" name="Ink 51">
                <a:extLst>
                  <a:ext uri="{FF2B5EF4-FFF2-40B4-BE49-F238E27FC236}">
                    <a16:creationId xmlns:a16="http://schemas.microsoft.com/office/drawing/2014/main" id="{3ADEA4D2-1EDC-44FA-979A-85846919F888}"/>
                  </a:ext>
                </a:extLst>
              </p:cNvPr>
              <p:cNvPicPr/>
              <p:nvPr/>
            </p:nvPicPr>
            <p:blipFill>
              <a:blip r:embed="rId35"/>
              <a:stretch>
                <a:fillRect/>
              </a:stretch>
            </p:blipFill>
            <p:spPr>
              <a:xfrm>
                <a:off x="5632891" y="6136840"/>
                <a:ext cx="21852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3" name="Ink 52">
                <a:extLst>
                  <a:ext uri="{FF2B5EF4-FFF2-40B4-BE49-F238E27FC236}">
                    <a16:creationId xmlns:a16="http://schemas.microsoft.com/office/drawing/2014/main" id="{9BC3ADB4-3D74-43FB-97D0-16417415BC0B}"/>
                  </a:ext>
                </a:extLst>
              </p14:cNvPr>
              <p14:cNvContentPartPr/>
              <p14:nvPr/>
            </p14:nvContentPartPr>
            <p14:xfrm>
              <a:off x="5935651" y="6296680"/>
              <a:ext cx="154800" cy="98280"/>
            </p14:xfrm>
          </p:contentPart>
        </mc:Choice>
        <mc:Fallback xmlns="">
          <p:pic>
            <p:nvPicPr>
              <p:cNvPr id="53" name="Ink 52">
                <a:extLst>
                  <a:ext uri="{FF2B5EF4-FFF2-40B4-BE49-F238E27FC236}">
                    <a16:creationId xmlns:a16="http://schemas.microsoft.com/office/drawing/2014/main" id="{9BC3ADB4-3D74-43FB-97D0-16417415BC0B}"/>
                  </a:ext>
                </a:extLst>
              </p:cNvPr>
              <p:cNvPicPr/>
              <p:nvPr/>
            </p:nvPicPr>
            <p:blipFill>
              <a:blip r:embed="rId37"/>
              <a:stretch>
                <a:fillRect/>
              </a:stretch>
            </p:blipFill>
            <p:spPr>
              <a:xfrm>
                <a:off x="5917693" y="6278680"/>
                <a:ext cx="190357"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4" name="Ink 53">
                <a:extLst>
                  <a:ext uri="{FF2B5EF4-FFF2-40B4-BE49-F238E27FC236}">
                    <a16:creationId xmlns:a16="http://schemas.microsoft.com/office/drawing/2014/main" id="{2EFB12E5-5410-4500-BDC9-376C0811C571}"/>
                  </a:ext>
                </a:extLst>
              </p14:cNvPr>
              <p14:cNvContentPartPr/>
              <p14:nvPr/>
            </p14:nvContentPartPr>
            <p14:xfrm>
              <a:off x="6161371" y="6264640"/>
              <a:ext cx="409320" cy="135720"/>
            </p14:xfrm>
          </p:contentPart>
        </mc:Choice>
        <mc:Fallback xmlns="">
          <p:pic>
            <p:nvPicPr>
              <p:cNvPr id="54" name="Ink 53">
                <a:extLst>
                  <a:ext uri="{FF2B5EF4-FFF2-40B4-BE49-F238E27FC236}">
                    <a16:creationId xmlns:a16="http://schemas.microsoft.com/office/drawing/2014/main" id="{2EFB12E5-5410-4500-BDC9-376C0811C571}"/>
                  </a:ext>
                </a:extLst>
              </p:cNvPr>
              <p:cNvPicPr/>
              <p:nvPr/>
            </p:nvPicPr>
            <p:blipFill>
              <a:blip r:embed="rId39"/>
              <a:stretch>
                <a:fillRect/>
              </a:stretch>
            </p:blipFill>
            <p:spPr>
              <a:xfrm>
                <a:off x="6143371" y="6246688"/>
                <a:ext cx="444960" cy="171266"/>
              </a:xfrm>
              <a:prstGeom prst="rect">
                <a:avLst/>
              </a:prstGeom>
            </p:spPr>
          </p:pic>
        </mc:Fallback>
      </mc:AlternateContent>
      <p:sp>
        <p:nvSpPr>
          <p:cNvPr id="55" name="Rectangle 54">
            <a:extLst>
              <a:ext uri="{FF2B5EF4-FFF2-40B4-BE49-F238E27FC236}">
                <a16:creationId xmlns:a16="http://schemas.microsoft.com/office/drawing/2014/main" id="{80DC43FC-8552-4643-95B2-89233ADF6606}"/>
              </a:ext>
            </a:extLst>
          </p:cNvPr>
          <p:cNvSpPr/>
          <p:nvPr/>
        </p:nvSpPr>
        <p:spPr>
          <a:xfrm>
            <a:off x="5545720" y="5980240"/>
            <a:ext cx="1336371" cy="6943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40">
            <p14:nvContentPartPr>
              <p14:cNvPr id="56" name="Ink 55">
                <a:extLst>
                  <a:ext uri="{FF2B5EF4-FFF2-40B4-BE49-F238E27FC236}">
                    <a16:creationId xmlns:a16="http://schemas.microsoft.com/office/drawing/2014/main" id="{DFDCCA0C-5A86-49F2-A6AB-022490224E57}"/>
                  </a:ext>
                </a:extLst>
              </p14:cNvPr>
              <p14:cNvContentPartPr/>
              <p14:nvPr/>
            </p14:nvContentPartPr>
            <p14:xfrm>
              <a:off x="1907704" y="2708920"/>
              <a:ext cx="5888880" cy="2619125"/>
            </p14:xfrm>
          </p:contentPart>
        </mc:Choice>
        <mc:Fallback xmlns="">
          <p:pic>
            <p:nvPicPr>
              <p:cNvPr id="56" name="Ink 55">
                <a:extLst>
                  <a:ext uri="{FF2B5EF4-FFF2-40B4-BE49-F238E27FC236}">
                    <a16:creationId xmlns:a16="http://schemas.microsoft.com/office/drawing/2014/main" id="{DFDCCA0C-5A86-49F2-A6AB-022490224E57}"/>
                  </a:ext>
                </a:extLst>
              </p:cNvPr>
              <p:cNvPicPr/>
              <p:nvPr/>
            </p:nvPicPr>
            <p:blipFill>
              <a:blip r:embed="rId41"/>
              <a:stretch>
                <a:fillRect/>
              </a:stretch>
            </p:blipFill>
            <p:spPr>
              <a:xfrm>
                <a:off x="1889704" y="2690919"/>
                <a:ext cx="5924520" cy="2654767"/>
              </a:xfrm>
              <a:prstGeom prst="rect">
                <a:avLst/>
              </a:prstGeom>
            </p:spPr>
          </p:pic>
        </mc:Fallback>
      </mc:AlternateContent>
      <p:sp>
        <p:nvSpPr>
          <p:cNvPr id="57" name="Rectangle 56">
            <a:extLst>
              <a:ext uri="{FF2B5EF4-FFF2-40B4-BE49-F238E27FC236}">
                <a16:creationId xmlns:a16="http://schemas.microsoft.com/office/drawing/2014/main" id="{03CD6D90-AFD3-456E-B08D-91D58A9ECE7A}"/>
              </a:ext>
            </a:extLst>
          </p:cNvPr>
          <p:cNvSpPr/>
          <p:nvPr/>
        </p:nvSpPr>
        <p:spPr>
          <a:xfrm>
            <a:off x="1516352" y="1851667"/>
            <a:ext cx="2523663" cy="8871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99906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9AC7156D-DBAB-41E1-B6B2-BA35370CFF49}"/>
              </a:ext>
            </a:extLst>
          </p:cNvPr>
          <p:cNvSpPr>
            <a:spLocks noGrp="1"/>
          </p:cNvSpPr>
          <p:nvPr>
            <p:ph sz="quarter" idx="1"/>
          </p:nvPr>
        </p:nvSpPr>
        <p:spPr>
          <a:xfrm>
            <a:off x="914400" y="1484784"/>
            <a:ext cx="7772400" cy="4572000"/>
          </a:xfrm>
        </p:spPr>
        <p:txBody>
          <a:bodyPr/>
          <a:lstStyle/>
          <a:p>
            <a:r>
              <a:rPr lang="en-GB" dirty="0"/>
              <a:t>The same procedure is followed in the DCB method, but HF</a:t>
            </a:r>
          </a:p>
          <a:p>
            <a:pPr marL="0" indent="0">
              <a:buNone/>
            </a:pPr>
            <a:r>
              <a:rPr lang="en-GB" dirty="0"/>
              <a:t>orbitals are replaced by 4-component DFB spinors, the 1-e part</a:t>
            </a:r>
          </a:p>
          <a:p>
            <a:pPr marL="0" indent="0">
              <a:buNone/>
            </a:pPr>
            <a:r>
              <a:rPr lang="en-GB" dirty="0"/>
              <a:t>is the Dirac </a:t>
            </a:r>
            <a:r>
              <a:rPr lang="en-GB" i="1" dirty="0" err="1"/>
              <a:t>h</a:t>
            </a:r>
            <a:r>
              <a:rPr lang="en-GB" i="1" baseline="-25000" dirty="0" err="1"/>
              <a:t>D</a:t>
            </a:r>
            <a:r>
              <a:rPr lang="en-GB" dirty="0"/>
              <a:t>, and the 1/</a:t>
            </a:r>
            <a:r>
              <a:rPr lang="en-GB" dirty="0" err="1"/>
              <a:t>r</a:t>
            </a:r>
            <a:r>
              <a:rPr lang="en-GB" baseline="-25000" dirty="0" err="1"/>
              <a:t>ij</a:t>
            </a:r>
            <a:r>
              <a:rPr lang="en-GB" dirty="0"/>
              <a:t> operator is modified by the </a:t>
            </a:r>
            <a:r>
              <a:rPr lang="en-GB" dirty="0" err="1"/>
              <a:t>Breit</a:t>
            </a:r>
            <a:endParaRPr lang="en-GB" dirty="0"/>
          </a:p>
          <a:p>
            <a:pPr marL="0" indent="0">
              <a:buNone/>
            </a:pPr>
            <a:r>
              <a:rPr lang="en-GB" dirty="0" err="1"/>
              <a:t>B</a:t>
            </a:r>
            <a:r>
              <a:rPr lang="en-GB" baseline="-25000" dirty="0" err="1"/>
              <a:t>ij</a:t>
            </a:r>
            <a:r>
              <a:rPr lang="en-GB" dirty="0"/>
              <a:t>.</a:t>
            </a:r>
          </a:p>
          <a:p>
            <a:pPr marL="0" indent="0">
              <a:buNone/>
            </a:pPr>
            <a:endParaRPr lang="en-GB" dirty="0"/>
          </a:p>
          <a:p>
            <a:pPr marL="0" indent="0">
              <a:buNone/>
            </a:pPr>
            <a:endParaRPr lang="en-GB" dirty="0"/>
          </a:p>
        </p:txBody>
      </p:sp>
      <p:pic>
        <p:nvPicPr>
          <p:cNvPr id="4" name="Picture 3">
            <a:extLst>
              <a:ext uri="{FF2B5EF4-FFF2-40B4-BE49-F238E27FC236}">
                <a16:creationId xmlns:a16="http://schemas.microsoft.com/office/drawing/2014/main" id="{5615861E-F50F-4C47-A5A4-03443BE58AB8}"/>
              </a:ext>
            </a:extLst>
          </p:cNvPr>
          <p:cNvPicPr>
            <a:picLocks noChangeAspect="1"/>
          </p:cNvPicPr>
          <p:nvPr/>
        </p:nvPicPr>
        <p:blipFill>
          <a:blip r:embed="rId2"/>
          <a:stretch>
            <a:fillRect/>
          </a:stretch>
        </p:blipFill>
        <p:spPr>
          <a:xfrm>
            <a:off x="1115616" y="3733800"/>
            <a:ext cx="3960440" cy="1810643"/>
          </a:xfrm>
          <a:prstGeom prst="rect">
            <a:avLst/>
          </a:prstGeom>
        </p:spPr>
      </p:pic>
      <p:sp>
        <p:nvSpPr>
          <p:cNvPr id="5" name="Title 1">
            <a:extLst>
              <a:ext uri="{FF2B5EF4-FFF2-40B4-BE49-F238E27FC236}">
                <a16:creationId xmlns:a16="http://schemas.microsoft.com/office/drawing/2014/main" id="{0A2F16C0-1E88-461C-837B-AA370D8102B9}"/>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p:spTree>
    <p:extLst>
      <p:ext uri="{BB962C8B-B14F-4D97-AF65-F5344CB8AC3E}">
        <p14:creationId xmlns:p14="http://schemas.microsoft.com/office/powerpoint/2010/main" val="28497300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Right Arrow 3">
            <a:extLst>
              <a:ext uri="{FF2B5EF4-FFF2-40B4-BE49-F238E27FC236}">
                <a16:creationId xmlns:a16="http://schemas.microsoft.com/office/drawing/2014/main" id="{13DBD8D5-2C6D-4B67-9EF4-782E3E481325}"/>
              </a:ext>
            </a:extLst>
          </p:cNvPr>
          <p:cNvSpPr/>
          <p:nvPr/>
        </p:nvSpPr>
        <p:spPr>
          <a:xfrm rot="16200000">
            <a:off x="1673435" y="3560674"/>
            <a:ext cx="545963" cy="57064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0644AA1-0727-4150-B07A-4FB2B218D3B3}"/>
              </a:ext>
            </a:extLst>
          </p:cNvPr>
          <p:cNvSpPr/>
          <p:nvPr/>
        </p:nvSpPr>
        <p:spPr>
          <a:xfrm>
            <a:off x="1475656" y="5535546"/>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13117605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221" y="332656"/>
            <a:ext cx="7772400" cy="1143000"/>
          </a:xfrm>
        </p:spPr>
        <p:txBody>
          <a:bodyPr/>
          <a:lstStyle/>
          <a:p>
            <a:r>
              <a:rPr lang="en-GB" dirty="0"/>
              <a:t>Electron correlation</a:t>
            </a:r>
          </a:p>
        </p:txBody>
      </p:sp>
      <p:sp>
        <p:nvSpPr>
          <p:cNvPr id="3" name="Content Placeholder 2"/>
          <p:cNvSpPr>
            <a:spLocks noGrp="1"/>
          </p:cNvSpPr>
          <p:nvPr>
            <p:ph sz="quarter" idx="1"/>
          </p:nvPr>
        </p:nvSpPr>
        <p:spPr>
          <a:xfrm>
            <a:off x="685800" y="1700808"/>
            <a:ext cx="8062664" cy="4824536"/>
          </a:xfrm>
        </p:spPr>
        <p:txBody>
          <a:bodyPr>
            <a:normAutofit/>
          </a:bodyPr>
          <a:lstStyle/>
          <a:p>
            <a:r>
              <a:rPr lang="en-GB" dirty="0" err="1"/>
              <a:t>Hartree-Fock</a:t>
            </a:r>
            <a:r>
              <a:rPr lang="en-GB" dirty="0"/>
              <a:t> replaces the instantaneous electron-electron repulsion with the repulsion of each electron with an average electron charge cloud.</a:t>
            </a:r>
          </a:p>
          <a:p>
            <a:endParaRPr lang="en-GB" dirty="0"/>
          </a:p>
          <a:p>
            <a:endParaRPr lang="en-GB" dirty="0"/>
          </a:p>
          <a:p>
            <a:endParaRPr lang="en-GB" dirty="0"/>
          </a:p>
          <a:p>
            <a:r>
              <a:rPr lang="en-GB" dirty="0"/>
              <a:t>In HF the electrons are allowed to approach each other too closely; thus repulsion is overestimated</a:t>
            </a:r>
          </a:p>
          <a:p>
            <a:r>
              <a:rPr lang="en-GB" dirty="0"/>
              <a:t>This introduces an error in the wavefunction and the energy. The energy error is called the </a:t>
            </a:r>
            <a:r>
              <a:rPr lang="en-GB" b="1" u="sng" dirty="0"/>
              <a:t>correlation energy</a:t>
            </a:r>
            <a:r>
              <a:rPr lang="en-GB" dirty="0"/>
              <a:t>. </a:t>
            </a:r>
          </a:p>
        </p:txBody>
      </p:sp>
      <p:pic>
        <p:nvPicPr>
          <p:cNvPr id="4" name="Picture 2">
            <a:extLst>
              <a:ext uri="{FF2B5EF4-FFF2-40B4-BE49-F238E27FC236}">
                <a16:creationId xmlns:a16="http://schemas.microsoft.com/office/drawing/2014/main" id="{4F2AB239-58F0-4AB9-A082-AE9C9A242C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2957512"/>
            <a:ext cx="2433581" cy="1119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a:extLst>
              <a:ext uri="{FF2B5EF4-FFF2-40B4-BE49-F238E27FC236}">
                <a16:creationId xmlns:a16="http://schemas.microsoft.com/office/drawing/2014/main" id="{F23FAE81-75C4-4D2E-8010-D880467F18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2882421"/>
            <a:ext cx="1338758" cy="116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B00A7BA0-E0D2-4E74-9110-5D4F0F10FD75}"/>
              </a:ext>
            </a:extLst>
          </p:cNvPr>
          <p:cNvSpPr txBox="1"/>
          <p:nvPr/>
        </p:nvSpPr>
        <p:spPr>
          <a:xfrm>
            <a:off x="4239547" y="4077947"/>
            <a:ext cx="1159420" cy="369332"/>
          </a:xfrm>
          <a:prstGeom prst="rect">
            <a:avLst/>
          </a:prstGeom>
          <a:noFill/>
        </p:spPr>
        <p:txBody>
          <a:bodyPr wrap="none" rtlCol="0">
            <a:spAutoFit/>
          </a:bodyPr>
          <a:lstStyle/>
          <a:p>
            <a:r>
              <a:rPr lang="en-US" dirty="0"/>
              <a:t>Correlation</a:t>
            </a:r>
            <a:endParaRPr lang="en-GB" dirty="0"/>
          </a:p>
        </p:txBody>
      </p:sp>
    </p:spTree>
    <p:extLst>
      <p:ext uri="{BB962C8B-B14F-4D97-AF65-F5344CB8AC3E}">
        <p14:creationId xmlns:p14="http://schemas.microsoft.com/office/powerpoint/2010/main" val="1614924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221" y="332656"/>
            <a:ext cx="7772400" cy="1143000"/>
          </a:xfrm>
        </p:spPr>
        <p:txBody>
          <a:bodyPr/>
          <a:lstStyle/>
          <a:p>
            <a:r>
              <a:rPr lang="en-GB" dirty="0"/>
              <a:t>Electron correlation</a:t>
            </a:r>
          </a:p>
        </p:txBody>
      </p:sp>
      <p:sp>
        <p:nvSpPr>
          <p:cNvPr id="3" name="Content Placeholder 2"/>
          <p:cNvSpPr>
            <a:spLocks noGrp="1"/>
          </p:cNvSpPr>
          <p:nvPr>
            <p:ph sz="quarter" idx="1"/>
          </p:nvPr>
        </p:nvSpPr>
        <p:spPr>
          <a:xfrm>
            <a:off x="685800" y="1700808"/>
            <a:ext cx="8062664" cy="4824536"/>
          </a:xfrm>
        </p:spPr>
        <p:txBody>
          <a:bodyPr>
            <a:normAutofit/>
          </a:bodyPr>
          <a:lstStyle/>
          <a:p>
            <a:r>
              <a:rPr lang="en-GB" dirty="0" err="1"/>
              <a:t>Hartree-Fock</a:t>
            </a:r>
            <a:r>
              <a:rPr lang="en-GB" dirty="0"/>
              <a:t> replaces the instantaneous electron-electron repulsion with the repulsion of each electron with an average electron charge cloud.</a:t>
            </a:r>
          </a:p>
          <a:p>
            <a:r>
              <a:rPr lang="en-GB" dirty="0"/>
              <a:t>In HF the electrons are allowed to approach each other too closely; thus repulsion is overestimated</a:t>
            </a:r>
          </a:p>
          <a:p>
            <a:r>
              <a:rPr lang="en-GB" dirty="0"/>
              <a:t>This introduces an error in the wavefunction and the energy. The energy error is called the </a:t>
            </a:r>
            <a:r>
              <a:rPr lang="en-GB" b="1" u="sng" dirty="0"/>
              <a:t>correlation energy</a:t>
            </a:r>
            <a:r>
              <a:rPr lang="en-GB" dirty="0"/>
              <a:t>. </a:t>
            </a:r>
          </a:p>
          <a:p>
            <a:r>
              <a:rPr lang="en-GB" dirty="0"/>
              <a:t>The error in the total energy is about 1 eV per electron pair in a bond or lone pair.</a:t>
            </a:r>
          </a:p>
          <a:p>
            <a:r>
              <a:rPr lang="en-GB" dirty="0"/>
              <a:t>Correlation energy will always be negative (</a:t>
            </a:r>
            <a:r>
              <a:rPr lang="en-GB" i="1" dirty="0" err="1"/>
              <a:t>E</a:t>
            </a:r>
            <a:r>
              <a:rPr lang="en-GB" i="1" baseline="-25000" dirty="0" err="1"/>
              <a:t>exact</a:t>
            </a:r>
            <a:r>
              <a:rPr lang="en-GB" i="1" dirty="0"/>
              <a:t>-E</a:t>
            </a:r>
            <a:r>
              <a:rPr lang="en-GB" i="1" baseline="-25000" dirty="0"/>
              <a:t>HF</a:t>
            </a:r>
            <a:r>
              <a:rPr lang="en-GB" i="1" dirty="0"/>
              <a:t> </a:t>
            </a:r>
            <a:r>
              <a:rPr lang="en-GB" i="1" dirty="0">
                <a:latin typeface="Calibri" panose="020F0502020204030204" pitchFamily="34" charset="0"/>
                <a:cs typeface="Calibri" panose="020F0502020204030204" pitchFamily="34" charset="0"/>
              </a:rPr>
              <a:t>&lt;</a:t>
            </a:r>
            <a:r>
              <a:rPr lang="en-GB" dirty="0">
                <a:latin typeface="Calibri" panose="020F0502020204030204" pitchFamily="34" charset="0"/>
                <a:cs typeface="Calibri" panose="020F0502020204030204" pitchFamily="34" charset="0"/>
              </a:rPr>
              <a:t>0)</a:t>
            </a:r>
            <a:endParaRPr lang="en-GB" dirty="0"/>
          </a:p>
        </p:txBody>
      </p:sp>
    </p:spTree>
    <p:extLst>
      <p:ext uri="{BB962C8B-B14F-4D97-AF65-F5344CB8AC3E}">
        <p14:creationId xmlns:p14="http://schemas.microsoft.com/office/powerpoint/2010/main" val="21944413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5221" y="332656"/>
            <a:ext cx="7772400" cy="1143000"/>
          </a:xfrm>
        </p:spPr>
        <p:txBody>
          <a:bodyPr/>
          <a:lstStyle/>
          <a:p>
            <a:r>
              <a:rPr lang="en-GB" dirty="0"/>
              <a:t>Electron correlation</a:t>
            </a:r>
          </a:p>
        </p:txBody>
      </p:sp>
      <p:sp>
        <p:nvSpPr>
          <p:cNvPr id="3" name="Content Placeholder 2"/>
          <p:cNvSpPr>
            <a:spLocks noGrp="1"/>
          </p:cNvSpPr>
          <p:nvPr>
            <p:ph sz="quarter" idx="1"/>
          </p:nvPr>
        </p:nvSpPr>
        <p:spPr>
          <a:xfrm>
            <a:off x="685800" y="1700808"/>
            <a:ext cx="8206680" cy="4824536"/>
          </a:xfrm>
        </p:spPr>
        <p:txBody>
          <a:bodyPr>
            <a:normAutofit/>
          </a:bodyPr>
          <a:lstStyle/>
          <a:p>
            <a:r>
              <a:rPr lang="en-GB" sz="2200" dirty="0"/>
              <a:t>HF-type functions are useless for most quantitative predictions.</a:t>
            </a:r>
          </a:p>
          <a:p>
            <a:pPr marL="0" indent="0">
              <a:buNone/>
            </a:pPr>
            <a:r>
              <a:rPr lang="en-GB" sz="2200" dirty="0"/>
              <a:t>(e.g., binding energies in molecules low by 30- 70%.</a:t>
            </a:r>
          </a:p>
          <a:p>
            <a:r>
              <a:rPr lang="en-GB" sz="2200" dirty="0"/>
              <a:t>In some cases, qualitatively incorrect results:</a:t>
            </a:r>
          </a:p>
          <a:p>
            <a:pPr marL="0" indent="0">
              <a:buNone/>
            </a:pPr>
            <a:r>
              <a:rPr lang="en-GB" sz="2200" dirty="0"/>
              <a:t>H</a:t>
            </a:r>
            <a:r>
              <a:rPr lang="en-GB" sz="2200" baseline="-25000" dirty="0"/>
              <a:t>2</a:t>
            </a:r>
            <a:r>
              <a:rPr lang="en-GB" sz="2200" dirty="0"/>
              <a:t> molecule dissociates into H+H or H</a:t>
            </a:r>
            <a:r>
              <a:rPr lang="en-GB" sz="2200" baseline="30000" dirty="0"/>
              <a:t>+</a:t>
            </a:r>
            <a:r>
              <a:rPr lang="en-GB" sz="2200" dirty="0"/>
              <a:t>+H</a:t>
            </a:r>
            <a:r>
              <a:rPr lang="en-GB" sz="2200" baseline="30000" dirty="0"/>
              <a:t>-</a:t>
            </a:r>
            <a:r>
              <a:rPr lang="en-GB" sz="2200" dirty="0"/>
              <a:t> with equal probability. Similar behaviour for most molecules.</a:t>
            </a:r>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pPr marL="0" indent="0">
              <a:buNone/>
            </a:pPr>
            <a:endParaRPr lang="en-GB" sz="2000" dirty="0"/>
          </a:p>
          <a:p>
            <a:r>
              <a:rPr lang="en-GB" sz="2200" dirty="0"/>
              <a:t>No bound negative ions</a:t>
            </a:r>
          </a:p>
          <a:p>
            <a:pPr marL="0" indent="0">
              <a:buNone/>
            </a:pPr>
            <a:endParaRPr lang="en-GB" dirty="0"/>
          </a:p>
        </p:txBody>
      </p:sp>
      <p:pic>
        <p:nvPicPr>
          <p:cNvPr id="4" name="Picture 3">
            <a:extLst>
              <a:ext uri="{FF2B5EF4-FFF2-40B4-BE49-F238E27FC236}">
                <a16:creationId xmlns:a16="http://schemas.microsoft.com/office/drawing/2014/main" id="{F5B71EB5-3B19-4E79-8BBA-29C1CCCD69DE}"/>
              </a:ext>
            </a:extLst>
          </p:cNvPr>
          <p:cNvPicPr>
            <a:picLocks noChangeAspect="1"/>
          </p:cNvPicPr>
          <p:nvPr/>
        </p:nvPicPr>
        <p:blipFill>
          <a:blip r:embed="rId2"/>
          <a:stretch>
            <a:fillRect/>
          </a:stretch>
        </p:blipFill>
        <p:spPr>
          <a:xfrm>
            <a:off x="2267744" y="3645024"/>
            <a:ext cx="3528392" cy="2327943"/>
          </a:xfrm>
          <a:prstGeom prst="rect">
            <a:avLst/>
          </a:prstGeom>
        </p:spPr>
      </p:pic>
    </p:spTree>
    <p:extLst>
      <p:ext uri="{BB962C8B-B14F-4D97-AF65-F5344CB8AC3E}">
        <p14:creationId xmlns:p14="http://schemas.microsoft.com/office/powerpoint/2010/main" val="32547375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lectron correlation</a:t>
            </a:r>
          </a:p>
        </p:txBody>
      </p:sp>
      <p:sp>
        <p:nvSpPr>
          <p:cNvPr id="3" name="Content Placeholder 2"/>
          <p:cNvSpPr>
            <a:spLocks noGrp="1"/>
          </p:cNvSpPr>
          <p:nvPr>
            <p:ph sz="quarter" idx="1"/>
          </p:nvPr>
        </p:nvSpPr>
        <p:spPr/>
        <p:txBody>
          <a:bodyPr/>
          <a:lstStyle/>
          <a:p>
            <a:r>
              <a:rPr lang="en-GB" dirty="0"/>
              <a:t>Accurate description of interaction between the electrons (beyond </a:t>
            </a:r>
            <a:r>
              <a:rPr lang="en-GB" dirty="0" err="1"/>
              <a:t>Hartree-Fock</a:t>
            </a:r>
            <a:r>
              <a:rPr lang="en-GB" dirty="0"/>
              <a:t> model)</a:t>
            </a:r>
          </a:p>
          <a:p>
            <a:r>
              <a:rPr lang="en-GB" dirty="0"/>
              <a:t>Important for light and for heavy elements and for all properties</a:t>
            </a:r>
          </a:p>
          <a:p>
            <a:r>
              <a:rPr lang="en-GB" dirty="0"/>
              <a:t>Formidable problem, different approaches available</a:t>
            </a:r>
          </a:p>
        </p:txBody>
      </p:sp>
    </p:spTree>
    <p:extLst>
      <p:ext uri="{BB962C8B-B14F-4D97-AF65-F5344CB8AC3E}">
        <p14:creationId xmlns:p14="http://schemas.microsoft.com/office/powerpoint/2010/main" val="41325015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772816"/>
            <a:ext cx="8064896" cy="4572000"/>
          </a:xfrm>
        </p:spPr>
        <p:txBody>
          <a:bodyPr/>
          <a:lstStyle/>
          <a:p>
            <a:r>
              <a:rPr lang="en-GB" dirty="0"/>
              <a:t>In HF we have a single Slater determinant </a:t>
            </a:r>
          </a:p>
          <a:p>
            <a:r>
              <a:rPr lang="en-GB" dirty="0"/>
              <a:t>If we had an infinite number of Slater determinants (complete set), we could obtain the exact </a:t>
            </a:r>
            <a:r>
              <a:rPr lang="en-GB" i="1" dirty="0"/>
              <a:t>n</a:t>
            </a:r>
            <a:r>
              <a:rPr lang="en-GB" dirty="0"/>
              <a:t>-electron WF</a:t>
            </a:r>
          </a:p>
          <a:p>
            <a:r>
              <a:rPr lang="en-GB" dirty="0"/>
              <a:t>Perhaps find an in-between solution and use a </a:t>
            </a:r>
            <a:r>
              <a:rPr lang="en-GB" b="1" dirty="0"/>
              <a:t>finite number of determinants</a:t>
            </a:r>
            <a:r>
              <a:rPr lang="en-GB" dirty="0"/>
              <a:t>?</a:t>
            </a:r>
          </a:p>
          <a:p>
            <a:endParaRPr lang="en-GB" dirty="0"/>
          </a:p>
        </p:txBody>
      </p:sp>
    </p:spTree>
    <p:extLst>
      <p:ext uri="{BB962C8B-B14F-4D97-AF65-F5344CB8AC3E}">
        <p14:creationId xmlns:p14="http://schemas.microsoft.com/office/powerpoint/2010/main" val="32133594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772816"/>
            <a:ext cx="8064896" cy="4572000"/>
          </a:xfrm>
        </p:spPr>
        <p:txBody>
          <a:bodyPr/>
          <a:lstStyle/>
          <a:p>
            <a:r>
              <a:rPr lang="en-GB" dirty="0"/>
              <a:t>Take </a:t>
            </a:r>
            <a:r>
              <a:rPr lang="en-GB" b="1" dirty="0"/>
              <a:t>2</a:t>
            </a:r>
            <a:r>
              <a:rPr lang="en-GB" b="1" i="1" dirty="0"/>
              <a:t>m</a:t>
            </a:r>
            <a:r>
              <a:rPr lang="en-GB" dirty="0"/>
              <a:t> SO for an </a:t>
            </a:r>
            <a:r>
              <a:rPr lang="en-GB" i="1" dirty="0"/>
              <a:t>n </a:t>
            </a:r>
            <a:r>
              <a:rPr lang="en-GB" dirty="0"/>
              <a:t>electron system (2</a:t>
            </a:r>
            <a:r>
              <a:rPr lang="en-GB" i="1" dirty="0"/>
              <a:t>m</a:t>
            </a:r>
            <a:r>
              <a:rPr lang="en-GB" dirty="0"/>
              <a:t>&gt;</a:t>
            </a:r>
            <a:r>
              <a:rPr lang="en-GB" i="1" dirty="0"/>
              <a:t>n</a:t>
            </a:r>
            <a:r>
              <a:rPr lang="en-GB" dirty="0"/>
              <a:t>)</a:t>
            </a:r>
          </a:p>
          <a:p>
            <a:r>
              <a:rPr lang="en-GB" dirty="0"/>
              <a:t>This means that some orbitals will be occupied and some will remain vacant</a:t>
            </a:r>
          </a:p>
          <a:p>
            <a:r>
              <a:rPr lang="en-GB" dirty="0"/>
              <a:t>Construct all possible determinants:</a:t>
            </a:r>
          </a:p>
          <a:p>
            <a:endParaRPr lang="en-GB" dirty="0"/>
          </a:p>
          <a:p>
            <a:endParaRPr lang="en-GB" dirty="0"/>
          </a:p>
          <a:p>
            <a:endParaRPr lang="en-GB" dirty="0"/>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6E0F11BE-9D76-4546-86F1-9B43341C579C}"/>
                  </a:ext>
                </a:extLst>
              </p14:cNvPr>
              <p14:cNvContentPartPr/>
              <p14:nvPr/>
            </p14:nvContentPartPr>
            <p14:xfrm>
              <a:off x="2212792" y="4083176"/>
              <a:ext cx="198360" cy="280080"/>
            </p14:xfrm>
          </p:contentPart>
        </mc:Choice>
        <mc:Fallback xmlns="">
          <p:pic>
            <p:nvPicPr>
              <p:cNvPr id="4" name="Ink 3">
                <a:extLst>
                  <a:ext uri="{FF2B5EF4-FFF2-40B4-BE49-F238E27FC236}">
                    <a16:creationId xmlns:a16="http://schemas.microsoft.com/office/drawing/2014/main" id="{6E0F11BE-9D76-4546-86F1-9B43341C579C}"/>
                  </a:ext>
                </a:extLst>
              </p:cNvPr>
              <p:cNvPicPr/>
              <p:nvPr/>
            </p:nvPicPr>
            <p:blipFill>
              <a:blip r:embed="rId3"/>
              <a:stretch>
                <a:fillRect/>
              </a:stretch>
            </p:blipFill>
            <p:spPr>
              <a:xfrm>
                <a:off x="2194792" y="4065176"/>
                <a:ext cx="23400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01FAC9BC-34BA-4BF7-9E1D-4A825FE7BC03}"/>
                  </a:ext>
                </a:extLst>
              </p14:cNvPr>
              <p14:cNvContentPartPr/>
              <p14:nvPr/>
            </p14:nvContentPartPr>
            <p14:xfrm>
              <a:off x="2574952" y="4202696"/>
              <a:ext cx="95760" cy="13680"/>
            </p14:xfrm>
          </p:contentPart>
        </mc:Choice>
        <mc:Fallback xmlns="">
          <p:pic>
            <p:nvPicPr>
              <p:cNvPr id="5" name="Ink 4">
                <a:extLst>
                  <a:ext uri="{FF2B5EF4-FFF2-40B4-BE49-F238E27FC236}">
                    <a16:creationId xmlns:a16="http://schemas.microsoft.com/office/drawing/2014/main" id="{01FAC9BC-34BA-4BF7-9E1D-4A825FE7BC03}"/>
                  </a:ext>
                </a:extLst>
              </p:cNvPr>
              <p:cNvPicPr/>
              <p:nvPr/>
            </p:nvPicPr>
            <p:blipFill>
              <a:blip r:embed="rId5"/>
              <a:stretch>
                <a:fillRect/>
              </a:stretch>
            </p:blipFill>
            <p:spPr>
              <a:xfrm>
                <a:off x="2557019" y="4184696"/>
                <a:ext cx="131267"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20895E17-8D8C-46C9-B39A-48535D17EDF6}"/>
                  </a:ext>
                </a:extLst>
              </p14:cNvPr>
              <p14:cNvContentPartPr/>
              <p14:nvPr/>
            </p14:nvContentPartPr>
            <p14:xfrm>
              <a:off x="2583592" y="4265696"/>
              <a:ext cx="105480" cy="5400"/>
            </p14:xfrm>
          </p:contentPart>
        </mc:Choice>
        <mc:Fallback xmlns="">
          <p:pic>
            <p:nvPicPr>
              <p:cNvPr id="6" name="Ink 5">
                <a:extLst>
                  <a:ext uri="{FF2B5EF4-FFF2-40B4-BE49-F238E27FC236}">
                    <a16:creationId xmlns:a16="http://schemas.microsoft.com/office/drawing/2014/main" id="{20895E17-8D8C-46C9-B39A-48535D17EDF6}"/>
                  </a:ext>
                </a:extLst>
              </p:cNvPr>
              <p:cNvPicPr/>
              <p:nvPr/>
            </p:nvPicPr>
            <p:blipFill>
              <a:blip r:embed="rId7"/>
              <a:stretch>
                <a:fillRect/>
              </a:stretch>
            </p:blipFill>
            <p:spPr>
              <a:xfrm>
                <a:off x="2565592" y="4247696"/>
                <a:ext cx="1411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7AD00372-7357-4CA2-8D7D-07CFEB4A119E}"/>
                  </a:ext>
                </a:extLst>
              </p14:cNvPr>
              <p14:cNvContentPartPr/>
              <p14:nvPr/>
            </p14:nvContentPartPr>
            <p14:xfrm>
              <a:off x="3419872" y="3933056"/>
              <a:ext cx="180000" cy="509040"/>
            </p14:xfrm>
          </p:contentPart>
        </mc:Choice>
        <mc:Fallback xmlns="">
          <p:pic>
            <p:nvPicPr>
              <p:cNvPr id="7" name="Ink 6">
                <a:extLst>
                  <a:ext uri="{FF2B5EF4-FFF2-40B4-BE49-F238E27FC236}">
                    <a16:creationId xmlns:a16="http://schemas.microsoft.com/office/drawing/2014/main" id="{7AD00372-7357-4CA2-8D7D-07CFEB4A119E}"/>
                  </a:ext>
                </a:extLst>
              </p:cNvPr>
              <p:cNvPicPr/>
              <p:nvPr/>
            </p:nvPicPr>
            <p:blipFill>
              <a:blip r:embed="rId9"/>
              <a:stretch>
                <a:fillRect/>
              </a:stretch>
            </p:blipFill>
            <p:spPr>
              <a:xfrm>
                <a:off x="3401872" y="3915056"/>
                <a:ext cx="215640" cy="5446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3A79057D-0D08-413C-9A96-02DCF28C8A89}"/>
                  </a:ext>
                </a:extLst>
              </p14:cNvPr>
              <p14:cNvContentPartPr/>
              <p14:nvPr/>
            </p14:nvContentPartPr>
            <p14:xfrm>
              <a:off x="3771952" y="4129256"/>
              <a:ext cx="95040" cy="9000"/>
            </p14:xfrm>
          </p:contentPart>
        </mc:Choice>
        <mc:Fallback xmlns="">
          <p:pic>
            <p:nvPicPr>
              <p:cNvPr id="8" name="Ink 7">
                <a:extLst>
                  <a:ext uri="{FF2B5EF4-FFF2-40B4-BE49-F238E27FC236}">
                    <a16:creationId xmlns:a16="http://schemas.microsoft.com/office/drawing/2014/main" id="{3A79057D-0D08-413C-9A96-02DCF28C8A89}"/>
                  </a:ext>
                </a:extLst>
              </p:cNvPr>
              <p:cNvPicPr/>
              <p:nvPr/>
            </p:nvPicPr>
            <p:blipFill>
              <a:blip r:embed="rId11"/>
              <a:stretch>
                <a:fillRect/>
              </a:stretch>
            </p:blipFill>
            <p:spPr>
              <a:xfrm>
                <a:off x="3753952" y="4111256"/>
                <a:ext cx="1306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D20B8D48-5129-4D24-876C-0F7FA5973FCB}"/>
                  </a:ext>
                </a:extLst>
              </p14:cNvPr>
              <p14:cNvContentPartPr/>
              <p14:nvPr/>
            </p14:nvContentPartPr>
            <p14:xfrm>
              <a:off x="3755392" y="4211696"/>
              <a:ext cx="127440" cy="3960"/>
            </p14:xfrm>
          </p:contentPart>
        </mc:Choice>
        <mc:Fallback xmlns="">
          <p:pic>
            <p:nvPicPr>
              <p:cNvPr id="9" name="Ink 8">
                <a:extLst>
                  <a:ext uri="{FF2B5EF4-FFF2-40B4-BE49-F238E27FC236}">
                    <a16:creationId xmlns:a16="http://schemas.microsoft.com/office/drawing/2014/main" id="{D20B8D48-5129-4D24-876C-0F7FA5973FCB}"/>
                  </a:ext>
                </a:extLst>
              </p:cNvPr>
              <p:cNvPicPr/>
              <p:nvPr/>
            </p:nvPicPr>
            <p:blipFill>
              <a:blip r:embed="rId13"/>
              <a:stretch>
                <a:fillRect/>
              </a:stretch>
            </p:blipFill>
            <p:spPr>
              <a:xfrm>
                <a:off x="3737392" y="4193696"/>
                <a:ext cx="16308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DA97D56-194D-4BAE-9B52-090C479BDF87}"/>
                  </a:ext>
                </a:extLst>
              </p14:cNvPr>
              <p14:cNvContentPartPr/>
              <p14:nvPr/>
            </p14:nvContentPartPr>
            <p14:xfrm>
              <a:off x="2925952" y="3969416"/>
              <a:ext cx="397800" cy="479160"/>
            </p14:xfrm>
          </p:contentPart>
        </mc:Choice>
        <mc:Fallback xmlns="">
          <p:pic>
            <p:nvPicPr>
              <p:cNvPr id="10" name="Ink 9">
                <a:extLst>
                  <a:ext uri="{FF2B5EF4-FFF2-40B4-BE49-F238E27FC236}">
                    <a16:creationId xmlns:a16="http://schemas.microsoft.com/office/drawing/2014/main" id="{BDA97D56-194D-4BAE-9B52-090C479BDF87}"/>
                  </a:ext>
                </a:extLst>
              </p:cNvPr>
              <p:cNvPicPr/>
              <p:nvPr/>
            </p:nvPicPr>
            <p:blipFill>
              <a:blip r:embed="rId15"/>
              <a:stretch>
                <a:fillRect/>
              </a:stretch>
            </p:blipFill>
            <p:spPr>
              <a:xfrm>
                <a:off x="2907952" y="3951416"/>
                <a:ext cx="433440" cy="514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BDB29D0B-9077-418B-83D7-9DB4AE28CCB9}"/>
                  </a:ext>
                </a:extLst>
              </p14:cNvPr>
              <p14:cNvContentPartPr/>
              <p14:nvPr/>
            </p14:nvContentPartPr>
            <p14:xfrm>
              <a:off x="5020432" y="3803096"/>
              <a:ext cx="36000" cy="141840"/>
            </p14:xfrm>
          </p:contentPart>
        </mc:Choice>
        <mc:Fallback xmlns="">
          <p:pic>
            <p:nvPicPr>
              <p:cNvPr id="11" name="Ink 10">
                <a:extLst>
                  <a:ext uri="{FF2B5EF4-FFF2-40B4-BE49-F238E27FC236}">
                    <a16:creationId xmlns:a16="http://schemas.microsoft.com/office/drawing/2014/main" id="{BDB29D0B-9077-418B-83D7-9DB4AE28CCB9}"/>
                  </a:ext>
                </a:extLst>
              </p:cNvPr>
              <p:cNvPicPr/>
              <p:nvPr/>
            </p:nvPicPr>
            <p:blipFill>
              <a:blip r:embed="rId17"/>
              <a:stretch>
                <a:fillRect/>
              </a:stretch>
            </p:blipFill>
            <p:spPr>
              <a:xfrm>
                <a:off x="5002432" y="3785050"/>
                <a:ext cx="71640" cy="177571"/>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E035225F-8860-4CDF-AB24-8D429ADE4A3E}"/>
                  </a:ext>
                </a:extLst>
              </p14:cNvPr>
              <p14:cNvContentPartPr/>
              <p14:nvPr/>
            </p14:nvContentPartPr>
            <p14:xfrm>
              <a:off x="5035192" y="4040336"/>
              <a:ext cx="7560" cy="3960"/>
            </p14:xfrm>
          </p:contentPart>
        </mc:Choice>
        <mc:Fallback xmlns="">
          <p:pic>
            <p:nvPicPr>
              <p:cNvPr id="12" name="Ink 11">
                <a:extLst>
                  <a:ext uri="{FF2B5EF4-FFF2-40B4-BE49-F238E27FC236}">
                    <a16:creationId xmlns:a16="http://schemas.microsoft.com/office/drawing/2014/main" id="{E035225F-8860-4CDF-AB24-8D429ADE4A3E}"/>
                  </a:ext>
                </a:extLst>
              </p:cNvPr>
              <p:cNvPicPr/>
              <p:nvPr/>
            </p:nvPicPr>
            <p:blipFill>
              <a:blip r:embed="rId19"/>
              <a:stretch>
                <a:fillRect/>
              </a:stretch>
            </p:blipFill>
            <p:spPr>
              <a:xfrm>
                <a:off x="5016292" y="4022336"/>
                <a:ext cx="44982"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0F345BD9-7686-4F6F-8D44-52165E546B03}"/>
                  </a:ext>
                </a:extLst>
              </p14:cNvPr>
              <p14:cNvContentPartPr/>
              <p14:nvPr/>
            </p14:nvContentPartPr>
            <p14:xfrm>
              <a:off x="4291792" y="4306736"/>
              <a:ext cx="978480" cy="26640"/>
            </p14:xfrm>
          </p:contentPart>
        </mc:Choice>
        <mc:Fallback xmlns="">
          <p:pic>
            <p:nvPicPr>
              <p:cNvPr id="13" name="Ink 12">
                <a:extLst>
                  <a:ext uri="{FF2B5EF4-FFF2-40B4-BE49-F238E27FC236}">
                    <a16:creationId xmlns:a16="http://schemas.microsoft.com/office/drawing/2014/main" id="{0F345BD9-7686-4F6F-8D44-52165E546B03}"/>
                  </a:ext>
                </a:extLst>
              </p:cNvPr>
              <p:cNvPicPr/>
              <p:nvPr/>
            </p:nvPicPr>
            <p:blipFill>
              <a:blip r:embed="rId21"/>
              <a:stretch>
                <a:fillRect/>
              </a:stretch>
            </p:blipFill>
            <p:spPr>
              <a:xfrm>
                <a:off x="4273792" y="4288736"/>
                <a:ext cx="101412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E46E5AFA-12F9-4204-B268-92FC31FEECD6}"/>
                  </a:ext>
                </a:extLst>
              </p14:cNvPr>
              <p14:cNvContentPartPr/>
              <p14:nvPr/>
            </p14:nvContentPartPr>
            <p14:xfrm>
              <a:off x="4241032" y="3882656"/>
              <a:ext cx="669960" cy="230760"/>
            </p14:xfrm>
          </p:contentPart>
        </mc:Choice>
        <mc:Fallback xmlns="">
          <p:pic>
            <p:nvPicPr>
              <p:cNvPr id="14" name="Ink 13">
                <a:extLst>
                  <a:ext uri="{FF2B5EF4-FFF2-40B4-BE49-F238E27FC236}">
                    <a16:creationId xmlns:a16="http://schemas.microsoft.com/office/drawing/2014/main" id="{E46E5AFA-12F9-4204-B268-92FC31FEECD6}"/>
                  </a:ext>
                </a:extLst>
              </p:cNvPr>
              <p:cNvPicPr/>
              <p:nvPr/>
            </p:nvPicPr>
            <p:blipFill>
              <a:blip r:embed="rId23"/>
              <a:stretch>
                <a:fillRect/>
              </a:stretch>
            </p:blipFill>
            <p:spPr>
              <a:xfrm>
                <a:off x="4223022" y="3864628"/>
                <a:ext cx="705619" cy="266456"/>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650F6DDD-34E9-4121-BE6E-7506EF452236}"/>
                  </a:ext>
                </a:extLst>
              </p14:cNvPr>
              <p14:cNvContentPartPr/>
              <p14:nvPr/>
            </p14:nvContentPartPr>
            <p14:xfrm>
              <a:off x="5955352" y="4364336"/>
              <a:ext cx="16920" cy="187920"/>
            </p14:xfrm>
          </p:contentPart>
        </mc:Choice>
        <mc:Fallback xmlns="">
          <p:pic>
            <p:nvPicPr>
              <p:cNvPr id="15" name="Ink 14">
                <a:extLst>
                  <a:ext uri="{FF2B5EF4-FFF2-40B4-BE49-F238E27FC236}">
                    <a16:creationId xmlns:a16="http://schemas.microsoft.com/office/drawing/2014/main" id="{650F6DDD-34E9-4121-BE6E-7506EF452236}"/>
                  </a:ext>
                </a:extLst>
              </p:cNvPr>
              <p:cNvPicPr/>
              <p:nvPr/>
            </p:nvPicPr>
            <p:blipFill>
              <a:blip r:embed="rId25"/>
              <a:stretch>
                <a:fillRect/>
              </a:stretch>
            </p:blipFill>
            <p:spPr>
              <a:xfrm>
                <a:off x="5937727" y="4346336"/>
                <a:ext cx="51818"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9FDBA219-0328-48A1-9613-15FB02F22778}"/>
                  </a:ext>
                </a:extLst>
              </p14:cNvPr>
              <p14:cNvContentPartPr/>
              <p14:nvPr/>
            </p14:nvContentPartPr>
            <p14:xfrm>
              <a:off x="5974432" y="4651976"/>
              <a:ext cx="6840" cy="2520"/>
            </p14:xfrm>
          </p:contentPart>
        </mc:Choice>
        <mc:Fallback xmlns="">
          <p:pic>
            <p:nvPicPr>
              <p:cNvPr id="16" name="Ink 15">
                <a:extLst>
                  <a:ext uri="{FF2B5EF4-FFF2-40B4-BE49-F238E27FC236}">
                    <a16:creationId xmlns:a16="http://schemas.microsoft.com/office/drawing/2014/main" id="{9FDBA219-0328-48A1-9613-15FB02F22778}"/>
                  </a:ext>
                </a:extLst>
              </p:cNvPr>
              <p:cNvPicPr/>
              <p:nvPr/>
            </p:nvPicPr>
            <p:blipFill>
              <a:blip r:embed="rId27"/>
              <a:stretch>
                <a:fillRect/>
              </a:stretch>
            </p:blipFill>
            <p:spPr>
              <a:xfrm>
                <a:off x="5956432" y="4633976"/>
                <a:ext cx="424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13ED197C-AD8C-4538-809A-4E047EA1CB97}"/>
                  </a:ext>
                </a:extLst>
              </p14:cNvPr>
              <p14:cNvContentPartPr/>
              <p14:nvPr/>
            </p14:nvContentPartPr>
            <p14:xfrm>
              <a:off x="5505712" y="4398536"/>
              <a:ext cx="289080" cy="245520"/>
            </p14:xfrm>
          </p:contentPart>
        </mc:Choice>
        <mc:Fallback xmlns="">
          <p:pic>
            <p:nvPicPr>
              <p:cNvPr id="17" name="Ink 16">
                <a:extLst>
                  <a:ext uri="{FF2B5EF4-FFF2-40B4-BE49-F238E27FC236}">
                    <a16:creationId xmlns:a16="http://schemas.microsoft.com/office/drawing/2014/main" id="{13ED197C-AD8C-4538-809A-4E047EA1CB97}"/>
                  </a:ext>
                </a:extLst>
              </p:cNvPr>
              <p:cNvPicPr/>
              <p:nvPr/>
            </p:nvPicPr>
            <p:blipFill>
              <a:blip r:embed="rId29"/>
              <a:stretch>
                <a:fillRect/>
              </a:stretch>
            </p:blipFill>
            <p:spPr>
              <a:xfrm>
                <a:off x="5487734" y="4380536"/>
                <a:ext cx="324676" cy="2811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0BDE986C-7C41-4C70-A787-78A19FAFE51B}"/>
                  </a:ext>
                </a:extLst>
              </p14:cNvPr>
              <p14:cNvContentPartPr/>
              <p14:nvPr/>
            </p14:nvContentPartPr>
            <p14:xfrm>
              <a:off x="4781032" y="4424096"/>
              <a:ext cx="631800" cy="235440"/>
            </p14:xfrm>
          </p:contentPart>
        </mc:Choice>
        <mc:Fallback xmlns="">
          <p:pic>
            <p:nvPicPr>
              <p:cNvPr id="18" name="Ink 17">
                <a:extLst>
                  <a:ext uri="{FF2B5EF4-FFF2-40B4-BE49-F238E27FC236}">
                    <a16:creationId xmlns:a16="http://schemas.microsoft.com/office/drawing/2014/main" id="{0BDE986C-7C41-4C70-A787-78A19FAFE51B}"/>
                  </a:ext>
                </a:extLst>
              </p:cNvPr>
              <p:cNvPicPr/>
              <p:nvPr/>
            </p:nvPicPr>
            <p:blipFill>
              <a:blip r:embed="rId31"/>
              <a:stretch>
                <a:fillRect/>
              </a:stretch>
            </p:blipFill>
            <p:spPr>
              <a:xfrm>
                <a:off x="4763032" y="4406096"/>
                <a:ext cx="66744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8E1687B8-7ADB-4A69-B8AA-4C87C6BD7EDC}"/>
                  </a:ext>
                </a:extLst>
              </p14:cNvPr>
              <p14:cNvContentPartPr/>
              <p14:nvPr/>
            </p14:nvContentPartPr>
            <p14:xfrm>
              <a:off x="4241392" y="4424096"/>
              <a:ext cx="264600" cy="249840"/>
            </p14:xfrm>
          </p:contentPart>
        </mc:Choice>
        <mc:Fallback xmlns="">
          <p:pic>
            <p:nvPicPr>
              <p:cNvPr id="19" name="Ink 18">
                <a:extLst>
                  <a:ext uri="{FF2B5EF4-FFF2-40B4-BE49-F238E27FC236}">
                    <a16:creationId xmlns:a16="http://schemas.microsoft.com/office/drawing/2014/main" id="{8E1687B8-7ADB-4A69-B8AA-4C87C6BD7EDC}"/>
                  </a:ext>
                </a:extLst>
              </p:cNvPr>
              <p:cNvPicPr/>
              <p:nvPr/>
            </p:nvPicPr>
            <p:blipFill>
              <a:blip r:embed="rId33"/>
              <a:stretch>
                <a:fillRect/>
              </a:stretch>
            </p:blipFill>
            <p:spPr>
              <a:xfrm>
                <a:off x="4223392" y="4406122"/>
                <a:ext cx="300240" cy="285429"/>
              </a:xfrm>
              <a:prstGeom prst="rect">
                <a:avLst/>
              </a:prstGeom>
            </p:spPr>
          </p:pic>
        </mc:Fallback>
      </mc:AlternateContent>
    </p:spTree>
    <p:extLst>
      <p:ext uri="{BB962C8B-B14F-4D97-AF65-F5344CB8AC3E}">
        <p14:creationId xmlns:p14="http://schemas.microsoft.com/office/powerpoint/2010/main" val="17370035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772816"/>
            <a:ext cx="8064896" cy="4572000"/>
          </a:xfrm>
        </p:spPr>
        <p:txBody>
          <a:bodyPr/>
          <a:lstStyle/>
          <a:p>
            <a:r>
              <a:rPr lang="en-GB" dirty="0"/>
              <a:t> Example: Be </a:t>
            </a:r>
            <a:r>
              <a:rPr lang="en-GB" dirty="0" err="1"/>
              <a:t>atam</a:t>
            </a:r>
            <a:r>
              <a:rPr lang="en-GB" dirty="0"/>
              <a:t> 1s</a:t>
            </a:r>
            <a:r>
              <a:rPr lang="en-GB" baseline="30000" dirty="0"/>
              <a:t>2</a:t>
            </a:r>
            <a:r>
              <a:rPr lang="en-GB" dirty="0"/>
              <a:t>2s</a:t>
            </a:r>
            <a:r>
              <a:rPr lang="en-GB" baseline="30000" dirty="0"/>
              <a:t>2</a:t>
            </a:r>
            <a:r>
              <a:rPr lang="en-GB" dirty="0"/>
              <a:t>, 4 electrons. Take 1s, 2s, 2p, and 3s orbitals (2m=12)</a:t>
            </a:r>
          </a:p>
          <a:p>
            <a:endParaRPr lang="en-GB" dirty="0"/>
          </a:p>
          <a:p>
            <a:endParaRPr lang="en-GB" dirty="0"/>
          </a:p>
          <a:p>
            <a:pPr marL="0" indent="0">
              <a:buNone/>
            </a:pPr>
            <a:endParaRPr lang="en-GB" dirty="0"/>
          </a:p>
        </p:txBody>
      </p:sp>
      <p:cxnSp>
        <p:nvCxnSpPr>
          <p:cNvPr id="22" name="Straight Connector 21">
            <a:extLst>
              <a:ext uri="{FF2B5EF4-FFF2-40B4-BE49-F238E27FC236}">
                <a16:creationId xmlns:a16="http://schemas.microsoft.com/office/drawing/2014/main" id="{20CCB800-738E-4DBC-B961-C05CF99E764D}"/>
              </a:ext>
            </a:extLst>
          </p:cNvPr>
          <p:cNvCxnSpPr/>
          <p:nvPr/>
        </p:nvCxnSpPr>
        <p:spPr>
          <a:xfrm>
            <a:off x="963697" y="436510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18F4B911-1652-4BD6-AE8E-A7A3E35D41DC}"/>
              </a:ext>
            </a:extLst>
          </p:cNvPr>
          <p:cNvCxnSpPr/>
          <p:nvPr/>
        </p:nvCxnSpPr>
        <p:spPr>
          <a:xfrm>
            <a:off x="963697" y="400506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85968D23-E83B-45F9-B203-03B7B02460F8}"/>
              </a:ext>
            </a:extLst>
          </p:cNvPr>
          <p:cNvCxnSpPr/>
          <p:nvPr/>
        </p:nvCxnSpPr>
        <p:spPr>
          <a:xfrm>
            <a:off x="914400" y="364502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168AC4E6-E0F5-4E70-9751-60F2019635D3}"/>
              </a:ext>
            </a:extLst>
          </p:cNvPr>
          <p:cNvCxnSpPr/>
          <p:nvPr/>
        </p:nvCxnSpPr>
        <p:spPr>
          <a:xfrm>
            <a:off x="914400" y="3284984"/>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BADEEC0A-C28D-446C-8724-D8D59BE692A7}"/>
              </a:ext>
            </a:extLst>
          </p:cNvPr>
          <p:cNvSpPr txBox="1"/>
          <p:nvPr/>
        </p:nvSpPr>
        <p:spPr>
          <a:xfrm>
            <a:off x="2186828" y="4180438"/>
            <a:ext cx="362600" cy="369332"/>
          </a:xfrm>
          <a:prstGeom prst="rect">
            <a:avLst/>
          </a:prstGeom>
          <a:noFill/>
        </p:spPr>
        <p:txBody>
          <a:bodyPr wrap="none" rtlCol="0">
            <a:spAutoFit/>
          </a:bodyPr>
          <a:lstStyle/>
          <a:p>
            <a:r>
              <a:rPr lang="en-GB" dirty="0"/>
              <a:t>1s</a:t>
            </a:r>
          </a:p>
        </p:txBody>
      </p:sp>
      <p:sp>
        <p:nvSpPr>
          <p:cNvPr id="27" name="TextBox 26">
            <a:extLst>
              <a:ext uri="{FF2B5EF4-FFF2-40B4-BE49-F238E27FC236}">
                <a16:creationId xmlns:a16="http://schemas.microsoft.com/office/drawing/2014/main" id="{05DADC36-62F0-4E79-995E-8712CC243C5F}"/>
              </a:ext>
            </a:extLst>
          </p:cNvPr>
          <p:cNvSpPr txBox="1"/>
          <p:nvPr/>
        </p:nvSpPr>
        <p:spPr>
          <a:xfrm>
            <a:off x="2157928" y="3820398"/>
            <a:ext cx="362600" cy="369332"/>
          </a:xfrm>
          <a:prstGeom prst="rect">
            <a:avLst/>
          </a:prstGeom>
          <a:noFill/>
        </p:spPr>
        <p:txBody>
          <a:bodyPr wrap="none" rtlCol="0">
            <a:spAutoFit/>
          </a:bodyPr>
          <a:lstStyle/>
          <a:p>
            <a:r>
              <a:rPr lang="en-GB" dirty="0"/>
              <a:t>2s</a:t>
            </a:r>
          </a:p>
        </p:txBody>
      </p:sp>
      <p:sp>
        <p:nvSpPr>
          <p:cNvPr id="28" name="TextBox 27">
            <a:extLst>
              <a:ext uri="{FF2B5EF4-FFF2-40B4-BE49-F238E27FC236}">
                <a16:creationId xmlns:a16="http://schemas.microsoft.com/office/drawing/2014/main" id="{CEE6C586-D221-4A52-A2C1-2B476E4C8332}"/>
              </a:ext>
            </a:extLst>
          </p:cNvPr>
          <p:cNvSpPr txBox="1"/>
          <p:nvPr/>
        </p:nvSpPr>
        <p:spPr>
          <a:xfrm>
            <a:off x="2143976" y="3100318"/>
            <a:ext cx="362600" cy="369332"/>
          </a:xfrm>
          <a:prstGeom prst="rect">
            <a:avLst/>
          </a:prstGeom>
          <a:noFill/>
        </p:spPr>
        <p:txBody>
          <a:bodyPr wrap="none" rtlCol="0">
            <a:spAutoFit/>
          </a:bodyPr>
          <a:lstStyle/>
          <a:p>
            <a:r>
              <a:rPr lang="en-GB" dirty="0"/>
              <a:t>3s</a:t>
            </a:r>
          </a:p>
        </p:txBody>
      </p:sp>
      <p:sp>
        <p:nvSpPr>
          <p:cNvPr id="30" name="TextBox 29">
            <a:extLst>
              <a:ext uri="{FF2B5EF4-FFF2-40B4-BE49-F238E27FC236}">
                <a16:creationId xmlns:a16="http://schemas.microsoft.com/office/drawing/2014/main" id="{BF45D4B5-4468-4078-A676-500B9B037C66}"/>
              </a:ext>
            </a:extLst>
          </p:cNvPr>
          <p:cNvSpPr txBox="1"/>
          <p:nvPr/>
        </p:nvSpPr>
        <p:spPr>
          <a:xfrm>
            <a:off x="2129028" y="3477473"/>
            <a:ext cx="396262" cy="369332"/>
          </a:xfrm>
          <a:prstGeom prst="rect">
            <a:avLst/>
          </a:prstGeom>
          <a:noFill/>
        </p:spPr>
        <p:txBody>
          <a:bodyPr wrap="none" rtlCol="0">
            <a:spAutoFit/>
          </a:bodyPr>
          <a:lstStyle/>
          <a:p>
            <a:r>
              <a:rPr lang="en-GB" dirty="0"/>
              <a:t>2p</a:t>
            </a:r>
          </a:p>
        </p:txBody>
      </p:sp>
      <p:cxnSp>
        <p:nvCxnSpPr>
          <p:cNvPr id="31" name="Straight Connector 30">
            <a:extLst>
              <a:ext uri="{FF2B5EF4-FFF2-40B4-BE49-F238E27FC236}">
                <a16:creationId xmlns:a16="http://schemas.microsoft.com/office/drawing/2014/main" id="{8FB056C1-4907-4F56-B562-44E0B283DD44}"/>
              </a:ext>
            </a:extLst>
          </p:cNvPr>
          <p:cNvCxnSpPr/>
          <p:nvPr/>
        </p:nvCxnSpPr>
        <p:spPr>
          <a:xfrm>
            <a:off x="2912298" y="435844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497BBA6B-2D0F-48DC-B281-1525663B0F25}"/>
              </a:ext>
            </a:extLst>
          </p:cNvPr>
          <p:cNvCxnSpPr/>
          <p:nvPr/>
        </p:nvCxnSpPr>
        <p:spPr>
          <a:xfrm>
            <a:off x="2912298" y="399840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93AE5BE-8932-4846-806D-526614F7DDF7}"/>
              </a:ext>
            </a:extLst>
          </p:cNvPr>
          <p:cNvCxnSpPr/>
          <p:nvPr/>
        </p:nvCxnSpPr>
        <p:spPr>
          <a:xfrm>
            <a:off x="2863001" y="363836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7019A3E-BBD9-471E-8A10-D6DE2F718EE5}"/>
              </a:ext>
            </a:extLst>
          </p:cNvPr>
          <p:cNvCxnSpPr/>
          <p:nvPr/>
        </p:nvCxnSpPr>
        <p:spPr>
          <a:xfrm>
            <a:off x="2863001" y="3278326"/>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14F06CB6-2313-4AB6-80A5-C7FDCF2D5B33}"/>
              </a:ext>
            </a:extLst>
          </p:cNvPr>
          <p:cNvSpPr txBox="1"/>
          <p:nvPr/>
        </p:nvSpPr>
        <p:spPr>
          <a:xfrm>
            <a:off x="4135429" y="4173780"/>
            <a:ext cx="362600" cy="369332"/>
          </a:xfrm>
          <a:prstGeom prst="rect">
            <a:avLst/>
          </a:prstGeom>
          <a:noFill/>
        </p:spPr>
        <p:txBody>
          <a:bodyPr wrap="none" rtlCol="0">
            <a:spAutoFit/>
          </a:bodyPr>
          <a:lstStyle/>
          <a:p>
            <a:r>
              <a:rPr lang="en-GB" dirty="0"/>
              <a:t>1s</a:t>
            </a:r>
          </a:p>
        </p:txBody>
      </p:sp>
      <p:sp>
        <p:nvSpPr>
          <p:cNvPr id="36" name="TextBox 35">
            <a:extLst>
              <a:ext uri="{FF2B5EF4-FFF2-40B4-BE49-F238E27FC236}">
                <a16:creationId xmlns:a16="http://schemas.microsoft.com/office/drawing/2014/main" id="{32CD5C4C-3AE2-4F89-A7FF-AFBDA9A43CFD}"/>
              </a:ext>
            </a:extLst>
          </p:cNvPr>
          <p:cNvSpPr txBox="1"/>
          <p:nvPr/>
        </p:nvSpPr>
        <p:spPr>
          <a:xfrm>
            <a:off x="4106529" y="3813740"/>
            <a:ext cx="362600" cy="369332"/>
          </a:xfrm>
          <a:prstGeom prst="rect">
            <a:avLst/>
          </a:prstGeom>
          <a:noFill/>
        </p:spPr>
        <p:txBody>
          <a:bodyPr wrap="none" rtlCol="0">
            <a:spAutoFit/>
          </a:bodyPr>
          <a:lstStyle/>
          <a:p>
            <a:r>
              <a:rPr lang="en-GB" dirty="0"/>
              <a:t>2s</a:t>
            </a:r>
          </a:p>
        </p:txBody>
      </p:sp>
      <p:sp>
        <p:nvSpPr>
          <p:cNvPr id="37" name="TextBox 36">
            <a:extLst>
              <a:ext uri="{FF2B5EF4-FFF2-40B4-BE49-F238E27FC236}">
                <a16:creationId xmlns:a16="http://schemas.microsoft.com/office/drawing/2014/main" id="{7BDDD88C-FCF4-469B-BBD3-5D6AF929C37F}"/>
              </a:ext>
            </a:extLst>
          </p:cNvPr>
          <p:cNvSpPr txBox="1"/>
          <p:nvPr/>
        </p:nvSpPr>
        <p:spPr>
          <a:xfrm>
            <a:off x="4092577" y="3093660"/>
            <a:ext cx="362600" cy="369332"/>
          </a:xfrm>
          <a:prstGeom prst="rect">
            <a:avLst/>
          </a:prstGeom>
          <a:noFill/>
        </p:spPr>
        <p:txBody>
          <a:bodyPr wrap="none" rtlCol="0">
            <a:spAutoFit/>
          </a:bodyPr>
          <a:lstStyle/>
          <a:p>
            <a:r>
              <a:rPr lang="en-GB" dirty="0"/>
              <a:t>3s</a:t>
            </a:r>
          </a:p>
        </p:txBody>
      </p:sp>
      <p:sp>
        <p:nvSpPr>
          <p:cNvPr id="38" name="TextBox 37">
            <a:extLst>
              <a:ext uri="{FF2B5EF4-FFF2-40B4-BE49-F238E27FC236}">
                <a16:creationId xmlns:a16="http://schemas.microsoft.com/office/drawing/2014/main" id="{2CCBED12-E3A4-4899-996C-1CAC597B3E5B}"/>
              </a:ext>
            </a:extLst>
          </p:cNvPr>
          <p:cNvSpPr txBox="1"/>
          <p:nvPr/>
        </p:nvSpPr>
        <p:spPr>
          <a:xfrm>
            <a:off x="4077629" y="3470815"/>
            <a:ext cx="396262" cy="369332"/>
          </a:xfrm>
          <a:prstGeom prst="rect">
            <a:avLst/>
          </a:prstGeom>
          <a:noFill/>
        </p:spPr>
        <p:txBody>
          <a:bodyPr wrap="none" rtlCol="0">
            <a:spAutoFit/>
          </a:bodyPr>
          <a:lstStyle/>
          <a:p>
            <a:r>
              <a:rPr lang="en-GB" dirty="0"/>
              <a:t>2p</a:t>
            </a:r>
          </a:p>
        </p:txBody>
      </p:sp>
      <p:cxnSp>
        <p:nvCxnSpPr>
          <p:cNvPr id="39" name="Straight Connector 38">
            <a:extLst>
              <a:ext uri="{FF2B5EF4-FFF2-40B4-BE49-F238E27FC236}">
                <a16:creationId xmlns:a16="http://schemas.microsoft.com/office/drawing/2014/main" id="{3540AA7B-DF3D-4A85-BFE9-673B727DEF7A}"/>
              </a:ext>
            </a:extLst>
          </p:cNvPr>
          <p:cNvCxnSpPr/>
          <p:nvPr/>
        </p:nvCxnSpPr>
        <p:spPr>
          <a:xfrm>
            <a:off x="5510106" y="436732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2BCAA83A-F418-4D37-8DA2-590E1C5F83E7}"/>
              </a:ext>
            </a:extLst>
          </p:cNvPr>
          <p:cNvCxnSpPr/>
          <p:nvPr/>
        </p:nvCxnSpPr>
        <p:spPr>
          <a:xfrm>
            <a:off x="5510106" y="400728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9901B7EF-8FAB-4021-AB7E-D18A5A82B8B9}"/>
              </a:ext>
            </a:extLst>
          </p:cNvPr>
          <p:cNvCxnSpPr/>
          <p:nvPr/>
        </p:nvCxnSpPr>
        <p:spPr>
          <a:xfrm>
            <a:off x="5460809" y="364724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47E1A18B-804F-420C-B962-F82C3AC08822}"/>
              </a:ext>
            </a:extLst>
          </p:cNvPr>
          <p:cNvCxnSpPr/>
          <p:nvPr/>
        </p:nvCxnSpPr>
        <p:spPr>
          <a:xfrm>
            <a:off x="5460809" y="3287203"/>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43" name="TextBox 42">
            <a:extLst>
              <a:ext uri="{FF2B5EF4-FFF2-40B4-BE49-F238E27FC236}">
                <a16:creationId xmlns:a16="http://schemas.microsoft.com/office/drawing/2014/main" id="{8644A84A-E6EF-47E2-AA3F-9E670C168EAE}"/>
              </a:ext>
            </a:extLst>
          </p:cNvPr>
          <p:cNvSpPr txBox="1"/>
          <p:nvPr/>
        </p:nvSpPr>
        <p:spPr>
          <a:xfrm>
            <a:off x="6733237" y="4182657"/>
            <a:ext cx="362600" cy="369332"/>
          </a:xfrm>
          <a:prstGeom prst="rect">
            <a:avLst/>
          </a:prstGeom>
          <a:noFill/>
        </p:spPr>
        <p:txBody>
          <a:bodyPr wrap="none" rtlCol="0">
            <a:spAutoFit/>
          </a:bodyPr>
          <a:lstStyle/>
          <a:p>
            <a:r>
              <a:rPr lang="en-GB" dirty="0"/>
              <a:t>1s</a:t>
            </a:r>
          </a:p>
        </p:txBody>
      </p:sp>
      <p:sp>
        <p:nvSpPr>
          <p:cNvPr id="44" name="TextBox 43">
            <a:extLst>
              <a:ext uri="{FF2B5EF4-FFF2-40B4-BE49-F238E27FC236}">
                <a16:creationId xmlns:a16="http://schemas.microsoft.com/office/drawing/2014/main" id="{66C0CFC6-87A7-4005-9EC4-5FA7A4DDCEBC}"/>
              </a:ext>
            </a:extLst>
          </p:cNvPr>
          <p:cNvSpPr txBox="1"/>
          <p:nvPr/>
        </p:nvSpPr>
        <p:spPr>
          <a:xfrm>
            <a:off x="6704337" y="3822617"/>
            <a:ext cx="362600" cy="369332"/>
          </a:xfrm>
          <a:prstGeom prst="rect">
            <a:avLst/>
          </a:prstGeom>
          <a:noFill/>
        </p:spPr>
        <p:txBody>
          <a:bodyPr wrap="none" rtlCol="0">
            <a:spAutoFit/>
          </a:bodyPr>
          <a:lstStyle/>
          <a:p>
            <a:r>
              <a:rPr lang="en-GB" dirty="0"/>
              <a:t>2s</a:t>
            </a:r>
          </a:p>
        </p:txBody>
      </p:sp>
      <p:sp>
        <p:nvSpPr>
          <p:cNvPr id="45" name="TextBox 44">
            <a:extLst>
              <a:ext uri="{FF2B5EF4-FFF2-40B4-BE49-F238E27FC236}">
                <a16:creationId xmlns:a16="http://schemas.microsoft.com/office/drawing/2014/main" id="{247D7D26-A817-455F-AFB5-6CB06E085580}"/>
              </a:ext>
            </a:extLst>
          </p:cNvPr>
          <p:cNvSpPr txBox="1"/>
          <p:nvPr/>
        </p:nvSpPr>
        <p:spPr>
          <a:xfrm>
            <a:off x="6690385" y="3102537"/>
            <a:ext cx="362600" cy="369332"/>
          </a:xfrm>
          <a:prstGeom prst="rect">
            <a:avLst/>
          </a:prstGeom>
          <a:noFill/>
        </p:spPr>
        <p:txBody>
          <a:bodyPr wrap="none" rtlCol="0">
            <a:spAutoFit/>
          </a:bodyPr>
          <a:lstStyle/>
          <a:p>
            <a:r>
              <a:rPr lang="en-GB" dirty="0"/>
              <a:t>3s</a:t>
            </a:r>
          </a:p>
        </p:txBody>
      </p:sp>
      <p:sp>
        <p:nvSpPr>
          <p:cNvPr id="46" name="TextBox 45">
            <a:extLst>
              <a:ext uri="{FF2B5EF4-FFF2-40B4-BE49-F238E27FC236}">
                <a16:creationId xmlns:a16="http://schemas.microsoft.com/office/drawing/2014/main" id="{7A6E5EAF-0E1D-47D6-BFB9-E1A0EDFB3ABD}"/>
              </a:ext>
            </a:extLst>
          </p:cNvPr>
          <p:cNvSpPr txBox="1"/>
          <p:nvPr/>
        </p:nvSpPr>
        <p:spPr>
          <a:xfrm>
            <a:off x="6675437" y="3479692"/>
            <a:ext cx="396262" cy="369332"/>
          </a:xfrm>
          <a:prstGeom prst="rect">
            <a:avLst/>
          </a:prstGeom>
          <a:noFill/>
        </p:spPr>
        <p:txBody>
          <a:bodyPr wrap="none" rtlCol="0">
            <a:spAutoFit/>
          </a:bodyPr>
          <a:lstStyle/>
          <a:p>
            <a:r>
              <a:rPr lang="en-GB" dirty="0"/>
              <a:t>2p</a:t>
            </a:r>
          </a:p>
        </p:txBody>
      </p:sp>
      <p:cxnSp>
        <p:nvCxnSpPr>
          <p:cNvPr id="47" name="Straight Connector 46">
            <a:extLst>
              <a:ext uri="{FF2B5EF4-FFF2-40B4-BE49-F238E27FC236}">
                <a16:creationId xmlns:a16="http://schemas.microsoft.com/office/drawing/2014/main" id="{A193D807-FAEF-4896-8F0F-2579C51F6EC6}"/>
              </a:ext>
            </a:extLst>
          </p:cNvPr>
          <p:cNvCxnSpPr/>
          <p:nvPr/>
        </p:nvCxnSpPr>
        <p:spPr>
          <a:xfrm>
            <a:off x="1018732" y="632847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3DD9D4D5-F5B0-44EE-AC70-651F09F5D9F5}"/>
              </a:ext>
            </a:extLst>
          </p:cNvPr>
          <p:cNvCxnSpPr/>
          <p:nvPr/>
        </p:nvCxnSpPr>
        <p:spPr>
          <a:xfrm>
            <a:off x="1018732" y="596843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7E4DAEBA-CB3A-4C5D-9D43-67EEDD950109}"/>
              </a:ext>
            </a:extLst>
          </p:cNvPr>
          <p:cNvCxnSpPr/>
          <p:nvPr/>
        </p:nvCxnSpPr>
        <p:spPr>
          <a:xfrm>
            <a:off x="969435" y="560839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31E8ED2F-249D-4160-B293-1785CDD7AAD3}"/>
              </a:ext>
            </a:extLst>
          </p:cNvPr>
          <p:cNvCxnSpPr/>
          <p:nvPr/>
        </p:nvCxnSpPr>
        <p:spPr>
          <a:xfrm>
            <a:off x="969435" y="5248352"/>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1" name="TextBox 50">
            <a:extLst>
              <a:ext uri="{FF2B5EF4-FFF2-40B4-BE49-F238E27FC236}">
                <a16:creationId xmlns:a16="http://schemas.microsoft.com/office/drawing/2014/main" id="{B72FC156-CA2B-4BC6-9201-E4BA38DEE99C}"/>
              </a:ext>
            </a:extLst>
          </p:cNvPr>
          <p:cNvSpPr txBox="1"/>
          <p:nvPr/>
        </p:nvSpPr>
        <p:spPr>
          <a:xfrm>
            <a:off x="2241863" y="6143806"/>
            <a:ext cx="362600" cy="369332"/>
          </a:xfrm>
          <a:prstGeom prst="rect">
            <a:avLst/>
          </a:prstGeom>
          <a:noFill/>
        </p:spPr>
        <p:txBody>
          <a:bodyPr wrap="none" rtlCol="0">
            <a:spAutoFit/>
          </a:bodyPr>
          <a:lstStyle/>
          <a:p>
            <a:r>
              <a:rPr lang="en-GB" dirty="0"/>
              <a:t>1s</a:t>
            </a:r>
          </a:p>
        </p:txBody>
      </p:sp>
      <p:sp>
        <p:nvSpPr>
          <p:cNvPr id="52" name="TextBox 51">
            <a:extLst>
              <a:ext uri="{FF2B5EF4-FFF2-40B4-BE49-F238E27FC236}">
                <a16:creationId xmlns:a16="http://schemas.microsoft.com/office/drawing/2014/main" id="{1FF6F424-E7D9-4C89-82E7-1ACE092916A9}"/>
              </a:ext>
            </a:extLst>
          </p:cNvPr>
          <p:cNvSpPr txBox="1"/>
          <p:nvPr/>
        </p:nvSpPr>
        <p:spPr>
          <a:xfrm>
            <a:off x="2212963" y="5783766"/>
            <a:ext cx="362600" cy="369332"/>
          </a:xfrm>
          <a:prstGeom prst="rect">
            <a:avLst/>
          </a:prstGeom>
          <a:noFill/>
        </p:spPr>
        <p:txBody>
          <a:bodyPr wrap="none" rtlCol="0">
            <a:spAutoFit/>
          </a:bodyPr>
          <a:lstStyle/>
          <a:p>
            <a:r>
              <a:rPr lang="en-GB" dirty="0"/>
              <a:t>2s</a:t>
            </a:r>
          </a:p>
        </p:txBody>
      </p:sp>
      <p:sp>
        <p:nvSpPr>
          <p:cNvPr id="53" name="TextBox 52">
            <a:extLst>
              <a:ext uri="{FF2B5EF4-FFF2-40B4-BE49-F238E27FC236}">
                <a16:creationId xmlns:a16="http://schemas.microsoft.com/office/drawing/2014/main" id="{8E69EFB7-185A-4CE1-B44F-58929A675EA2}"/>
              </a:ext>
            </a:extLst>
          </p:cNvPr>
          <p:cNvSpPr txBox="1"/>
          <p:nvPr/>
        </p:nvSpPr>
        <p:spPr>
          <a:xfrm>
            <a:off x="2199011" y="5063686"/>
            <a:ext cx="362600" cy="369332"/>
          </a:xfrm>
          <a:prstGeom prst="rect">
            <a:avLst/>
          </a:prstGeom>
          <a:noFill/>
        </p:spPr>
        <p:txBody>
          <a:bodyPr wrap="none" rtlCol="0">
            <a:spAutoFit/>
          </a:bodyPr>
          <a:lstStyle/>
          <a:p>
            <a:r>
              <a:rPr lang="en-GB" dirty="0"/>
              <a:t>3s</a:t>
            </a:r>
          </a:p>
        </p:txBody>
      </p:sp>
      <p:sp>
        <p:nvSpPr>
          <p:cNvPr id="54" name="TextBox 53">
            <a:extLst>
              <a:ext uri="{FF2B5EF4-FFF2-40B4-BE49-F238E27FC236}">
                <a16:creationId xmlns:a16="http://schemas.microsoft.com/office/drawing/2014/main" id="{0365EF9C-9B8F-40FE-882D-8F69B69547E3}"/>
              </a:ext>
            </a:extLst>
          </p:cNvPr>
          <p:cNvSpPr txBox="1"/>
          <p:nvPr/>
        </p:nvSpPr>
        <p:spPr>
          <a:xfrm>
            <a:off x="2184063" y="5440841"/>
            <a:ext cx="396262" cy="369332"/>
          </a:xfrm>
          <a:prstGeom prst="rect">
            <a:avLst/>
          </a:prstGeom>
          <a:noFill/>
        </p:spPr>
        <p:txBody>
          <a:bodyPr wrap="none" rtlCol="0">
            <a:spAutoFit/>
          </a:bodyPr>
          <a:lstStyle/>
          <a:p>
            <a:r>
              <a:rPr lang="en-GB" dirty="0"/>
              <a:t>2p</a:t>
            </a:r>
          </a:p>
        </p:txBody>
      </p:sp>
      <p:cxnSp>
        <p:nvCxnSpPr>
          <p:cNvPr id="55" name="Straight Connector 54">
            <a:extLst>
              <a:ext uri="{FF2B5EF4-FFF2-40B4-BE49-F238E27FC236}">
                <a16:creationId xmlns:a16="http://schemas.microsoft.com/office/drawing/2014/main" id="{DC7FBF25-C760-4BC3-912F-8DAF2F9D67B2}"/>
              </a:ext>
            </a:extLst>
          </p:cNvPr>
          <p:cNvCxnSpPr/>
          <p:nvPr/>
        </p:nvCxnSpPr>
        <p:spPr>
          <a:xfrm>
            <a:off x="3075706" y="624111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ED77783-5AFB-43ED-A267-A5950F72C85A}"/>
              </a:ext>
            </a:extLst>
          </p:cNvPr>
          <p:cNvCxnSpPr/>
          <p:nvPr/>
        </p:nvCxnSpPr>
        <p:spPr>
          <a:xfrm>
            <a:off x="3075706" y="588107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6B225550-24C2-4DB1-AC79-483485028C16}"/>
              </a:ext>
            </a:extLst>
          </p:cNvPr>
          <p:cNvCxnSpPr/>
          <p:nvPr/>
        </p:nvCxnSpPr>
        <p:spPr>
          <a:xfrm>
            <a:off x="3026409" y="552103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4CC0D0DA-D16F-45D8-9122-09AB68B4D9D7}"/>
              </a:ext>
            </a:extLst>
          </p:cNvPr>
          <p:cNvCxnSpPr/>
          <p:nvPr/>
        </p:nvCxnSpPr>
        <p:spPr>
          <a:xfrm>
            <a:off x="3026409" y="5160991"/>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9" name="TextBox 58">
            <a:extLst>
              <a:ext uri="{FF2B5EF4-FFF2-40B4-BE49-F238E27FC236}">
                <a16:creationId xmlns:a16="http://schemas.microsoft.com/office/drawing/2014/main" id="{9BD46FF8-B25E-4678-A295-9436BC06CC23}"/>
              </a:ext>
            </a:extLst>
          </p:cNvPr>
          <p:cNvSpPr txBox="1"/>
          <p:nvPr/>
        </p:nvSpPr>
        <p:spPr>
          <a:xfrm>
            <a:off x="4298837" y="6056445"/>
            <a:ext cx="362600" cy="369332"/>
          </a:xfrm>
          <a:prstGeom prst="rect">
            <a:avLst/>
          </a:prstGeom>
          <a:noFill/>
        </p:spPr>
        <p:txBody>
          <a:bodyPr wrap="none" rtlCol="0">
            <a:spAutoFit/>
          </a:bodyPr>
          <a:lstStyle/>
          <a:p>
            <a:r>
              <a:rPr lang="en-GB" dirty="0"/>
              <a:t>1s</a:t>
            </a:r>
          </a:p>
        </p:txBody>
      </p:sp>
      <p:sp>
        <p:nvSpPr>
          <p:cNvPr id="60" name="TextBox 59">
            <a:extLst>
              <a:ext uri="{FF2B5EF4-FFF2-40B4-BE49-F238E27FC236}">
                <a16:creationId xmlns:a16="http://schemas.microsoft.com/office/drawing/2014/main" id="{C3910645-01A6-447F-9EA4-B56A8D6F3C8D}"/>
              </a:ext>
            </a:extLst>
          </p:cNvPr>
          <p:cNvSpPr txBox="1"/>
          <p:nvPr/>
        </p:nvSpPr>
        <p:spPr>
          <a:xfrm>
            <a:off x="4269937" y="5696405"/>
            <a:ext cx="362600" cy="369332"/>
          </a:xfrm>
          <a:prstGeom prst="rect">
            <a:avLst/>
          </a:prstGeom>
          <a:noFill/>
        </p:spPr>
        <p:txBody>
          <a:bodyPr wrap="none" rtlCol="0">
            <a:spAutoFit/>
          </a:bodyPr>
          <a:lstStyle/>
          <a:p>
            <a:r>
              <a:rPr lang="en-GB" dirty="0"/>
              <a:t>2s</a:t>
            </a:r>
          </a:p>
        </p:txBody>
      </p:sp>
      <p:sp>
        <p:nvSpPr>
          <p:cNvPr id="61" name="TextBox 60">
            <a:extLst>
              <a:ext uri="{FF2B5EF4-FFF2-40B4-BE49-F238E27FC236}">
                <a16:creationId xmlns:a16="http://schemas.microsoft.com/office/drawing/2014/main" id="{F7C1ED30-3037-4DF3-A497-592C198DEF90}"/>
              </a:ext>
            </a:extLst>
          </p:cNvPr>
          <p:cNvSpPr txBox="1"/>
          <p:nvPr/>
        </p:nvSpPr>
        <p:spPr>
          <a:xfrm>
            <a:off x="4255985" y="4976325"/>
            <a:ext cx="362600" cy="369332"/>
          </a:xfrm>
          <a:prstGeom prst="rect">
            <a:avLst/>
          </a:prstGeom>
          <a:noFill/>
        </p:spPr>
        <p:txBody>
          <a:bodyPr wrap="none" rtlCol="0">
            <a:spAutoFit/>
          </a:bodyPr>
          <a:lstStyle/>
          <a:p>
            <a:r>
              <a:rPr lang="en-GB" dirty="0"/>
              <a:t>3s</a:t>
            </a:r>
          </a:p>
        </p:txBody>
      </p:sp>
      <p:sp>
        <p:nvSpPr>
          <p:cNvPr id="62" name="TextBox 61">
            <a:extLst>
              <a:ext uri="{FF2B5EF4-FFF2-40B4-BE49-F238E27FC236}">
                <a16:creationId xmlns:a16="http://schemas.microsoft.com/office/drawing/2014/main" id="{A387F8D7-DF3F-4E4E-B382-86543E55FFD9}"/>
              </a:ext>
            </a:extLst>
          </p:cNvPr>
          <p:cNvSpPr txBox="1"/>
          <p:nvPr/>
        </p:nvSpPr>
        <p:spPr>
          <a:xfrm>
            <a:off x="4241037" y="5353480"/>
            <a:ext cx="396262" cy="369332"/>
          </a:xfrm>
          <a:prstGeom prst="rect">
            <a:avLst/>
          </a:prstGeom>
          <a:noFill/>
        </p:spPr>
        <p:txBody>
          <a:bodyPr wrap="none" rtlCol="0">
            <a:spAutoFit/>
          </a:bodyPr>
          <a:lstStyle/>
          <a:p>
            <a:r>
              <a:rPr lang="en-GB" dirty="0"/>
              <a:t>2p</a:t>
            </a:r>
          </a:p>
        </p:txBody>
      </p:sp>
      <mc:AlternateContent xmlns:mc="http://schemas.openxmlformats.org/markup-compatibility/2006" xmlns:p14="http://schemas.microsoft.com/office/powerpoint/2010/main">
        <mc:Choice Requires="p14">
          <p:contentPart p14:bwMode="auto" r:id="rId2">
            <p14:nvContentPartPr>
              <p14:cNvPr id="75" name="Ink 74">
                <a:extLst>
                  <a:ext uri="{FF2B5EF4-FFF2-40B4-BE49-F238E27FC236}">
                    <a16:creationId xmlns:a16="http://schemas.microsoft.com/office/drawing/2014/main" id="{C2FFD94F-B4BA-40BC-9E6D-EDC24D9F4AF7}"/>
                  </a:ext>
                </a:extLst>
              </p14:cNvPr>
              <p14:cNvContentPartPr/>
              <p14:nvPr/>
            </p14:nvContentPartPr>
            <p14:xfrm>
              <a:off x="2564242" y="3748715"/>
              <a:ext cx="216720" cy="219960"/>
            </p14:xfrm>
          </p:contentPart>
        </mc:Choice>
        <mc:Fallback xmlns="">
          <p:pic>
            <p:nvPicPr>
              <p:cNvPr id="75" name="Ink 74">
                <a:extLst>
                  <a:ext uri="{FF2B5EF4-FFF2-40B4-BE49-F238E27FC236}">
                    <a16:creationId xmlns:a16="http://schemas.microsoft.com/office/drawing/2014/main" id="{C2FFD94F-B4BA-40BC-9E6D-EDC24D9F4AF7}"/>
                  </a:ext>
                </a:extLst>
              </p:cNvPr>
              <p:cNvPicPr/>
              <p:nvPr/>
            </p:nvPicPr>
            <p:blipFill>
              <a:blip r:embed="rId3"/>
              <a:stretch>
                <a:fillRect/>
              </a:stretch>
            </p:blipFill>
            <p:spPr>
              <a:xfrm>
                <a:off x="2555602" y="3739715"/>
                <a:ext cx="2343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8" name="Ink 77">
                <a:extLst>
                  <a:ext uri="{FF2B5EF4-FFF2-40B4-BE49-F238E27FC236}">
                    <a16:creationId xmlns:a16="http://schemas.microsoft.com/office/drawing/2014/main" id="{78964541-42B8-43AA-A834-64678B2824B5}"/>
                  </a:ext>
                </a:extLst>
              </p14:cNvPr>
              <p14:cNvContentPartPr/>
              <p14:nvPr/>
            </p14:nvContentPartPr>
            <p14:xfrm>
              <a:off x="4984522" y="3737915"/>
              <a:ext cx="244800" cy="238680"/>
            </p14:xfrm>
          </p:contentPart>
        </mc:Choice>
        <mc:Fallback xmlns="">
          <p:pic>
            <p:nvPicPr>
              <p:cNvPr id="78" name="Ink 77">
                <a:extLst>
                  <a:ext uri="{FF2B5EF4-FFF2-40B4-BE49-F238E27FC236}">
                    <a16:creationId xmlns:a16="http://schemas.microsoft.com/office/drawing/2014/main" id="{78964541-42B8-43AA-A834-64678B2824B5}"/>
                  </a:ext>
                </a:extLst>
              </p:cNvPr>
              <p:cNvPicPr/>
              <p:nvPr/>
            </p:nvPicPr>
            <p:blipFill>
              <a:blip r:embed="rId5"/>
              <a:stretch>
                <a:fillRect/>
              </a:stretch>
            </p:blipFill>
            <p:spPr>
              <a:xfrm>
                <a:off x="4975882" y="3729275"/>
                <a:ext cx="2624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1" name="Ink 80">
                <a:extLst>
                  <a:ext uri="{FF2B5EF4-FFF2-40B4-BE49-F238E27FC236}">
                    <a16:creationId xmlns:a16="http://schemas.microsoft.com/office/drawing/2014/main" id="{597911BD-A20F-406D-8B99-13B03ED976E8}"/>
                  </a:ext>
                </a:extLst>
              </p14:cNvPr>
              <p14:cNvContentPartPr/>
              <p14:nvPr/>
            </p14:nvContentPartPr>
            <p14:xfrm>
              <a:off x="7493722" y="3783995"/>
              <a:ext cx="186480" cy="172800"/>
            </p14:xfrm>
          </p:contentPart>
        </mc:Choice>
        <mc:Fallback xmlns="">
          <p:pic>
            <p:nvPicPr>
              <p:cNvPr id="81" name="Ink 80">
                <a:extLst>
                  <a:ext uri="{FF2B5EF4-FFF2-40B4-BE49-F238E27FC236}">
                    <a16:creationId xmlns:a16="http://schemas.microsoft.com/office/drawing/2014/main" id="{597911BD-A20F-406D-8B99-13B03ED976E8}"/>
                  </a:ext>
                </a:extLst>
              </p:cNvPr>
              <p:cNvPicPr/>
              <p:nvPr/>
            </p:nvPicPr>
            <p:blipFill>
              <a:blip r:embed="rId7"/>
              <a:stretch>
                <a:fillRect/>
              </a:stretch>
            </p:blipFill>
            <p:spPr>
              <a:xfrm>
                <a:off x="7485082" y="3775355"/>
                <a:ext cx="20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4" name="Ink 83">
                <a:extLst>
                  <a:ext uri="{FF2B5EF4-FFF2-40B4-BE49-F238E27FC236}">
                    <a16:creationId xmlns:a16="http://schemas.microsoft.com/office/drawing/2014/main" id="{2A6CD512-9F23-4B2D-8678-75D1583C9C68}"/>
                  </a:ext>
                </a:extLst>
              </p14:cNvPr>
              <p14:cNvContentPartPr/>
              <p14:nvPr/>
            </p14:nvContentPartPr>
            <p14:xfrm>
              <a:off x="471562" y="5694515"/>
              <a:ext cx="180360" cy="156600"/>
            </p14:xfrm>
          </p:contentPart>
        </mc:Choice>
        <mc:Fallback xmlns="">
          <p:pic>
            <p:nvPicPr>
              <p:cNvPr id="84" name="Ink 83">
                <a:extLst>
                  <a:ext uri="{FF2B5EF4-FFF2-40B4-BE49-F238E27FC236}">
                    <a16:creationId xmlns:a16="http://schemas.microsoft.com/office/drawing/2014/main" id="{2A6CD512-9F23-4B2D-8678-75D1583C9C68}"/>
                  </a:ext>
                </a:extLst>
              </p:cNvPr>
              <p:cNvPicPr/>
              <p:nvPr/>
            </p:nvPicPr>
            <p:blipFill>
              <a:blip r:embed="rId9"/>
              <a:stretch>
                <a:fillRect/>
              </a:stretch>
            </p:blipFill>
            <p:spPr>
              <a:xfrm>
                <a:off x="462922" y="5685515"/>
                <a:ext cx="1980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7" name="Ink 86">
                <a:extLst>
                  <a:ext uri="{FF2B5EF4-FFF2-40B4-BE49-F238E27FC236}">
                    <a16:creationId xmlns:a16="http://schemas.microsoft.com/office/drawing/2014/main" id="{74D2C4A5-FD80-4D04-BD19-DF3BB95B838A}"/>
                  </a:ext>
                </a:extLst>
              </p14:cNvPr>
              <p14:cNvContentPartPr/>
              <p14:nvPr/>
            </p14:nvContentPartPr>
            <p14:xfrm>
              <a:off x="2761522" y="5613515"/>
              <a:ext cx="116280" cy="152280"/>
            </p14:xfrm>
          </p:contentPart>
        </mc:Choice>
        <mc:Fallback xmlns="">
          <p:pic>
            <p:nvPicPr>
              <p:cNvPr id="87" name="Ink 86">
                <a:extLst>
                  <a:ext uri="{FF2B5EF4-FFF2-40B4-BE49-F238E27FC236}">
                    <a16:creationId xmlns:a16="http://schemas.microsoft.com/office/drawing/2014/main" id="{74D2C4A5-FD80-4D04-BD19-DF3BB95B838A}"/>
                  </a:ext>
                </a:extLst>
              </p:cNvPr>
              <p:cNvPicPr/>
              <p:nvPr/>
            </p:nvPicPr>
            <p:blipFill>
              <a:blip r:embed="rId11"/>
              <a:stretch>
                <a:fillRect/>
              </a:stretch>
            </p:blipFill>
            <p:spPr>
              <a:xfrm>
                <a:off x="2752882" y="5604515"/>
                <a:ext cx="1339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0" name="Ink 89">
                <a:extLst>
                  <a:ext uri="{FF2B5EF4-FFF2-40B4-BE49-F238E27FC236}">
                    <a16:creationId xmlns:a16="http://schemas.microsoft.com/office/drawing/2014/main" id="{82FBF763-3B13-486F-9E07-D18C0E8E03C6}"/>
                  </a:ext>
                </a:extLst>
              </p14:cNvPr>
              <p14:cNvContentPartPr/>
              <p14:nvPr/>
            </p14:nvContentPartPr>
            <p14:xfrm>
              <a:off x="5293762" y="6157475"/>
              <a:ext cx="360" cy="360"/>
            </p14:xfrm>
          </p:contentPart>
        </mc:Choice>
        <mc:Fallback xmlns="">
          <p:pic>
            <p:nvPicPr>
              <p:cNvPr id="90" name="Ink 89">
                <a:extLst>
                  <a:ext uri="{FF2B5EF4-FFF2-40B4-BE49-F238E27FC236}">
                    <a16:creationId xmlns:a16="http://schemas.microsoft.com/office/drawing/2014/main" id="{82FBF763-3B13-486F-9E07-D18C0E8E03C6}"/>
                  </a:ext>
                </a:extLst>
              </p:cNvPr>
              <p:cNvPicPr/>
              <p:nvPr/>
            </p:nvPicPr>
            <p:blipFill>
              <a:blip r:embed="rId13"/>
              <a:stretch>
                <a:fillRect/>
              </a:stretch>
            </p:blipFill>
            <p:spPr>
              <a:xfrm>
                <a:off x="5285122" y="614883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1" name="Ink 90">
                <a:extLst>
                  <a:ext uri="{FF2B5EF4-FFF2-40B4-BE49-F238E27FC236}">
                    <a16:creationId xmlns:a16="http://schemas.microsoft.com/office/drawing/2014/main" id="{1A7ED4DE-93B0-41F5-B608-EF3EBDA51F83}"/>
                  </a:ext>
                </a:extLst>
              </p14:cNvPr>
              <p14:cNvContentPartPr/>
              <p14:nvPr/>
            </p14:nvContentPartPr>
            <p14:xfrm>
              <a:off x="5554402" y="6172955"/>
              <a:ext cx="360" cy="360"/>
            </p14:xfrm>
          </p:contentPart>
        </mc:Choice>
        <mc:Fallback xmlns="">
          <p:pic>
            <p:nvPicPr>
              <p:cNvPr id="91" name="Ink 90">
                <a:extLst>
                  <a:ext uri="{FF2B5EF4-FFF2-40B4-BE49-F238E27FC236}">
                    <a16:creationId xmlns:a16="http://schemas.microsoft.com/office/drawing/2014/main" id="{1A7ED4DE-93B0-41F5-B608-EF3EBDA51F83}"/>
                  </a:ext>
                </a:extLst>
              </p:cNvPr>
              <p:cNvPicPr/>
              <p:nvPr/>
            </p:nvPicPr>
            <p:blipFill>
              <a:blip r:embed="rId13"/>
              <a:stretch>
                <a:fillRect/>
              </a:stretch>
            </p:blipFill>
            <p:spPr>
              <a:xfrm>
                <a:off x="5545402" y="616431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 name="Ink 91">
                <a:extLst>
                  <a:ext uri="{FF2B5EF4-FFF2-40B4-BE49-F238E27FC236}">
                    <a16:creationId xmlns:a16="http://schemas.microsoft.com/office/drawing/2014/main" id="{8BD8BA02-8F35-48CD-9B49-CB3EAB4F5BB0}"/>
                  </a:ext>
                </a:extLst>
              </p14:cNvPr>
              <p14:cNvContentPartPr/>
              <p14:nvPr/>
            </p14:nvContentPartPr>
            <p14:xfrm>
              <a:off x="5715322" y="6183035"/>
              <a:ext cx="360" cy="360"/>
            </p14:xfrm>
          </p:contentPart>
        </mc:Choice>
        <mc:Fallback xmlns="">
          <p:pic>
            <p:nvPicPr>
              <p:cNvPr id="92" name="Ink 91">
                <a:extLst>
                  <a:ext uri="{FF2B5EF4-FFF2-40B4-BE49-F238E27FC236}">
                    <a16:creationId xmlns:a16="http://schemas.microsoft.com/office/drawing/2014/main" id="{8BD8BA02-8F35-48CD-9B49-CB3EAB4F5BB0}"/>
                  </a:ext>
                </a:extLst>
              </p:cNvPr>
              <p:cNvPicPr/>
              <p:nvPr/>
            </p:nvPicPr>
            <p:blipFill>
              <a:blip r:embed="rId13"/>
              <a:stretch>
                <a:fillRect/>
              </a:stretch>
            </p:blipFill>
            <p:spPr>
              <a:xfrm>
                <a:off x="5706322" y="61743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3" name="Ink 92">
                <a:extLst>
                  <a:ext uri="{FF2B5EF4-FFF2-40B4-BE49-F238E27FC236}">
                    <a16:creationId xmlns:a16="http://schemas.microsoft.com/office/drawing/2014/main" id="{154A7AEB-D848-4763-BE2E-56DA3C0E8EBE}"/>
                  </a:ext>
                </a:extLst>
              </p14:cNvPr>
              <p14:cNvContentPartPr/>
              <p14:nvPr/>
            </p14:nvContentPartPr>
            <p14:xfrm>
              <a:off x="5884882" y="6187355"/>
              <a:ext cx="16200" cy="8280"/>
            </p14:xfrm>
          </p:contentPart>
        </mc:Choice>
        <mc:Fallback xmlns="">
          <p:pic>
            <p:nvPicPr>
              <p:cNvPr id="93" name="Ink 92">
                <a:extLst>
                  <a:ext uri="{FF2B5EF4-FFF2-40B4-BE49-F238E27FC236}">
                    <a16:creationId xmlns:a16="http://schemas.microsoft.com/office/drawing/2014/main" id="{154A7AEB-D848-4763-BE2E-56DA3C0E8EBE}"/>
                  </a:ext>
                </a:extLst>
              </p:cNvPr>
              <p:cNvPicPr/>
              <p:nvPr/>
            </p:nvPicPr>
            <p:blipFill>
              <a:blip r:embed="rId17"/>
              <a:stretch>
                <a:fillRect/>
              </a:stretch>
            </p:blipFill>
            <p:spPr>
              <a:xfrm>
                <a:off x="5876242" y="6178355"/>
                <a:ext cx="33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4" name="Ink 93">
                <a:extLst>
                  <a:ext uri="{FF2B5EF4-FFF2-40B4-BE49-F238E27FC236}">
                    <a16:creationId xmlns:a16="http://schemas.microsoft.com/office/drawing/2014/main" id="{42C96C8A-2D2D-411F-BCCC-2A6209F1350E}"/>
                  </a:ext>
                </a:extLst>
              </p14:cNvPr>
              <p14:cNvContentPartPr/>
              <p14:nvPr/>
            </p14:nvContentPartPr>
            <p14:xfrm>
              <a:off x="4942042" y="5497595"/>
              <a:ext cx="201600" cy="149400"/>
            </p14:xfrm>
          </p:contentPart>
        </mc:Choice>
        <mc:Fallback xmlns="">
          <p:pic>
            <p:nvPicPr>
              <p:cNvPr id="94" name="Ink 93">
                <a:extLst>
                  <a:ext uri="{FF2B5EF4-FFF2-40B4-BE49-F238E27FC236}">
                    <a16:creationId xmlns:a16="http://schemas.microsoft.com/office/drawing/2014/main" id="{42C96C8A-2D2D-411F-BCCC-2A6209F1350E}"/>
                  </a:ext>
                </a:extLst>
              </p:cNvPr>
              <p:cNvPicPr/>
              <p:nvPr/>
            </p:nvPicPr>
            <p:blipFill>
              <a:blip r:embed="rId19"/>
              <a:stretch>
                <a:fillRect/>
              </a:stretch>
            </p:blipFill>
            <p:spPr>
              <a:xfrm>
                <a:off x="4933042" y="5488955"/>
                <a:ext cx="219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99" name="Ink 98">
                <a:extLst>
                  <a:ext uri="{FF2B5EF4-FFF2-40B4-BE49-F238E27FC236}">
                    <a16:creationId xmlns:a16="http://schemas.microsoft.com/office/drawing/2014/main" id="{3CBA27F3-848C-4DE0-BA13-CADE0A864F88}"/>
                  </a:ext>
                </a:extLst>
              </p14:cNvPr>
              <p14:cNvContentPartPr/>
              <p14:nvPr/>
            </p14:nvContentPartPr>
            <p14:xfrm>
              <a:off x="1504762" y="4197995"/>
              <a:ext cx="120960" cy="275040"/>
            </p14:xfrm>
          </p:contentPart>
        </mc:Choice>
        <mc:Fallback xmlns="">
          <p:pic>
            <p:nvPicPr>
              <p:cNvPr id="99" name="Ink 98">
                <a:extLst>
                  <a:ext uri="{FF2B5EF4-FFF2-40B4-BE49-F238E27FC236}">
                    <a16:creationId xmlns:a16="http://schemas.microsoft.com/office/drawing/2014/main" id="{3CBA27F3-848C-4DE0-BA13-CADE0A864F88}"/>
                  </a:ext>
                </a:extLst>
              </p:cNvPr>
              <p:cNvPicPr/>
              <p:nvPr/>
            </p:nvPicPr>
            <p:blipFill>
              <a:blip r:embed="rId21"/>
              <a:stretch>
                <a:fillRect/>
              </a:stretch>
            </p:blipFill>
            <p:spPr>
              <a:xfrm>
                <a:off x="1495762" y="4189344"/>
                <a:ext cx="138600" cy="292703"/>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0" name="Ink 99">
                <a:extLst>
                  <a:ext uri="{FF2B5EF4-FFF2-40B4-BE49-F238E27FC236}">
                    <a16:creationId xmlns:a16="http://schemas.microsoft.com/office/drawing/2014/main" id="{95697F96-B893-4316-A901-126B07D9C770}"/>
                  </a:ext>
                </a:extLst>
              </p14:cNvPr>
              <p14:cNvContentPartPr/>
              <p14:nvPr/>
            </p14:nvContentPartPr>
            <p14:xfrm>
              <a:off x="1354642" y="4219595"/>
              <a:ext cx="84960" cy="270000"/>
            </p14:xfrm>
          </p:contentPart>
        </mc:Choice>
        <mc:Fallback xmlns="">
          <p:pic>
            <p:nvPicPr>
              <p:cNvPr id="100" name="Ink 99">
                <a:extLst>
                  <a:ext uri="{FF2B5EF4-FFF2-40B4-BE49-F238E27FC236}">
                    <a16:creationId xmlns:a16="http://schemas.microsoft.com/office/drawing/2014/main" id="{95697F96-B893-4316-A901-126B07D9C770}"/>
                  </a:ext>
                </a:extLst>
              </p:cNvPr>
              <p:cNvPicPr/>
              <p:nvPr/>
            </p:nvPicPr>
            <p:blipFill>
              <a:blip r:embed="rId23"/>
              <a:stretch>
                <a:fillRect/>
              </a:stretch>
            </p:blipFill>
            <p:spPr>
              <a:xfrm>
                <a:off x="1346002" y="4210595"/>
                <a:ext cx="10260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5" name="Ink 104">
                <a:extLst>
                  <a:ext uri="{FF2B5EF4-FFF2-40B4-BE49-F238E27FC236}">
                    <a16:creationId xmlns:a16="http://schemas.microsoft.com/office/drawing/2014/main" id="{4CE3467C-D96A-47E1-B07A-786E689413BF}"/>
                  </a:ext>
                </a:extLst>
              </p14:cNvPr>
              <p14:cNvContentPartPr/>
              <p14:nvPr/>
            </p14:nvContentPartPr>
            <p14:xfrm>
              <a:off x="1459762" y="3803435"/>
              <a:ext cx="118800" cy="273600"/>
            </p14:xfrm>
          </p:contentPart>
        </mc:Choice>
        <mc:Fallback xmlns="">
          <p:pic>
            <p:nvPicPr>
              <p:cNvPr id="105" name="Ink 104">
                <a:extLst>
                  <a:ext uri="{FF2B5EF4-FFF2-40B4-BE49-F238E27FC236}">
                    <a16:creationId xmlns:a16="http://schemas.microsoft.com/office/drawing/2014/main" id="{4CE3467C-D96A-47E1-B07A-786E689413BF}"/>
                  </a:ext>
                </a:extLst>
              </p:cNvPr>
              <p:cNvPicPr/>
              <p:nvPr/>
            </p:nvPicPr>
            <p:blipFill>
              <a:blip r:embed="rId25"/>
              <a:stretch>
                <a:fillRect/>
              </a:stretch>
            </p:blipFill>
            <p:spPr>
              <a:xfrm>
                <a:off x="1450762" y="3794435"/>
                <a:ext cx="13644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6" name="Ink 105">
                <a:extLst>
                  <a:ext uri="{FF2B5EF4-FFF2-40B4-BE49-F238E27FC236}">
                    <a16:creationId xmlns:a16="http://schemas.microsoft.com/office/drawing/2014/main" id="{ADE440F7-A7B7-48F0-945F-AEF6795AD71E}"/>
                  </a:ext>
                </a:extLst>
              </p14:cNvPr>
              <p14:cNvContentPartPr/>
              <p14:nvPr/>
            </p14:nvContentPartPr>
            <p14:xfrm>
              <a:off x="1284442" y="3814235"/>
              <a:ext cx="87840" cy="275760"/>
            </p14:xfrm>
          </p:contentPart>
        </mc:Choice>
        <mc:Fallback xmlns="">
          <p:pic>
            <p:nvPicPr>
              <p:cNvPr id="106" name="Ink 105">
                <a:extLst>
                  <a:ext uri="{FF2B5EF4-FFF2-40B4-BE49-F238E27FC236}">
                    <a16:creationId xmlns:a16="http://schemas.microsoft.com/office/drawing/2014/main" id="{ADE440F7-A7B7-48F0-945F-AEF6795AD71E}"/>
                  </a:ext>
                </a:extLst>
              </p:cNvPr>
              <p:cNvPicPr/>
              <p:nvPr/>
            </p:nvPicPr>
            <p:blipFill>
              <a:blip r:embed="rId27"/>
              <a:stretch>
                <a:fillRect/>
              </a:stretch>
            </p:blipFill>
            <p:spPr>
              <a:xfrm>
                <a:off x="1275802" y="3805235"/>
                <a:ext cx="10548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11" name="Ink 110">
                <a:extLst>
                  <a:ext uri="{FF2B5EF4-FFF2-40B4-BE49-F238E27FC236}">
                    <a16:creationId xmlns:a16="http://schemas.microsoft.com/office/drawing/2014/main" id="{D98FFCDD-8EE2-4140-9CDE-AA55A9CB7E02}"/>
                  </a:ext>
                </a:extLst>
              </p14:cNvPr>
              <p14:cNvContentPartPr/>
              <p14:nvPr/>
            </p14:nvContentPartPr>
            <p14:xfrm>
              <a:off x="3446602" y="4200155"/>
              <a:ext cx="117000" cy="272160"/>
            </p14:xfrm>
          </p:contentPart>
        </mc:Choice>
        <mc:Fallback xmlns="">
          <p:pic>
            <p:nvPicPr>
              <p:cNvPr id="111" name="Ink 110">
                <a:extLst>
                  <a:ext uri="{FF2B5EF4-FFF2-40B4-BE49-F238E27FC236}">
                    <a16:creationId xmlns:a16="http://schemas.microsoft.com/office/drawing/2014/main" id="{D98FFCDD-8EE2-4140-9CDE-AA55A9CB7E02}"/>
                  </a:ext>
                </a:extLst>
              </p:cNvPr>
              <p:cNvPicPr/>
              <p:nvPr/>
            </p:nvPicPr>
            <p:blipFill>
              <a:blip r:embed="rId29"/>
              <a:stretch>
                <a:fillRect/>
              </a:stretch>
            </p:blipFill>
            <p:spPr>
              <a:xfrm>
                <a:off x="3437962" y="4191515"/>
                <a:ext cx="13464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12" name="Ink 111">
                <a:extLst>
                  <a:ext uri="{FF2B5EF4-FFF2-40B4-BE49-F238E27FC236}">
                    <a16:creationId xmlns:a16="http://schemas.microsoft.com/office/drawing/2014/main" id="{36575DB8-C29D-494F-A0E8-D33C2E306A8E}"/>
                  </a:ext>
                </a:extLst>
              </p14:cNvPr>
              <p14:cNvContentPartPr/>
              <p14:nvPr/>
            </p14:nvContentPartPr>
            <p14:xfrm>
              <a:off x="3274522" y="4181075"/>
              <a:ext cx="90360" cy="268920"/>
            </p14:xfrm>
          </p:contentPart>
        </mc:Choice>
        <mc:Fallback xmlns="">
          <p:pic>
            <p:nvPicPr>
              <p:cNvPr id="112" name="Ink 111">
                <a:extLst>
                  <a:ext uri="{FF2B5EF4-FFF2-40B4-BE49-F238E27FC236}">
                    <a16:creationId xmlns:a16="http://schemas.microsoft.com/office/drawing/2014/main" id="{36575DB8-C29D-494F-A0E8-D33C2E306A8E}"/>
                  </a:ext>
                </a:extLst>
              </p:cNvPr>
              <p:cNvPicPr/>
              <p:nvPr/>
            </p:nvPicPr>
            <p:blipFill>
              <a:blip r:embed="rId31"/>
              <a:stretch>
                <a:fillRect/>
              </a:stretch>
            </p:blipFill>
            <p:spPr>
              <a:xfrm>
                <a:off x="3265882" y="4172435"/>
                <a:ext cx="1080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5" name="Ink 114">
                <a:extLst>
                  <a:ext uri="{FF2B5EF4-FFF2-40B4-BE49-F238E27FC236}">
                    <a16:creationId xmlns:a16="http://schemas.microsoft.com/office/drawing/2014/main" id="{62AB6B6E-5C6D-4E2D-B4C1-1720EAE67D9A}"/>
                  </a:ext>
                </a:extLst>
              </p14:cNvPr>
              <p14:cNvContentPartPr/>
              <p14:nvPr/>
            </p14:nvContentPartPr>
            <p14:xfrm>
              <a:off x="3243202" y="3811355"/>
              <a:ext cx="102960" cy="242280"/>
            </p14:xfrm>
          </p:contentPart>
        </mc:Choice>
        <mc:Fallback xmlns="">
          <p:pic>
            <p:nvPicPr>
              <p:cNvPr id="115" name="Ink 114">
                <a:extLst>
                  <a:ext uri="{FF2B5EF4-FFF2-40B4-BE49-F238E27FC236}">
                    <a16:creationId xmlns:a16="http://schemas.microsoft.com/office/drawing/2014/main" id="{62AB6B6E-5C6D-4E2D-B4C1-1720EAE67D9A}"/>
                  </a:ext>
                </a:extLst>
              </p:cNvPr>
              <p:cNvPicPr/>
              <p:nvPr/>
            </p:nvPicPr>
            <p:blipFill>
              <a:blip r:embed="rId33"/>
              <a:stretch>
                <a:fillRect/>
              </a:stretch>
            </p:blipFill>
            <p:spPr>
              <a:xfrm>
                <a:off x="3234202" y="3802355"/>
                <a:ext cx="1206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18" name="Ink 117">
                <a:extLst>
                  <a:ext uri="{FF2B5EF4-FFF2-40B4-BE49-F238E27FC236}">
                    <a16:creationId xmlns:a16="http://schemas.microsoft.com/office/drawing/2014/main" id="{DE4D723E-9096-493F-B2DB-CD5442344F6B}"/>
                  </a:ext>
                </a:extLst>
              </p14:cNvPr>
              <p14:cNvContentPartPr/>
              <p14:nvPr/>
            </p14:nvContentPartPr>
            <p14:xfrm>
              <a:off x="3314122" y="3465395"/>
              <a:ext cx="106200" cy="255600"/>
            </p14:xfrm>
          </p:contentPart>
        </mc:Choice>
        <mc:Fallback xmlns="">
          <p:pic>
            <p:nvPicPr>
              <p:cNvPr id="118" name="Ink 117">
                <a:extLst>
                  <a:ext uri="{FF2B5EF4-FFF2-40B4-BE49-F238E27FC236}">
                    <a16:creationId xmlns:a16="http://schemas.microsoft.com/office/drawing/2014/main" id="{DE4D723E-9096-493F-B2DB-CD5442344F6B}"/>
                  </a:ext>
                </a:extLst>
              </p:cNvPr>
              <p:cNvPicPr/>
              <p:nvPr/>
            </p:nvPicPr>
            <p:blipFill>
              <a:blip r:embed="rId35"/>
              <a:stretch>
                <a:fillRect/>
              </a:stretch>
            </p:blipFill>
            <p:spPr>
              <a:xfrm>
                <a:off x="3305122" y="3456755"/>
                <a:ext cx="123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23" name="Ink 122">
                <a:extLst>
                  <a:ext uri="{FF2B5EF4-FFF2-40B4-BE49-F238E27FC236}">
                    <a16:creationId xmlns:a16="http://schemas.microsoft.com/office/drawing/2014/main" id="{F85F9F45-9D5B-4708-B179-146F0A1571F2}"/>
                  </a:ext>
                </a:extLst>
              </p14:cNvPr>
              <p14:cNvContentPartPr/>
              <p14:nvPr/>
            </p14:nvContentPartPr>
            <p14:xfrm>
              <a:off x="5995402" y="4230755"/>
              <a:ext cx="129600" cy="246240"/>
            </p14:xfrm>
          </p:contentPart>
        </mc:Choice>
        <mc:Fallback xmlns="">
          <p:pic>
            <p:nvPicPr>
              <p:cNvPr id="123" name="Ink 122">
                <a:extLst>
                  <a:ext uri="{FF2B5EF4-FFF2-40B4-BE49-F238E27FC236}">
                    <a16:creationId xmlns:a16="http://schemas.microsoft.com/office/drawing/2014/main" id="{F85F9F45-9D5B-4708-B179-146F0A1571F2}"/>
                  </a:ext>
                </a:extLst>
              </p:cNvPr>
              <p:cNvPicPr/>
              <p:nvPr/>
            </p:nvPicPr>
            <p:blipFill>
              <a:blip r:embed="rId37"/>
              <a:stretch>
                <a:fillRect/>
              </a:stretch>
            </p:blipFill>
            <p:spPr>
              <a:xfrm>
                <a:off x="5986402" y="4222128"/>
                <a:ext cx="147240" cy="263854"/>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24" name="Ink 123">
                <a:extLst>
                  <a:ext uri="{FF2B5EF4-FFF2-40B4-BE49-F238E27FC236}">
                    <a16:creationId xmlns:a16="http://schemas.microsoft.com/office/drawing/2014/main" id="{E5E909B3-FCCA-433D-874D-B0B15D84CDDB}"/>
                  </a:ext>
                </a:extLst>
              </p14:cNvPr>
              <p14:cNvContentPartPr/>
              <p14:nvPr/>
            </p14:nvContentPartPr>
            <p14:xfrm>
              <a:off x="5847082" y="4244435"/>
              <a:ext cx="95040" cy="237240"/>
            </p14:xfrm>
          </p:contentPart>
        </mc:Choice>
        <mc:Fallback xmlns="">
          <p:pic>
            <p:nvPicPr>
              <p:cNvPr id="124" name="Ink 123">
                <a:extLst>
                  <a:ext uri="{FF2B5EF4-FFF2-40B4-BE49-F238E27FC236}">
                    <a16:creationId xmlns:a16="http://schemas.microsoft.com/office/drawing/2014/main" id="{E5E909B3-FCCA-433D-874D-B0B15D84CDDB}"/>
                  </a:ext>
                </a:extLst>
              </p:cNvPr>
              <p:cNvPicPr/>
              <p:nvPr/>
            </p:nvPicPr>
            <p:blipFill>
              <a:blip r:embed="rId39"/>
              <a:stretch>
                <a:fillRect/>
              </a:stretch>
            </p:blipFill>
            <p:spPr>
              <a:xfrm>
                <a:off x="5838082" y="4235435"/>
                <a:ext cx="1126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27" name="Ink 126">
                <a:extLst>
                  <a:ext uri="{FF2B5EF4-FFF2-40B4-BE49-F238E27FC236}">
                    <a16:creationId xmlns:a16="http://schemas.microsoft.com/office/drawing/2014/main" id="{C94F6DF4-2800-4A7E-893B-48CB3C3470A0}"/>
                  </a:ext>
                </a:extLst>
              </p14:cNvPr>
              <p14:cNvContentPartPr/>
              <p14:nvPr/>
            </p14:nvContentPartPr>
            <p14:xfrm>
              <a:off x="5776162" y="3877235"/>
              <a:ext cx="120960" cy="216720"/>
            </p14:xfrm>
          </p:contentPart>
        </mc:Choice>
        <mc:Fallback xmlns="">
          <p:pic>
            <p:nvPicPr>
              <p:cNvPr id="127" name="Ink 126">
                <a:extLst>
                  <a:ext uri="{FF2B5EF4-FFF2-40B4-BE49-F238E27FC236}">
                    <a16:creationId xmlns:a16="http://schemas.microsoft.com/office/drawing/2014/main" id="{C94F6DF4-2800-4A7E-893B-48CB3C3470A0}"/>
                  </a:ext>
                </a:extLst>
              </p:cNvPr>
              <p:cNvPicPr/>
              <p:nvPr/>
            </p:nvPicPr>
            <p:blipFill>
              <a:blip r:embed="rId41"/>
              <a:stretch>
                <a:fillRect/>
              </a:stretch>
            </p:blipFill>
            <p:spPr>
              <a:xfrm>
                <a:off x="5767162" y="3868250"/>
                <a:ext cx="138600" cy="234331"/>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0" name="Ink 129">
                <a:extLst>
                  <a:ext uri="{FF2B5EF4-FFF2-40B4-BE49-F238E27FC236}">
                    <a16:creationId xmlns:a16="http://schemas.microsoft.com/office/drawing/2014/main" id="{CBFEDCF9-DB63-4452-ABA8-1908F03B082A}"/>
                  </a:ext>
                </a:extLst>
              </p14:cNvPr>
              <p14:cNvContentPartPr/>
              <p14:nvPr/>
            </p14:nvContentPartPr>
            <p14:xfrm>
              <a:off x="5798842" y="3107195"/>
              <a:ext cx="115560" cy="253800"/>
            </p14:xfrm>
          </p:contentPart>
        </mc:Choice>
        <mc:Fallback xmlns="">
          <p:pic>
            <p:nvPicPr>
              <p:cNvPr id="130" name="Ink 129">
                <a:extLst>
                  <a:ext uri="{FF2B5EF4-FFF2-40B4-BE49-F238E27FC236}">
                    <a16:creationId xmlns:a16="http://schemas.microsoft.com/office/drawing/2014/main" id="{CBFEDCF9-DB63-4452-ABA8-1908F03B082A}"/>
                  </a:ext>
                </a:extLst>
              </p:cNvPr>
              <p:cNvPicPr/>
              <p:nvPr/>
            </p:nvPicPr>
            <p:blipFill>
              <a:blip r:embed="rId43"/>
              <a:stretch>
                <a:fillRect/>
              </a:stretch>
            </p:blipFill>
            <p:spPr>
              <a:xfrm>
                <a:off x="5790202" y="3098555"/>
                <a:ext cx="1332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3" name="Ink 132">
                <a:extLst>
                  <a:ext uri="{FF2B5EF4-FFF2-40B4-BE49-F238E27FC236}">
                    <a16:creationId xmlns:a16="http://schemas.microsoft.com/office/drawing/2014/main" id="{48E9B2F6-40DD-45D8-BF96-D7F89BC78AF5}"/>
                  </a:ext>
                </a:extLst>
              </p14:cNvPr>
              <p14:cNvContentPartPr/>
              <p14:nvPr/>
            </p14:nvContentPartPr>
            <p14:xfrm>
              <a:off x="1366522" y="5852555"/>
              <a:ext cx="82440" cy="217080"/>
            </p14:xfrm>
          </p:contentPart>
        </mc:Choice>
        <mc:Fallback xmlns="">
          <p:pic>
            <p:nvPicPr>
              <p:cNvPr id="133" name="Ink 132">
                <a:extLst>
                  <a:ext uri="{FF2B5EF4-FFF2-40B4-BE49-F238E27FC236}">
                    <a16:creationId xmlns:a16="http://schemas.microsoft.com/office/drawing/2014/main" id="{48E9B2F6-40DD-45D8-BF96-D7F89BC78AF5}"/>
                  </a:ext>
                </a:extLst>
              </p:cNvPr>
              <p:cNvPicPr/>
              <p:nvPr/>
            </p:nvPicPr>
            <p:blipFill>
              <a:blip r:embed="rId45"/>
              <a:stretch>
                <a:fillRect/>
              </a:stretch>
            </p:blipFill>
            <p:spPr>
              <a:xfrm>
                <a:off x="1357882" y="5843570"/>
                <a:ext cx="100080" cy="23469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4" name="Ink 133">
                <a:extLst>
                  <a:ext uri="{FF2B5EF4-FFF2-40B4-BE49-F238E27FC236}">
                    <a16:creationId xmlns:a16="http://schemas.microsoft.com/office/drawing/2014/main" id="{6F4C0DBD-65E2-4D3C-9041-66AF71BE280E}"/>
                  </a:ext>
                </a:extLst>
              </p14:cNvPr>
              <p14:cNvContentPartPr/>
              <p14:nvPr/>
            </p14:nvContentPartPr>
            <p14:xfrm>
              <a:off x="1441402" y="6186275"/>
              <a:ext cx="17640" cy="212040"/>
            </p14:xfrm>
          </p:contentPart>
        </mc:Choice>
        <mc:Fallback xmlns="">
          <p:pic>
            <p:nvPicPr>
              <p:cNvPr id="134" name="Ink 133">
                <a:extLst>
                  <a:ext uri="{FF2B5EF4-FFF2-40B4-BE49-F238E27FC236}">
                    <a16:creationId xmlns:a16="http://schemas.microsoft.com/office/drawing/2014/main" id="{6F4C0DBD-65E2-4D3C-9041-66AF71BE280E}"/>
                  </a:ext>
                </a:extLst>
              </p:cNvPr>
              <p:cNvPicPr/>
              <p:nvPr/>
            </p:nvPicPr>
            <p:blipFill>
              <a:blip r:embed="rId47"/>
              <a:stretch>
                <a:fillRect/>
              </a:stretch>
            </p:blipFill>
            <p:spPr>
              <a:xfrm>
                <a:off x="1432762" y="6177635"/>
                <a:ext cx="352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5" name="Ink 134">
                <a:extLst>
                  <a:ext uri="{FF2B5EF4-FFF2-40B4-BE49-F238E27FC236}">
                    <a16:creationId xmlns:a16="http://schemas.microsoft.com/office/drawing/2014/main" id="{5FDE0FA8-3506-4CE0-9A28-A7B78B064E8D}"/>
                  </a:ext>
                </a:extLst>
              </p14:cNvPr>
              <p14:cNvContentPartPr/>
              <p14:nvPr/>
            </p14:nvContentPartPr>
            <p14:xfrm>
              <a:off x="1406122" y="6126875"/>
              <a:ext cx="122760" cy="62280"/>
            </p14:xfrm>
          </p:contentPart>
        </mc:Choice>
        <mc:Fallback xmlns="">
          <p:pic>
            <p:nvPicPr>
              <p:cNvPr id="135" name="Ink 134">
                <a:extLst>
                  <a:ext uri="{FF2B5EF4-FFF2-40B4-BE49-F238E27FC236}">
                    <a16:creationId xmlns:a16="http://schemas.microsoft.com/office/drawing/2014/main" id="{5FDE0FA8-3506-4CE0-9A28-A7B78B064E8D}"/>
                  </a:ext>
                </a:extLst>
              </p:cNvPr>
              <p:cNvPicPr/>
              <p:nvPr/>
            </p:nvPicPr>
            <p:blipFill>
              <a:blip r:embed="rId49"/>
              <a:stretch>
                <a:fillRect/>
              </a:stretch>
            </p:blipFill>
            <p:spPr>
              <a:xfrm>
                <a:off x="1397122" y="6117875"/>
                <a:ext cx="1404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43" name="Ink 142">
                <a:extLst>
                  <a:ext uri="{FF2B5EF4-FFF2-40B4-BE49-F238E27FC236}">
                    <a16:creationId xmlns:a16="http://schemas.microsoft.com/office/drawing/2014/main" id="{BA9FE759-4175-4CF1-B1D9-F8635F45CF38}"/>
                  </a:ext>
                </a:extLst>
              </p14:cNvPr>
              <p14:cNvContentPartPr/>
              <p14:nvPr/>
            </p14:nvContentPartPr>
            <p14:xfrm>
              <a:off x="1612042" y="5484635"/>
              <a:ext cx="110160" cy="253440"/>
            </p14:xfrm>
          </p:contentPart>
        </mc:Choice>
        <mc:Fallback xmlns="">
          <p:pic>
            <p:nvPicPr>
              <p:cNvPr id="143" name="Ink 142">
                <a:extLst>
                  <a:ext uri="{FF2B5EF4-FFF2-40B4-BE49-F238E27FC236}">
                    <a16:creationId xmlns:a16="http://schemas.microsoft.com/office/drawing/2014/main" id="{BA9FE759-4175-4CF1-B1D9-F8635F45CF38}"/>
                  </a:ext>
                </a:extLst>
              </p:cNvPr>
              <p:cNvPicPr/>
              <p:nvPr/>
            </p:nvPicPr>
            <p:blipFill>
              <a:blip r:embed="rId51"/>
              <a:stretch>
                <a:fillRect/>
              </a:stretch>
            </p:blipFill>
            <p:spPr>
              <a:xfrm>
                <a:off x="1603042" y="5475995"/>
                <a:ext cx="1278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44" name="Ink 143">
                <a:extLst>
                  <a:ext uri="{FF2B5EF4-FFF2-40B4-BE49-F238E27FC236}">
                    <a16:creationId xmlns:a16="http://schemas.microsoft.com/office/drawing/2014/main" id="{06960CC5-24B0-46EE-8361-36B0EEDE3E55}"/>
                  </a:ext>
                </a:extLst>
              </p14:cNvPr>
              <p14:cNvContentPartPr/>
              <p14:nvPr/>
            </p14:nvContentPartPr>
            <p14:xfrm>
              <a:off x="1345282" y="5515595"/>
              <a:ext cx="82440" cy="232920"/>
            </p14:xfrm>
          </p:contentPart>
        </mc:Choice>
        <mc:Fallback xmlns="">
          <p:pic>
            <p:nvPicPr>
              <p:cNvPr id="144" name="Ink 143">
                <a:extLst>
                  <a:ext uri="{FF2B5EF4-FFF2-40B4-BE49-F238E27FC236}">
                    <a16:creationId xmlns:a16="http://schemas.microsoft.com/office/drawing/2014/main" id="{06960CC5-24B0-46EE-8361-36B0EEDE3E55}"/>
                  </a:ext>
                </a:extLst>
              </p:cNvPr>
              <p:cNvPicPr/>
              <p:nvPr/>
            </p:nvPicPr>
            <p:blipFill>
              <a:blip r:embed="rId53"/>
              <a:stretch>
                <a:fillRect/>
              </a:stretch>
            </p:blipFill>
            <p:spPr>
              <a:xfrm>
                <a:off x="1336282" y="5506595"/>
                <a:ext cx="1000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49" name="Ink 148">
                <a:extLst>
                  <a:ext uri="{FF2B5EF4-FFF2-40B4-BE49-F238E27FC236}">
                    <a16:creationId xmlns:a16="http://schemas.microsoft.com/office/drawing/2014/main" id="{2C977DC3-CAC2-4CDB-9362-19438A97615F}"/>
                  </a:ext>
                </a:extLst>
              </p14:cNvPr>
              <p14:cNvContentPartPr/>
              <p14:nvPr/>
            </p14:nvContentPartPr>
            <p14:xfrm>
              <a:off x="3550642" y="5721515"/>
              <a:ext cx="148680" cy="200520"/>
            </p14:xfrm>
          </p:contentPart>
        </mc:Choice>
        <mc:Fallback xmlns="">
          <p:pic>
            <p:nvPicPr>
              <p:cNvPr id="149" name="Ink 148">
                <a:extLst>
                  <a:ext uri="{FF2B5EF4-FFF2-40B4-BE49-F238E27FC236}">
                    <a16:creationId xmlns:a16="http://schemas.microsoft.com/office/drawing/2014/main" id="{2C977DC3-CAC2-4CDB-9362-19438A97615F}"/>
                  </a:ext>
                </a:extLst>
              </p:cNvPr>
              <p:cNvPicPr/>
              <p:nvPr/>
            </p:nvPicPr>
            <p:blipFill>
              <a:blip r:embed="rId55"/>
              <a:stretch>
                <a:fillRect/>
              </a:stretch>
            </p:blipFill>
            <p:spPr>
              <a:xfrm>
                <a:off x="3542002" y="5712531"/>
                <a:ext cx="166320" cy="218128"/>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50" name="Ink 149">
                <a:extLst>
                  <a:ext uri="{FF2B5EF4-FFF2-40B4-BE49-F238E27FC236}">
                    <a16:creationId xmlns:a16="http://schemas.microsoft.com/office/drawing/2014/main" id="{9FD59840-F419-445E-A52D-D18612C16CD6}"/>
                  </a:ext>
                </a:extLst>
              </p14:cNvPr>
              <p14:cNvContentPartPr/>
              <p14:nvPr/>
            </p14:nvContentPartPr>
            <p14:xfrm>
              <a:off x="3368482" y="5749955"/>
              <a:ext cx="84960" cy="228240"/>
            </p14:xfrm>
          </p:contentPart>
        </mc:Choice>
        <mc:Fallback xmlns="">
          <p:pic>
            <p:nvPicPr>
              <p:cNvPr id="150" name="Ink 149">
                <a:extLst>
                  <a:ext uri="{FF2B5EF4-FFF2-40B4-BE49-F238E27FC236}">
                    <a16:creationId xmlns:a16="http://schemas.microsoft.com/office/drawing/2014/main" id="{9FD59840-F419-445E-A52D-D18612C16CD6}"/>
                  </a:ext>
                </a:extLst>
              </p:cNvPr>
              <p:cNvPicPr/>
              <p:nvPr/>
            </p:nvPicPr>
            <p:blipFill>
              <a:blip r:embed="rId57"/>
              <a:stretch>
                <a:fillRect/>
              </a:stretch>
            </p:blipFill>
            <p:spPr>
              <a:xfrm>
                <a:off x="3359842" y="5740955"/>
                <a:ext cx="10260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53" name="Ink 152">
                <a:extLst>
                  <a:ext uri="{FF2B5EF4-FFF2-40B4-BE49-F238E27FC236}">
                    <a16:creationId xmlns:a16="http://schemas.microsoft.com/office/drawing/2014/main" id="{47C7488E-154B-45AC-9C1F-49569E60C34A}"/>
                  </a:ext>
                </a:extLst>
              </p14:cNvPr>
              <p14:cNvContentPartPr/>
              <p14:nvPr/>
            </p14:nvContentPartPr>
            <p14:xfrm>
              <a:off x="3365962" y="5393195"/>
              <a:ext cx="120960" cy="227880"/>
            </p14:xfrm>
          </p:contentPart>
        </mc:Choice>
        <mc:Fallback xmlns="">
          <p:pic>
            <p:nvPicPr>
              <p:cNvPr id="153" name="Ink 152">
                <a:extLst>
                  <a:ext uri="{FF2B5EF4-FFF2-40B4-BE49-F238E27FC236}">
                    <a16:creationId xmlns:a16="http://schemas.microsoft.com/office/drawing/2014/main" id="{47C7488E-154B-45AC-9C1F-49569E60C34A}"/>
                  </a:ext>
                </a:extLst>
              </p:cNvPr>
              <p:cNvPicPr/>
              <p:nvPr/>
            </p:nvPicPr>
            <p:blipFill>
              <a:blip r:embed="rId59"/>
              <a:stretch>
                <a:fillRect/>
              </a:stretch>
            </p:blipFill>
            <p:spPr>
              <a:xfrm>
                <a:off x="3357322" y="5384541"/>
                <a:ext cx="138600" cy="245548"/>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56" name="Ink 155">
                <a:extLst>
                  <a:ext uri="{FF2B5EF4-FFF2-40B4-BE49-F238E27FC236}">
                    <a16:creationId xmlns:a16="http://schemas.microsoft.com/office/drawing/2014/main" id="{5F249E63-19FD-4139-B5B6-938B5BEE8178}"/>
                  </a:ext>
                </a:extLst>
              </p14:cNvPr>
              <p14:cNvContentPartPr/>
              <p14:nvPr/>
            </p14:nvContentPartPr>
            <p14:xfrm>
              <a:off x="3373162" y="6020315"/>
              <a:ext cx="99720" cy="312840"/>
            </p14:xfrm>
          </p:contentPart>
        </mc:Choice>
        <mc:Fallback xmlns="">
          <p:pic>
            <p:nvPicPr>
              <p:cNvPr id="156" name="Ink 155">
                <a:extLst>
                  <a:ext uri="{FF2B5EF4-FFF2-40B4-BE49-F238E27FC236}">
                    <a16:creationId xmlns:a16="http://schemas.microsoft.com/office/drawing/2014/main" id="{5F249E63-19FD-4139-B5B6-938B5BEE8178}"/>
                  </a:ext>
                </a:extLst>
              </p:cNvPr>
              <p:cNvPicPr/>
              <p:nvPr/>
            </p:nvPicPr>
            <p:blipFill>
              <a:blip r:embed="rId61"/>
              <a:stretch>
                <a:fillRect/>
              </a:stretch>
            </p:blipFill>
            <p:spPr>
              <a:xfrm>
                <a:off x="3364522" y="6011685"/>
                <a:ext cx="117360" cy="3304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9" name="Ink 158">
                <a:extLst>
                  <a:ext uri="{FF2B5EF4-FFF2-40B4-BE49-F238E27FC236}">
                    <a16:creationId xmlns:a16="http://schemas.microsoft.com/office/drawing/2014/main" id="{6DC20F40-D170-42AA-A5C7-82708AF573A6}"/>
                  </a:ext>
                </a:extLst>
              </p14:cNvPr>
              <p14:cNvContentPartPr/>
              <p14:nvPr/>
            </p14:nvContentPartPr>
            <p14:xfrm>
              <a:off x="6854722" y="5536835"/>
              <a:ext cx="95040" cy="8280"/>
            </p14:xfrm>
          </p:contentPart>
        </mc:Choice>
        <mc:Fallback xmlns="">
          <p:pic>
            <p:nvPicPr>
              <p:cNvPr id="159" name="Ink 158">
                <a:extLst>
                  <a:ext uri="{FF2B5EF4-FFF2-40B4-BE49-F238E27FC236}">
                    <a16:creationId xmlns:a16="http://schemas.microsoft.com/office/drawing/2014/main" id="{6DC20F40-D170-42AA-A5C7-82708AF573A6}"/>
                  </a:ext>
                </a:extLst>
              </p:cNvPr>
              <p:cNvPicPr/>
              <p:nvPr/>
            </p:nvPicPr>
            <p:blipFill>
              <a:blip r:embed="rId63"/>
              <a:stretch>
                <a:fillRect/>
              </a:stretch>
            </p:blipFill>
            <p:spPr>
              <a:xfrm>
                <a:off x="6845722" y="5527835"/>
                <a:ext cx="112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60" name="Ink 159">
                <a:extLst>
                  <a:ext uri="{FF2B5EF4-FFF2-40B4-BE49-F238E27FC236}">
                    <a16:creationId xmlns:a16="http://schemas.microsoft.com/office/drawing/2014/main" id="{2F9BBCE4-30BC-4DC0-818B-1D6FCAA31C97}"/>
                  </a:ext>
                </a:extLst>
              </p14:cNvPr>
              <p14:cNvContentPartPr/>
              <p14:nvPr/>
            </p14:nvContentPartPr>
            <p14:xfrm>
              <a:off x="6857962" y="5599475"/>
              <a:ext cx="132840" cy="7560"/>
            </p14:xfrm>
          </p:contentPart>
        </mc:Choice>
        <mc:Fallback xmlns="">
          <p:pic>
            <p:nvPicPr>
              <p:cNvPr id="160" name="Ink 159">
                <a:extLst>
                  <a:ext uri="{FF2B5EF4-FFF2-40B4-BE49-F238E27FC236}">
                    <a16:creationId xmlns:a16="http://schemas.microsoft.com/office/drawing/2014/main" id="{2F9BBCE4-30BC-4DC0-818B-1D6FCAA31C97}"/>
                  </a:ext>
                </a:extLst>
              </p:cNvPr>
              <p:cNvPicPr/>
              <p:nvPr/>
            </p:nvPicPr>
            <p:blipFill>
              <a:blip r:embed="rId65"/>
              <a:stretch>
                <a:fillRect/>
              </a:stretch>
            </p:blipFill>
            <p:spPr>
              <a:xfrm>
                <a:off x="6848962" y="5590475"/>
                <a:ext cx="150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61" name="Ink 160">
                <a:extLst>
                  <a:ext uri="{FF2B5EF4-FFF2-40B4-BE49-F238E27FC236}">
                    <a16:creationId xmlns:a16="http://schemas.microsoft.com/office/drawing/2014/main" id="{B8EFDE79-3192-4876-BADF-C8F6B2D2E769}"/>
                  </a:ext>
                </a:extLst>
              </p14:cNvPr>
              <p14:cNvContentPartPr/>
              <p14:nvPr/>
            </p14:nvContentPartPr>
            <p14:xfrm>
              <a:off x="7312282" y="5328035"/>
              <a:ext cx="9360" cy="158040"/>
            </p14:xfrm>
          </p:contentPart>
        </mc:Choice>
        <mc:Fallback xmlns="">
          <p:pic>
            <p:nvPicPr>
              <p:cNvPr id="161" name="Ink 160">
                <a:extLst>
                  <a:ext uri="{FF2B5EF4-FFF2-40B4-BE49-F238E27FC236}">
                    <a16:creationId xmlns:a16="http://schemas.microsoft.com/office/drawing/2014/main" id="{B8EFDE79-3192-4876-BADF-C8F6B2D2E769}"/>
                  </a:ext>
                </a:extLst>
              </p:cNvPr>
              <p:cNvPicPr/>
              <p:nvPr/>
            </p:nvPicPr>
            <p:blipFill>
              <a:blip r:embed="rId67"/>
              <a:stretch>
                <a:fillRect/>
              </a:stretch>
            </p:blipFill>
            <p:spPr>
              <a:xfrm>
                <a:off x="7303282" y="5319035"/>
                <a:ext cx="270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63" name="Ink 162">
                <a:extLst>
                  <a:ext uri="{FF2B5EF4-FFF2-40B4-BE49-F238E27FC236}">
                    <a16:creationId xmlns:a16="http://schemas.microsoft.com/office/drawing/2014/main" id="{9B68517A-AEBD-4EAE-A73D-D882E0BC445C}"/>
                  </a:ext>
                </a:extLst>
              </p14:cNvPr>
              <p14:cNvContentPartPr/>
              <p14:nvPr/>
            </p14:nvContentPartPr>
            <p14:xfrm>
              <a:off x="6512362" y="5490755"/>
              <a:ext cx="214200" cy="245520"/>
            </p14:xfrm>
          </p:contentPart>
        </mc:Choice>
        <mc:Fallback xmlns="">
          <p:pic>
            <p:nvPicPr>
              <p:cNvPr id="163" name="Ink 162">
                <a:extLst>
                  <a:ext uri="{FF2B5EF4-FFF2-40B4-BE49-F238E27FC236}">
                    <a16:creationId xmlns:a16="http://schemas.microsoft.com/office/drawing/2014/main" id="{9B68517A-AEBD-4EAE-A73D-D882E0BC445C}"/>
                  </a:ext>
                </a:extLst>
              </p:cNvPr>
              <p:cNvPicPr/>
              <p:nvPr/>
            </p:nvPicPr>
            <p:blipFill>
              <a:blip r:embed="rId69"/>
              <a:stretch>
                <a:fillRect/>
              </a:stretch>
            </p:blipFill>
            <p:spPr>
              <a:xfrm>
                <a:off x="6503362" y="5481768"/>
                <a:ext cx="231840" cy="263134"/>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64" name="Ink 163">
                <a:extLst>
                  <a:ext uri="{FF2B5EF4-FFF2-40B4-BE49-F238E27FC236}">
                    <a16:creationId xmlns:a16="http://schemas.microsoft.com/office/drawing/2014/main" id="{284C0E7E-11DD-48CC-9305-701964F72A41}"/>
                  </a:ext>
                </a:extLst>
              </p14:cNvPr>
              <p14:cNvContentPartPr/>
              <p14:nvPr/>
            </p14:nvContentPartPr>
            <p14:xfrm>
              <a:off x="7199962" y="5354315"/>
              <a:ext cx="19800" cy="185040"/>
            </p14:xfrm>
          </p:contentPart>
        </mc:Choice>
        <mc:Fallback xmlns="">
          <p:pic>
            <p:nvPicPr>
              <p:cNvPr id="164" name="Ink 163">
                <a:extLst>
                  <a:ext uri="{FF2B5EF4-FFF2-40B4-BE49-F238E27FC236}">
                    <a16:creationId xmlns:a16="http://schemas.microsoft.com/office/drawing/2014/main" id="{284C0E7E-11DD-48CC-9305-701964F72A41}"/>
                  </a:ext>
                </a:extLst>
              </p:cNvPr>
              <p:cNvPicPr/>
              <p:nvPr/>
            </p:nvPicPr>
            <p:blipFill>
              <a:blip r:embed="rId71"/>
              <a:stretch>
                <a:fillRect/>
              </a:stretch>
            </p:blipFill>
            <p:spPr>
              <a:xfrm>
                <a:off x="7190962" y="5345315"/>
                <a:ext cx="3744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66" name="Ink 165">
                <a:extLst>
                  <a:ext uri="{FF2B5EF4-FFF2-40B4-BE49-F238E27FC236}">
                    <a16:creationId xmlns:a16="http://schemas.microsoft.com/office/drawing/2014/main" id="{9C4136E0-5BD5-4C1F-8CC0-0BA79416AE21}"/>
                  </a:ext>
                </a:extLst>
              </p14:cNvPr>
              <p14:cNvContentPartPr/>
              <p14:nvPr/>
            </p14:nvContentPartPr>
            <p14:xfrm>
              <a:off x="7642042" y="5220035"/>
              <a:ext cx="1080" cy="148680"/>
            </p14:xfrm>
          </p:contentPart>
        </mc:Choice>
        <mc:Fallback xmlns="">
          <p:pic>
            <p:nvPicPr>
              <p:cNvPr id="166" name="Ink 165">
                <a:extLst>
                  <a:ext uri="{FF2B5EF4-FFF2-40B4-BE49-F238E27FC236}">
                    <a16:creationId xmlns:a16="http://schemas.microsoft.com/office/drawing/2014/main" id="{9C4136E0-5BD5-4C1F-8CC0-0BA79416AE21}"/>
                  </a:ext>
                </a:extLst>
              </p:cNvPr>
              <p:cNvPicPr/>
              <p:nvPr/>
            </p:nvPicPr>
            <p:blipFill>
              <a:blip r:embed="rId73"/>
              <a:stretch>
                <a:fillRect/>
              </a:stretch>
            </p:blipFill>
            <p:spPr>
              <a:xfrm>
                <a:off x="7633402" y="5211395"/>
                <a:ext cx="187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69" name="Ink 168">
                <a:extLst>
                  <a:ext uri="{FF2B5EF4-FFF2-40B4-BE49-F238E27FC236}">
                    <a16:creationId xmlns:a16="http://schemas.microsoft.com/office/drawing/2014/main" id="{5C873A87-AD66-4932-94F0-AB6777226D38}"/>
                  </a:ext>
                </a:extLst>
              </p14:cNvPr>
              <p14:cNvContentPartPr/>
              <p14:nvPr/>
            </p14:nvContentPartPr>
            <p14:xfrm>
              <a:off x="7197082" y="5619995"/>
              <a:ext cx="579600" cy="25920"/>
            </p14:xfrm>
          </p:contentPart>
        </mc:Choice>
        <mc:Fallback xmlns="">
          <p:pic>
            <p:nvPicPr>
              <p:cNvPr id="169" name="Ink 168">
                <a:extLst>
                  <a:ext uri="{FF2B5EF4-FFF2-40B4-BE49-F238E27FC236}">
                    <a16:creationId xmlns:a16="http://schemas.microsoft.com/office/drawing/2014/main" id="{5C873A87-AD66-4932-94F0-AB6777226D38}"/>
                  </a:ext>
                </a:extLst>
              </p:cNvPr>
              <p:cNvPicPr/>
              <p:nvPr/>
            </p:nvPicPr>
            <p:blipFill>
              <a:blip r:embed="rId75"/>
              <a:stretch>
                <a:fillRect/>
              </a:stretch>
            </p:blipFill>
            <p:spPr>
              <a:xfrm>
                <a:off x="7188442" y="5610995"/>
                <a:ext cx="597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70" name="Ink 169">
                <a:extLst>
                  <a:ext uri="{FF2B5EF4-FFF2-40B4-BE49-F238E27FC236}">
                    <a16:creationId xmlns:a16="http://schemas.microsoft.com/office/drawing/2014/main" id="{4D2012B5-34F5-491E-8B4D-377286CBB566}"/>
                  </a:ext>
                </a:extLst>
              </p14:cNvPr>
              <p14:cNvContentPartPr/>
              <p14:nvPr/>
            </p14:nvContentPartPr>
            <p14:xfrm>
              <a:off x="7167562" y="5756795"/>
              <a:ext cx="141120" cy="144360"/>
            </p14:xfrm>
          </p:contentPart>
        </mc:Choice>
        <mc:Fallback xmlns="">
          <p:pic>
            <p:nvPicPr>
              <p:cNvPr id="170" name="Ink 169">
                <a:extLst>
                  <a:ext uri="{FF2B5EF4-FFF2-40B4-BE49-F238E27FC236}">
                    <a16:creationId xmlns:a16="http://schemas.microsoft.com/office/drawing/2014/main" id="{4D2012B5-34F5-491E-8B4D-377286CBB566}"/>
                  </a:ext>
                </a:extLst>
              </p:cNvPr>
              <p:cNvPicPr/>
              <p:nvPr/>
            </p:nvPicPr>
            <p:blipFill>
              <a:blip r:embed="rId77"/>
              <a:stretch>
                <a:fillRect/>
              </a:stretch>
            </p:blipFill>
            <p:spPr>
              <a:xfrm>
                <a:off x="7158922" y="5748155"/>
                <a:ext cx="158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71" name="Ink 170">
                <a:extLst>
                  <a:ext uri="{FF2B5EF4-FFF2-40B4-BE49-F238E27FC236}">
                    <a16:creationId xmlns:a16="http://schemas.microsoft.com/office/drawing/2014/main" id="{9F9F794D-ED84-4C51-A1B4-6CFA95906435}"/>
                  </a:ext>
                </a:extLst>
              </p14:cNvPr>
              <p14:cNvContentPartPr/>
              <p14:nvPr/>
            </p14:nvContentPartPr>
            <p14:xfrm>
              <a:off x="7370602" y="5706395"/>
              <a:ext cx="9720" cy="109080"/>
            </p14:xfrm>
          </p:contentPart>
        </mc:Choice>
        <mc:Fallback xmlns="">
          <p:pic>
            <p:nvPicPr>
              <p:cNvPr id="171" name="Ink 170">
                <a:extLst>
                  <a:ext uri="{FF2B5EF4-FFF2-40B4-BE49-F238E27FC236}">
                    <a16:creationId xmlns:a16="http://schemas.microsoft.com/office/drawing/2014/main" id="{9F9F794D-ED84-4C51-A1B4-6CFA95906435}"/>
                  </a:ext>
                </a:extLst>
              </p:cNvPr>
              <p:cNvPicPr/>
              <p:nvPr/>
            </p:nvPicPr>
            <p:blipFill>
              <a:blip r:embed="rId79"/>
              <a:stretch>
                <a:fillRect/>
              </a:stretch>
            </p:blipFill>
            <p:spPr>
              <a:xfrm>
                <a:off x="7361962" y="5697755"/>
                <a:ext cx="273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72" name="Ink 171">
                <a:extLst>
                  <a:ext uri="{FF2B5EF4-FFF2-40B4-BE49-F238E27FC236}">
                    <a16:creationId xmlns:a16="http://schemas.microsoft.com/office/drawing/2014/main" id="{6AE1BD3F-3200-4A87-8887-F7FD63D2FD50}"/>
                  </a:ext>
                </a:extLst>
              </p14:cNvPr>
              <p14:cNvContentPartPr/>
              <p14:nvPr/>
            </p14:nvContentPartPr>
            <p14:xfrm>
              <a:off x="7417402" y="5870555"/>
              <a:ext cx="9720" cy="9720"/>
            </p14:xfrm>
          </p:contentPart>
        </mc:Choice>
        <mc:Fallback xmlns="">
          <p:pic>
            <p:nvPicPr>
              <p:cNvPr id="172" name="Ink 171">
                <a:extLst>
                  <a:ext uri="{FF2B5EF4-FFF2-40B4-BE49-F238E27FC236}">
                    <a16:creationId xmlns:a16="http://schemas.microsoft.com/office/drawing/2014/main" id="{6AE1BD3F-3200-4A87-8887-F7FD63D2FD50}"/>
                  </a:ext>
                </a:extLst>
              </p:cNvPr>
              <p:cNvPicPr/>
              <p:nvPr/>
            </p:nvPicPr>
            <p:blipFill>
              <a:blip r:embed="rId81"/>
              <a:stretch>
                <a:fillRect/>
              </a:stretch>
            </p:blipFill>
            <p:spPr>
              <a:xfrm>
                <a:off x="7408402" y="5861915"/>
                <a:ext cx="27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73" name="Ink 172">
                <a:extLst>
                  <a:ext uri="{FF2B5EF4-FFF2-40B4-BE49-F238E27FC236}">
                    <a16:creationId xmlns:a16="http://schemas.microsoft.com/office/drawing/2014/main" id="{A8E07798-247B-4E09-8391-98DE05949F0C}"/>
                  </a:ext>
                </a:extLst>
              </p14:cNvPr>
              <p14:cNvContentPartPr/>
              <p14:nvPr/>
            </p14:nvContentPartPr>
            <p14:xfrm>
              <a:off x="7606402" y="5737715"/>
              <a:ext cx="46080" cy="170640"/>
            </p14:xfrm>
          </p:contentPart>
        </mc:Choice>
        <mc:Fallback xmlns="">
          <p:pic>
            <p:nvPicPr>
              <p:cNvPr id="173" name="Ink 172">
                <a:extLst>
                  <a:ext uri="{FF2B5EF4-FFF2-40B4-BE49-F238E27FC236}">
                    <a16:creationId xmlns:a16="http://schemas.microsoft.com/office/drawing/2014/main" id="{A8E07798-247B-4E09-8391-98DE05949F0C}"/>
                  </a:ext>
                </a:extLst>
              </p:cNvPr>
              <p:cNvPicPr/>
              <p:nvPr/>
            </p:nvPicPr>
            <p:blipFill>
              <a:blip r:embed="rId83"/>
              <a:stretch>
                <a:fillRect/>
              </a:stretch>
            </p:blipFill>
            <p:spPr>
              <a:xfrm>
                <a:off x="7597402" y="5729075"/>
                <a:ext cx="637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74" name="Ink 173">
                <a:extLst>
                  <a:ext uri="{FF2B5EF4-FFF2-40B4-BE49-F238E27FC236}">
                    <a16:creationId xmlns:a16="http://schemas.microsoft.com/office/drawing/2014/main" id="{EF579473-CB5D-4CD6-8A7E-5B0C5C189F8C}"/>
                  </a:ext>
                </a:extLst>
              </p14:cNvPr>
              <p14:cNvContentPartPr/>
              <p14:nvPr/>
            </p14:nvContentPartPr>
            <p14:xfrm>
              <a:off x="7741762" y="5714315"/>
              <a:ext cx="24120" cy="91440"/>
            </p14:xfrm>
          </p:contentPart>
        </mc:Choice>
        <mc:Fallback xmlns="">
          <p:pic>
            <p:nvPicPr>
              <p:cNvPr id="174" name="Ink 173">
                <a:extLst>
                  <a:ext uri="{FF2B5EF4-FFF2-40B4-BE49-F238E27FC236}">
                    <a16:creationId xmlns:a16="http://schemas.microsoft.com/office/drawing/2014/main" id="{EF579473-CB5D-4CD6-8A7E-5B0C5C189F8C}"/>
                  </a:ext>
                </a:extLst>
              </p:cNvPr>
              <p:cNvPicPr/>
              <p:nvPr/>
            </p:nvPicPr>
            <p:blipFill>
              <a:blip r:embed="rId85"/>
              <a:stretch>
                <a:fillRect/>
              </a:stretch>
            </p:blipFill>
            <p:spPr>
              <a:xfrm>
                <a:off x="7732762" y="5705675"/>
                <a:ext cx="4176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75" name="Ink 174">
                <a:extLst>
                  <a:ext uri="{FF2B5EF4-FFF2-40B4-BE49-F238E27FC236}">
                    <a16:creationId xmlns:a16="http://schemas.microsoft.com/office/drawing/2014/main" id="{96F6D8F0-648E-461D-8B4A-CB58DDC5BBF4}"/>
                  </a:ext>
                </a:extLst>
              </p14:cNvPr>
              <p14:cNvContentPartPr/>
              <p14:nvPr/>
            </p14:nvContentPartPr>
            <p14:xfrm>
              <a:off x="7751122" y="5890355"/>
              <a:ext cx="5040" cy="5400"/>
            </p14:xfrm>
          </p:contentPart>
        </mc:Choice>
        <mc:Fallback xmlns="">
          <p:pic>
            <p:nvPicPr>
              <p:cNvPr id="175" name="Ink 174">
                <a:extLst>
                  <a:ext uri="{FF2B5EF4-FFF2-40B4-BE49-F238E27FC236}">
                    <a16:creationId xmlns:a16="http://schemas.microsoft.com/office/drawing/2014/main" id="{96F6D8F0-648E-461D-8B4A-CB58DDC5BBF4}"/>
                  </a:ext>
                </a:extLst>
              </p:cNvPr>
              <p:cNvPicPr/>
              <p:nvPr/>
            </p:nvPicPr>
            <p:blipFill>
              <a:blip r:embed="rId87"/>
              <a:stretch>
                <a:fillRect/>
              </a:stretch>
            </p:blipFill>
            <p:spPr>
              <a:xfrm>
                <a:off x="7742122" y="5881715"/>
                <a:ext cx="226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76" name="Ink 175">
                <a:extLst>
                  <a:ext uri="{FF2B5EF4-FFF2-40B4-BE49-F238E27FC236}">
                    <a16:creationId xmlns:a16="http://schemas.microsoft.com/office/drawing/2014/main" id="{09DF7C34-1B7F-478F-998B-2019E2AAE0F2}"/>
                  </a:ext>
                </a:extLst>
              </p14:cNvPr>
              <p14:cNvContentPartPr/>
              <p14:nvPr/>
            </p14:nvContentPartPr>
            <p14:xfrm>
              <a:off x="7941202" y="5568515"/>
              <a:ext cx="83160" cy="19080"/>
            </p14:xfrm>
          </p:contentPart>
        </mc:Choice>
        <mc:Fallback xmlns="">
          <p:pic>
            <p:nvPicPr>
              <p:cNvPr id="176" name="Ink 175">
                <a:extLst>
                  <a:ext uri="{FF2B5EF4-FFF2-40B4-BE49-F238E27FC236}">
                    <a16:creationId xmlns:a16="http://schemas.microsoft.com/office/drawing/2014/main" id="{09DF7C34-1B7F-478F-998B-2019E2AAE0F2}"/>
                  </a:ext>
                </a:extLst>
              </p:cNvPr>
              <p:cNvPicPr/>
              <p:nvPr/>
            </p:nvPicPr>
            <p:blipFill>
              <a:blip r:embed="rId89"/>
              <a:stretch>
                <a:fillRect/>
              </a:stretch>
            </p:blipFill>
            <p:spPr>
              <a:xfrm>
                <a:off x="7932562" y="5559875"/>
                <a:ext cx="1008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77" name="Ink 176">
                <a:extLst>
                  <a:ext uri="{FF2B5EF4-FFF2-40B4-BE49-F238E27FC236}">
                    <a16:creationId xmlns:a16="http://schemas.microsoft.com/office/drawing/2014/main" id="{44DF81B8-AD97-4364-952F-1870A4D1D958}"/>
                  </a:ext>
                </a:extLst>
              </p14:cNvPr>
              <p14:cNvContentPartPr/>
              <p14:nvPr/>
            </p14:nvContentPartPr>
            <p14:xfrm>
              <a:off x="7950562" y="5665355"/>
              <a:ext cx="100440" cy="1080"/>
            </p14:xfrm>
          </p:contentPart>
        </mc:Choice>
        <mc:Fallback xmlns="">
          <p:pic>
            <p:nvPicPr>
              <p:cNvPr id="177" name="Ink 176">
                <a:extLst>
                  <a:ext uri="{FF2B5EF4-FFF2-40B4-BE49-F238E27FC236}">
                    <a16:creationId xmlns:a16="http://schemas.microsoft.com/office/drawing/2014/main" id="{44DF81B8-AD97-4364-952F-1870A4D1D958}"/>
                  </a:ext>
                </a:extLst>
              </p:cNvPr>
              <p:cNvPicPr/>
              <p:nvPr/>
            </p:nvPicPr>
            <p:blipFill>
              <a:blip r:embed="rId91"/>
              <a:stretch>
                <a:fillRect/>
              </a:stretch>
            </p:blipFill>
            <p:spPr>
              <a:xfrm>
                <a:off x="7941922" y="5656355"/>
                <a:ext cx="1180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78" name="Ink 177">
                <a:extLst>
                  <a:ext uri="{FF2B5EF4-FFF2-40B4-BE49-F238E27FC236}">
                    <a16:creationId xmlns:a16="http://schemas.microsoft.com/office/drawing/2014/main" id="{D0AF8C01-10B3-40F8-A41B-955EF078146F}"/>
                  </a:ext>
                </a:extLst>
              </p14:cNvPr>
              <p14:cNvContentPartPr/>
              <p14:nvPr/>
            </p14:nvContentPartPr>
            <p14:xfrm>
              <a:off x="7648522" y="5418755"/>
              <a:ext cx="38880" cy="20520"/>
            </p14:xfrm>
          </p:contentPart>
        </mc:Choice>
        <mc:Fallback xmlns="">
          <p:pic>
            <p:nvPicPr>
              <p:cNvPr id="178" name="Ink 177">
                <a:extLst>
                  <a:ext uri="{FF2B5EF4-FFF2-40B4-BE49-F238E27FC236}">
                    <a16:creationId xmlns:a16="http://schemas.microsoft.com/office/drawing/2014/main" id="{D0AF8C01-10B3-40F8-A41B-955EF078146F}"/>
                  </a:ext>
                </a:extLst>
              </p:cNvPr>
              <p:cNvPicPr/>
              <p:nvPr/>
            </p:nvPicPr>
            <p:blipFill>
              <a:blip r:embed="rId93"/>
              <a:stretch>
                <a:fillRect/>
              </a:stretch>
            </p:blipFill>
            <p:spPr>
              <a:xfrm>
                <a:off x="7639522" y="5410115"/>
                <a:ext cx="565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79" name="Ink 178">
                <a:extLst>
                  <a:ext uri="{FF2B5EF4-FFF2-40B4-BE49-F238E27FC236}">
                    <a16:creationId xmlns:a16="http://schemas.microsoft.com/office/drawing/2014/main" id="{55BE48C4-804C-4D89-800E-956CA3759C56}"/>
                  </a:ext>
                </a:extLst>
              </p14:cNvPr>
              <p14:cNvContentPartPr/>
              <p14:nvPr/>
            </p14:nvContentPartPr>
            <p14:xfrm>
              <a:off x="7397602" y="5289515"/>
              <a:ext cx="154800" cy="227520"/>
            </p14:xfrm>
          </p:contentPart>
        </mc:Choice>
        <mc:Fallback xmlns="">
          <p:pic>
            <p:nvPicPr>
              <p:cNvPr id="179" name="Ink 178">
                <a:extLst>
                  <a:ext uri="{FF2B5EF4-FFF2-40B4-BE49-F238E27FC236}">
                    <a16:creationId xmlns:a16="http://schemas.microsoft.com/office/drawing/2014/main" id="{55BE48C4-804C-4D89-800E-956CA3759C56}"/>
                  </a:ext>
                </a:extLst>
              </p:cNvPr>
              <p:cNvPicPr/>
              <p:nvPr/>
            </p:nvPicPr>
            <p:blipFill>
              <a:blip r:embed="rId95"/>
              <a:stretch>
                <a:fillRect/>
              </a:stretch>
            </p:blipFill>
            <p:spPr>
              <a:xfrm>
                <a:off x="7388602" y="5280875"/>
                <a:ext cx="1724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84" name="Ink 183">
                <a:extLst>
                  <a:ext uri="{FF2B5EF4-FFF2-40B4-BE49-F238E27FC236}">
                    <a16:creationId xmlns:a16="http://schemas.microsoft.com/office/drawing/2014/main" id="{D07B8489-9C4D-477B-8108-DCD988C0E55F}"/>
                  </a:ext>
                </a:extLst>
              </p14:cNvPr>
              <p14:cNvContentPartPr/>
              <p14:nvPr/>
            </p14:nvContentPartPr>
            <p14:xfrm>
              <a:off x="8517202" y="5481395"/>
              <a:ext cx="137520" cy="219960"/>
            </p14:xfrm>
          </p:contentPart>
        </mc:Choice>
        <mc:Fallback xmlns="">
          <p:pic>
            <p:nvPicPr>
              <p:cNvPr id="184" name="Ink 183">
                <a:extLst>
                  <a:ext uri="{FF2B5EF4-FFF2-40B4-BE49-F238E27FC236}">
                    <a16:creationId xmlns:a16="http://schemas.microsoft.com/office/drawing/2014/main" id="{D07B8489-9C4D-477B-8108-DCD988C0E55F}"/>
                  </a:ext>
                </a:extLst>
              </p:cNvPr>
              <p:cNvPicPr/>
              <p:nvPr/>
            </p:nvPicPr>
            <p:blipFill>
              <a:blip r:embed="rId97"/>
              <a:stretch>
                <a:fillRect/>
              </a:stretch>
            </p:blipFill>
            <p:spPr>
              <a:xfrm>
                <a:off x="8508562" y="5472741"/>
                <a:ext cx="155160" cy="237629"/>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85" name="Ink 184">
                <a:extLst>
                  <a:ext uri="{FF2B5EF4-FFF2-40B4-BE49-F238E27FC236}">
                    <a16:creationId xmlns:a16="http://schemas.microsoft.com/office/drawing/2014/main" id="{A148E295-8B70-4B38-890C-17C753B0B641}"/>
                  </a:ext>
                </a:extLst>
              </p14:cNvPr>
              <p14:cNvContentPartPr/>
              <p14:nvPr/>
            </p14:nvContentPartPr>
            <p14:xfrm>
              <a:off x="8179162" y="5535395"/>
              <a:ext cx="270360" cy="198360"/>
            </p14:xfrm>
          </p:contentPart>
        </mc:Choice>
        <mc:Fallback xmlns="">
          <p:pic>
            <p:nvPicPr>
              <p:cNvPr id="185" name="Ink 184">
                <a:extLst>
                  <a:ext uri="{FF2B5EF4-FFF2-40B4-BE49-F238E27FC236}">
                    <a16:creationId xmlns:a16="http://schemas.microsoft.com/office/drawing/2014/main" id="{A148E295-8B70-4B38-890C-17C753B0B641}"/>
                  </a:ext>
                </a:extLst>
              </p:cNvPr>
              <p:cNvPicPr/>
              <p:nvPr/>
            </p:nvPicPr>
            <p:blipFill>
              <a:blip r:embed="rId99"/>
              <a:stretch>
                <a:fillRect/>
              </a:stretch>
            </p:blipFill>
            <p:spPr>
              <a:xfrm>
                <a:off x="8170522" y="5526395"/>
                <a:ext cx="288000" cy="216000"/>
              </a:xfrm>
              <a:prstGeom prst="rect">
                <a:avLst/>
              </a:prstGeom>
            </p:spPr>
          </p:pic>
        </mc:Fallback>
      </mc:AlternateContent>
    </p:spTree>
    <p:extLst>
      <p:ext uri="{BB962C8B-B14F-4D97-AF65-F5344CB8AC3E}">
        <p14:creationId xmlns:p14="http://schemas.microsoft.com/office/powerpoint/2010/main" val="3837169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Right Arrow 3">
            <a:extLst>
              <a:ext uri="{FF2B5EF4-FFF2-40B4-BE49-F238E27FC236}">
                <a16:creationId xmlns:a16="http://schemas.microsoft.com/office/drawing/2014/main" id="{13DBD8D5-2C6D-4B67-9EF4-782E3E481325}"/>
              </a:ext>
            </a:extLst>
          </p:cNvPr>
          <p:cNvSpPr/>
          <p:nvPr/>
        </p:nvSpPr>
        <p:spPr>
          <a:xfrm rot="16200000">
            <a:off x="1673435" y="3560674"/>
            <a:ext cx="545963" cy="57064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2799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512343"/>
            <a:ext cx="8064896" cy="4832473"/>
          </a:xfrm>
        </p:spPr>
        <p:txBody>
          <a:bodyPr/>
          <a:lstStyle/>
          <a:p>
            <a:r>
              <a:rPr lang="en-GB" dirty="0"/>
              <a:t>Use the constructed determinants as a basis for the CI WF:</a:t>
            </a:r>
          </a:p>
          <a:p>
            <a:pPr marL="0" indent="0">
              <a:buNone/>
            </a:pPr>
            <a:endParaRPr lang="en-GB" dirty="0"/>
          </a:p>
          <a:p>
            <a:endParaRPr lang="en-GB" dirty="0"/>
          </a:p>
          <a:p>
            <a:endParaRPr lang="en-GB" dirty="0"/>
          </a:p>
          <a:p>
            <a:pPr marL="0" indent="0">
              <a:buNone/>
            </a:pPr>
            <a:endParaRPr lang="en-GB" dirty="0"/>
          </a:p>
        </p:txBody>
      </p:sp>
      <p:cxnSp>
        <p:nvCxnSpPr>
          <p:cNvPr id="22" name="Straight Connector 21">
            <a:extLst>
              <a:ext uri="{FF2B5EF4-FFF2-40B4-BE49-F238E27FC236}">
                <a16:creationId xmlns:a16="http://schemas.microsoft.com/office/drawing/2014/main" id="{20CCB800-738E-4DBC-B961-C05CF99E764D}"/>
              </a:ext>
            </a:extLst>
          </p:cNvPr>
          <p:cNvCxnSpPr/>
          <p:nvPr/>
        </p:nvCxnSpPr>
        <p:spPr>
          <a:xfrm>
            <a:off x="963697" y="436510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18F4B911-1652-4BD6-AE8E-A7A3E35D41DC}"/>
              </a:ext>
            </a:extLst>
          </p:cNvPr>
          <p:cNvCxnSpPr/>
          <p:nvPr/>
        </p:nvCxnSpPr>
        <p:spPr>
          <a:xfrm>
            <a:off x="963697" y="400506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85968D23-E83B-45F9-B203-03B7B02460F8}"/>
              </a:ext>
            </a:extLst>
          </p:cNvPr>
          <p:cNvCxnSpPr/>
          <p:nvPr/>
        </p:nvCxnSpPr>
        <p:spPr>
          <a:xfrm>
            <a:off x="914400" y="364502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168AC4E6-E0F5-4E70-9751-60F2019635D3}"/>
              </a:ext>
            </a:extLst>
          </p:cNvPr>
          <p:cNvCxnSpPr/>
          <p:nvPr/>
        </p:nvCxnSpPr>
        <p:spPr>
          <a:xfrm>
            <a:off x="914400" y="3284984"/>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BADEEC0A-C28D-446C-8724-D8D59BE692A7}"/>
              </a:ext>
            </a:extLst>
          </p:cNvPr>
          <p:cNvSpPr txBox="1"/>
          <p:nvPr/>
        </p:nvSpPr>
        <p:spPr>
          <a:xfrm>
            <a:off x="2186828" y="4180438"/>
            <a:ext cx="362600" cy="369332"/>
          </a:xfrm>
          <a:prstGeom prst="rect">
            <a:avLst/>
          </a:prstGeom>
          <a:noFill/>
        </p:spPr>
        <p:txBody>
          <a:bodyPr wrap="none" rtlCol="0">
            <a:spAutoFit/>
          </a:bodyPr>
          <a:lstStyle/>
          <a:p>
            <a:r>
              <a:rPr lang="en-GB" dirty="0"/>
              <a:t>1s</a:t>
            </a:r>
          </a:p>
        </p:txBody>
      </p:sp>
      <p:sp>
        <p:nvSpPr>
          <p:cNvPr id="27" name="TextBox 26">
            <a:extLst>
              <a:ext uri="{FF2B5EF4-FFF2-40B4-BE49-F238E27FC236}">
                <a16:creationId xmlns:a16="http://schemas.microsoft.com/office/drawing/2014/main" id="{05DADC36-62F0-4E79-995E-8712CC243C5F}"/>
              </a:ext>
            </a:extLst>
          </p:cNvPr>
          <p:cNvSpPr txBox="1"/>
          <p:nvPr/>
        </p:nvSpPr>
        <p:spPr>
          <a:xfrm>
            <a:off x="2157928" y="3820398"/>
            <a:ext cx="362600" cy="369332"/>
          </a:xfrm>
          <a:prstGeom prst="rect">
            <a:avLst/>
          </a:prstGeom>
          <a:noFill/>
        </p:spPr>
        <p:txBody>
          <a:bodyPr wrap="none" rtlCol="0">
            <a:spAutoFit/>
          </a:bodyPr>
          <a:lstStyle/>
          <a:p>
            <a:r>
              <a:rPr lang="en-GB" dirty="0"/>
              <a:t>2s</a:t>
            </a:r>
          </a:p>
        </p:txBody>
      </p:sp>
      <p:sp>
        <p:nvSpPr>
          <p:cNvPr id="28" name="TextBox 27">
            <a:extLst>
              <a:ext uri="{FF2B5EF4-FFF2-40B4-BE49-F238E27FC236}">
                <a16:creationId xmlns:a16="http://schemas.microsoft.com/office/drawing/2014/main" id="{CEE6C586-D221-4A52-A2C1-2B476E4C8332}"/>
              </a:ext>
            </a:extLst>
          </p:cNvPr>
          <p:cNvSpPr txBox="1"/>
          <p:nvPr/>
        </p:nvSpPr>
        <p:spPr>
          <a:xfrm>
            <a:off x="2143976" y="3100318"/>
            <a:ext cx="362600" cy="369332"/>
          </a:xfrm>
          <a:prstGeom prst="rect">
            <a:avLst/>
          </a:prstGeom>
          <a:noFill/>
        </p:spPr>
        <p:txBody>
          <a:bodyPr wrap="none" rtlCol="0">
            <a:spAutoFit/>
          </a:bodyPr>
          <a:lstStyle/>
          <a:p>
            <a:r>
              <a:rPr lang="en-GB" dirty="0"/>
              <a:t>3s</a:t>
            </a:r>
          </a:p>
        </p:txBody>
      </p:sp>
      <p:sp>
        <p:nvSpPr>
          <p:cNvPr id="30" name="TextBox 29">
            <a:extLst>
              <a:ext uri="{FF2B5EF4-FFF2-40B4-BE49-F238E27FC236}">
                <a16:creationId xmlns:a16="http://schemas.microsoft.com/office/drawing/2014/main" id="{BF45D4B5-4468-4078-A676-500B9B037C66}"/>
              </a:ext>
            </a:extLst>
          </p:cNvPr>
          <p:cNvSpPr txBox="1"/>
          <p:nvPr/>
        </p:nvSpPr>
        <p:spPr>
          <a:xfrm>
            <a:off x="2129028" y="3477473"/>
            <a:ext cx="396262" cy="369332"/>
          </a:xfrm>
          <a:prstGeom prst="rect">
            <a:avLst/>
          </a:prstGeom>
          <a:noFill/>
        </p:spPr>
        <p:txBody>
          <a:bodyPr wrap="none" rtlCol="0">
            <a:spAutoFit/>
          </a:bodyPr>
          <a:lstStyle/>
          <a:p>
            <a:r>
              <a:rPr lang="en-GB" dirty="0"/>
              <a:t>2p</a:t>
            </a:r>
          </a:p>
        </p:txBody>
      </p:sp>
      <p:cxnSp>
        <p:nvCxnSpPr>
          <p:cNvPr id="31" name="Straight Connector 30">
            <a:extLst>
              <a:ext uri="{FF2B5EF4-FFF2-40B4-BE49-F238E27FC236}">
                <a16:creationId xmlns:a16="http://schemas.microsoft.com/office/drawing/2014/main" id="{8FB056C1-4907-4F56-B562-44E0B283DD44}"/>
              </a:ext>
            </a:extLst>
          </p:cNvPr>
          <p:cNvCxnSpPr/>
          <p:nvPr/>
        </p:nvCxnSpPr>
        <p:spPr>
          <a:xfrm>
            <a:off x="2912298" y="435844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497BBA6B-2D0F-48DC-B281-1525663B0F25}"/>
              </a:ext>
            </a:extLst>
          </p:cNvPr>
          <p:cNvCxnSpPr/>
          <p:nvPr/>
        </p:nvCxnSpPr>
        <p:spPr>
          <a:xfrm>
            <a:off x="2912298" y="399840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93AE5BE-8932-4846-806D-526614F7DDF7}"/>
              </a:ext>
            </a:extLst>
          </p:cNvPr>
          <p:cNvCxnSpPr/>
          <p:nvPr/>
        </p:nvCxnSpPr>
        <p:spPr>
          <a:xfrm>
            <a:off x="2863001" y="363836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7019A3E-BBD9-471E-8A10-D6DE2F718EE5}"/>
              </a:ext>
            </a:extLst>
          </p:cNvPr>
          <p:cNvCxnSpPr/>
          <p:nvPr/>
        </p:nvCxnSpPr>
        <p:spPr>
          <a:xfrm>
            <a:off x="2863001" y="3278326"/>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14F06CB6-2313-4AB6-80A5-C7FDCF2D5B33}"/>
              </a:ext>
            </a:extLst>
          </p:cNvPr>
          <p:cNvSpPr txBox="1"/>
          <p:nvPr/>
        </p:nvSpPr>
        <p:spPr>
          <a:xfrm>
            <a:off x="4135429" y="4173780"/>
            <a:ext cx="362600" cy="369332"/>
          </a:xfrm>
          <a:prstGeom prst="rect">
            <a:avLst/>
          </a:prstGeom>
          <a:noFill/>
        </p:spPr>
        <p:txBody>
          <a:bodyPr wrap="none" rtlCol="0">
            <a:spAutoFit/>
          </a:bodyPr>
          <a:lstStyle/>
          <a:p>
            <a:r>
              <a:rPr lang="en-GB" dirty="0"/>
              <a:t>1s</a:t>
            </a:r>
          </a:p>
        </p:txBody>
      </p:sp>
      <p:sp>
        <p:nvSpPr>
          <p:cNvPr id="36" name="TextBox 35">
            <a:extLst>
              <a:ext uri="{FF2B5EF4-FFF2-40B4-BE49-F238E27FC236}">
                <a16:creationId xmlns:a16="http://schemas.microsoft.com/office/drawing/2014/main" id="{32CD5C4C-3AE2-4F89-A7FF-AFBDA9A43CFD}"/>
              </a:ext>
            </a:extLst>
          </p:cNvPr>
          <p:cNvSpPr txBox="1"/>
          <p:nvPr/>
        </p:nvSpPr>
        <p:spPr>
          <a:xfrm>
            <a:off x="4106529" y="3813740"/>
            <a:ext cx="362600" cy="369332"/>
          </a:xfrm>
          <a:prstGeom prst="rect">
            <a:avLst/>
          </a:prstGeom>
          <a:noFill/>
        </p:spPr>
        <p:txBody>
          <a:bodyPr wrap="none" rtlCol="0">
            <a:spAutoFit/>
          </a:bodyPr>
          <a:lstStyle/>
          <a:p>
            <a:r>
              <a:rPr lang="en-GB" dirty="0"/>
              <a:t>2s</a:t>
            </a:r>
          </a:p>
        </p:txBody>
      </p:sp>
      <p:sp>
        <p:nvSpPr>
          <p:cNvPr id="37" name="TextBox 36">
            <a:extLst>
              <a:ext uri="{FF2B5EF4-FFF2-40B4-BE49-F238E27FC236}">
                <a16:creationId xmlns:a16="http://schemas.microsoft.com/office/drawing/2014/main" id="{7BDDD88C-FCF4-469B-BBD3-5D6AF929C37F}"/>
              </a:ext>
            </a:extLst>
          </p:cNvPr>
          <p:cNvSpPr txBox="1"/>
          <p:nvPr/>
        </p:nvSpPr>
        <p:spPr>
          <a:xfrm>
            <a:off x="4092577" y="3093660"/>
            <a:ext cx="362600" cy="369332"/>
          </a:xfrm>
          <a:prstGeom prst="rect">
            <a:avLst/>
          </a:prstGeom>
          <a:noFill/>
        </p:spPr>
        <p:txBody>
          <a:bodyPr wrap="none" rtlCol="0">
            <a:spAutoFit/>
          </a:bodyPr>
          <a:lstStyle/>
          <a:p>
            <a:r>
              <a:rPr lang="en-GB" dirty="0"/>
              <a:t>3s</a:t>
            </a:r>
          </a:p>
        </p:txBody>
      </p:sp>
      <p:sp>
        <p:nvSpPr>
          <p:cNvPr id="38" name="TextBox 37">
            <a:extLst>
              <a:ext uri="{FF2B5EF4-FFF2-40B4-BE49-F238E27FC236}">
                <a16:creationId xmlns:a16="http://schemas.microsoft.com/office/drawing/2014/main" id="{2CCBED12-E3A4-4899-996C-1CAC597B3E5B}"/>
              </a:ext>
            </a:extLst>
          </p:cNvPr>
          <p:cNvSpPr txBox="1"/>
          <p:nvPr/>
        </p:nvSpPr>
        <p:spPr>
          <a:xfrm>
            <a:off x="4077629" y="3470815"/>
            <a:ext cx="396262" cy="369332"/>
          </a:xfrm>
          <a:prstGeom prst="rect">
            <a:avLst/>
          </a:prstGeom>
          <a:noFill/>
        </p:spPr>
        <p:txBody>
          <a:bodyPr wrap="none" rtlCol="0">
            <a:spAutoFit/>
          </a:bodyPr>
          <a:lstStyle/>
          <a:p>
            <a:r>
              <a:rPr lang="en-GB" dirty="0"/>
              <a:t>2p</a:t>
            </a:r>
          </a:p>
        </p:txBody>
      </p:sp>
      <p:cxnSp>
        <p:nvCxnSpPr>
          <p:cNvPr id="39" name="Straight Connector 38">
            <a:extLst>
              <a:ext uri="{FF2B5EF4-FFF2-40B4-BE49-F238E27FC236}">
                <a16:creationId xmlns:a16="http://schemas.microsoft.com/office/drawing/2014/main" id="{3540AA7B-DF3D-4A85-BFE9-673B727DEF7A}"/>
              </a:ext>
            </a:extLst>
          </p:cNvPr>
          <p:cNvCxnSpPr/>
          <p:nvPr/>
        </p:nvCxnSpPr>
        <p:spPr>
          <a:xfrm>
            <a:off x="5510106" y="436732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2BCAA83A-F418-4D37-8DA2-590E1C5F83E7}"/>
              </a:ext>
            </a:extLst>
          </p:cNvPr>
          <p:cNvCxnSpPr/>
          <p:nvPr/>
        </p:nvCxnSpPr>
        <p:spPr>
          <a:xfrm>
            <a:off x="5510106" y="400728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9901B7EF-8FAB-4021-AB7E-D18A5A82B8B9}"/>
              </a:ext>
            </a:extLst>
          </p:cNvPr>
          <p:cNvCxnSpPr/>
          <p:nvPr/>
        </p:nvCxnSpPr>
        <p:spPr>
          <a:xfrm>
            <a:off x="5460809" y="364724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47E1A18B-804F-420C-B962-F82C3AC08822}"/>
              </a:ext>
            </a:extLst>
          </p:cNvPr>
          <p:cNvCxnSpPr/>
          <p:nvPr/>
        </p:nvCxnSpPr>
        <p:spPr>
          <a:xfrm>
            <a:off x="5460809" y="3287203"/>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43" name="TextBox 42">
            <a:extLst>
              <a:ext uri="{FF2B5EF4-FFF2-40B4-BE49-F238E27FC236}">
                <a16:creationId xmlns:a16="http://schemas.microsoft.com/office/drawing/2014/main" id="{8644A84A-E6EF-47E2-AA3F-9E670C168EAE}"/>
              </a:ext>
            </a:extLst>
          </p:cNvPr>
          <p:cNvSpPr txBox="1"/>
          <p:nvPr/>
        </p:nvSpPr>
        <p:spPr>
          <a:xfrm>
            <a:off x="6733237" y="4182657"/>
            <a:ext cx="362600" cy="369332"/>
          </a:xfrm>
          <a:prstGeom prst="rect">
            <a:avLst/>
          </a:prstGeom>
          <a:noFill/>
        </p:spPr>
        <p:txBody>
          <a:bodyPr wrap="none" rtlCol="0">
            <a:spAutoFit/>
          </a:bodyPr>
          <a:lstStyle/>
          <a:p>
            <a:r>
              <a:rPr lang="en-GB" dirty="0"/>
              <a:t>1s</a:t>
            </a:r>
          </a:p>
        </p:txBody>
      </p:sp>
      <p:sp>
        <p:nvSpPr>
          <p:cNvPr id="44" name="TextBox 43">
            <a:extLst>
              <a:ext uri="{FF2B5EF4-FFF2-40B4-BE49-F238E27FC236}">
                <a16:creationId xmlns:a16="http://schemas.microsoft.com/office/drawing/2014/main" id="{66C0CFC6-87A7-4005-9EC4-5FA7A4DDCEBC}"/>
              </a:ext>
            </a:extLst>
          </p:cNvPr>
          <p:cNvSpPr txBox="1"/>
          <p:nvPr/>
        </p:nvSpPr>
        <p:spPr>
          <a:xfrm>
            <a:off x="6704337" y="3822617"/>
            <a:ext cx="362600" cy="369332"/>
          </a:xfrm>
          <a:prstGeom prst="rect">
            <a:avLst/>
          </a:prstGeom>
          <a:noFill/>
        </p:spPr>
        <p:txBody>
          <a:bodyPr wrap="none" rtlCol="0">
            <a:spAutoFit/>
          </a:bodyPr>
          <a:lstStyle/>
          <a:p>
            <a:r>
              <a:rPr lang="en-GB" dirty="0"/>
              <a:t>2s</a:t>
            </a:r>
          </a:p>
        </p:txBody>
      </p:sp>
      <p:sp>
        <p:nvSpPr>
          <p:cNvPr id="45" name="TextBox 44">
            <a:extLst>
              <a:ext uri="{FF2B5EF4-FFF2-40B4-BE49-F238E27FC236}">
                <a16:creationId xmlns:a16="http://schemas.microsoft.com/office/drawing/2014/main" id="{247D7D26-A817-455F-AFB5-6CB06E085580}"/>
              </a:ext>
            </a:extLst>
          </p:cNvPr>
          <p:cNvSpPr txBox="1"/>
          <p:nvPr/>
        </p:nvSpPr>
        <p:spPr>
          <a:xfrm>
            <a:off x="6690385" y="3102537"/>
            <a:ext cx="362600" cy="369332"/>
          </a:xfrm>
          <a:prstGeom prst="rect">
            <a:avLst/>
          </a:prstGeom>
          <a:noFill/>
        </p:spPr>
        <p:txBody>
          <a:bodyPr wrap="none" rtlCol="0">
            <a:spAutoFit/>
          </a:bodyPr>
          <a:lstStyle/>
          <a:p>
            <a:r>
              <a:rPr lang="en-GB" dirty="0"/>
              <a:t>3s</a:t>
            </a:r>
          </a:p>
        </p:txBody>
      </p:sp>
      <p:sp>
        <p:nvSpPr>
          <p:cNvPr id="46" name="TextBox 45">
            <a:extLst>
              <a:ext uri="{FF2B5EF4-FFF2-40B4-BE49-F238E27FC236}">
                <a16:creationId xmlns:a16="http://schemas.microsoft.com/office/drawing/2014/main" id="{7A6E5EAF-0E1D-47D6-BFB9-E1A0EDFB3ABD}"/>
              </a:ext>
            </a:extLst>
          </p:cNvPr>
          <p:cNvSpPr txBox="1"/>
          <p:nvPr/>
        </p:nvSpPr>
        <p:spPr>
          <a:xfrm>
            <a:off x="6675437" y="3479692"/>
            <a:ext cx="396262" cy="369332"/>
          </a:xfrm>
          <a:prstGeom prst="rect">
            <a:avLst/>
          </a:prstGeom>
          <a:noFill/>
        </p:spPr>
        <p:txBody>
          <a:bodyPr wrap="none" rtlCol="0">
            <a:spAutoFit/>
          </a:bodyPr>
          <a:lstStyle/>
          <a:p>
            <a:r>
              <a:rPr lang="en-GB" dirty="0"/>
              <a:t>2p</a:t>
            </a:r>
          </a:p>
        </p:txBody>
      </p:sp>
      <p:cxnSp>
        <p:nvCxnSpPr>
          <p:cNvPr id="47" name="Straight Connector 46">
            <a:extLst>
              <a:ext uri="{FF2B5EF4-FFF2-40B4-BE49-F238E27FC236}">
                <a16:creationId xmlns:a16="http://schemas.microsoft.com/office/drawing/2014/main" id="{A193D807-FAEF-4896-8F0F-2579C51F6EC6}"/>
              </a:ext>
            </a:extLst>
          </p:cNvPr>
          <p:cNvCxnSpPr/>
          <p:nvPr/>
        </p:nvCxnSpPr>
        <p:spPr>
          <a:xfrm>
            <a:off x="1018732" y="632847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3DD9D4D5-F5B0-44EE-AC70-651F09F5D9F5}"/>
              </a:ext>
            </a:extLst>
          </p:cNvPr>
          <p:cNvCxnSpPr/>
          <p:nvPr/>
        </p:nvCxnSpPr>
        <p:spPr>
          <a:xfrm>
            <a:off x="1018732" y="596843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7E4DAEBA-CB3A-4C5D-9D43-67EEDD950109}"/>
              </a:ext>
            </a:extLst>
          </p:cNvPr>
          <p:cNvCxnSpPr/>
          <p:nvPr/>
        </p:nvCxnSpPr>
        <p:spPr>
          <a:xfrm>
            <a:off x="969435" y="560839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31E8ED2F-249D-4160-B293-1785CDD7AAD3}"/>
              </a:ext>
            </a:extLst>
          </p:cNvPr>
          <p:cNvCxnSpPr/>
          <p:nvPr/>
        </p:nvCxnSpPr>
        <p:spPr>
          <a:xfrm>
            <a:off x="969435" y="5248352"/>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1" name="TextBox 50">
            <a:extLst>
              <a:ext uri="{FF2B5EF4-FFF2-40B4-BE49-F238E27FC236}">
                <a16:creationId xmlns:a16="http://schemas.microsoft.com/office/drawing/2014/main" id="{B72FC156-CA2B-4BC6-9201-E4BA38DEE99C}"/>
              </a:ext>
            </a:extLst>
          </p:cNvPr>
          <p:cNvSpPr txBox="1"/>
          <p:nvPr/>
        </p:nvSpPr>
        <p:spPr>
          <a:xfrm>
            <a:off x="2241863" y="6143806"/>
            <a:ext cx="362600" cy="369332"/>
          </a:xfrm>
          <a:prstGeom prst="rect">
            <a:avLst/>
          </a:prstGeom>
          <a:noFill/>
        </p:spPr>
        <p:txBody>
          <a:bodyPr wrap="none" rtlCol="0">
            <a:spAutoFit/>
          </a:bodyPr>
          <a:lstStyle/>
          <a:p>
            <a:r>
              <a:rPr lang="en-GB" dirty="0"/>
              <a:t>1s</a:t>
            </a:r>
          </a:p>
        </p:txBody>
      </p:sp>
      <p:sp>
        <p:nvSpPr>
          <p:cNvPr id="52" name="TextBox 51">
            <a:extLst>
              <a:ext uri="{FF2B5EF4-FFF2-40B4-BE49-F238E27FC236}">
                <a16:creationId xmlns:a16="http://schemas.microsoft.com/office/drawing/2014/main" id="{1FF6F424-E7D9-4C89-82E7-1ACE092916A9}"/>
              </a:ext>
            </a:extLst>
          </p:cNvPr>
          <p:cNvSpPr txBox="1"/>
          <p:nvPr/>
        </p:nvSpPr>
        <p:spPr>
          <a:xfrm>
            <a:off x="2212963" y="5783766"/>
            <a:ext cx="362600" cy="369332"/>
          </a:xfrm>
          <a:prstGeom prst="rect">
            <a:avLst/>
          </a:prstGeom>
          <a:noFill/>
        </p:spPr>
        <p:txBody>
          <a:bodyPr wrap="none" rtlCol="0">
            <a:spAutoFit/>
          </a:bodyPr>
          <a:lstStyle/>
          <a:p>
            <a:r>
              <a:rPr lang="en-GB" dirty="0"/>
              <a:t>2s</a:t>
            </a:r>
          </a:p>
        </p:txBody>
      </p:sp>
      <p:sp>
        <p:nvSpPr>
          <p:cNvPr id="53" name="TextBox 52">
            <a:extLst>
              <a:ext uri="{FF2B5EF4-FFF2-40B4-BE49-F238E27FC236}">
                <a16:creationId xmlns:a16="http://schemas.microsoft.com/office/drawing/2014/main" id="{8E69EFB7-185A-4CE1-B44F-58929A675EA2}"/>
              </a:ext>
            </a:extLst>
          </p:cNvPr>
          <p:cNvSpPr txBox="1"/>
          <p:nvPr/>
        </p:nvSpPr>
        <p:spPr>
          <a:xfrm>
            <a:off x="2199011" y="5063686"/>
            <a:ext cx="362600" cy="369332"/>
          </a:xfrm>
          <a:prstGeom prst="rect">
            <a:avLst/>
          </a:prstGeom>
          <a:noFill/>
        </p:spPr>
        <p:txBody>
          <a:bodyPr wrap="none" rtlCol="0">
            <a:spAutoFit/>
          </a:bodyPr>
          <a:lstStyle/>
          <a:p>
            <a:r>
              <a:rPr lang="en-GB" dirty="0"/>
              <a:t>3s</a:t>
            </a:r>
          </a:p>
        </p:txBody>
      </p:sp>
      <p:sp>
        <p:nvSpPr>
          <p:cNvPr id="54" name="TextBox 53">
            <a:extLst>
              <a:ext uri="{FF2B5EF4-FFF2-40B4-BE49-F238E27FC236}">
                <a16:creationId xmlns:a16="http://schemas.microsoft.com/office/drawing/2014/main" id="{0365EF9C-9B8F-40FE-882D-8F69B69547E3}"/>
              </a:ext>
            </a:extLst>
          </p:cNvPr>
          <p:cNvSpPr txBox="1"/>
          <p:nvPr/>
        </p:nvSpPr>
        <p:spPr>
          <a:xfrm>
            <a:off x="2184063" y="5440841"/>
            <a:ext cx="396262" cy="369332"/>
          </a:xfrm>
          <a:prstGeom prst="rect">
            <a:avLst/>
          </a:prstGeom>
          <a:noFill/>
        </p:spPr>
        <p:txBody>
          <a:bodyPr wrap="none" rtlCol="0">
            <a:spAutoFit/>
          </a:bodyPr>
          <a:lstStyle/>
          <a:p>
            <a:r>
              <a:rPr lang="en-GB" dirty="0"/>
              <a:t>2p</a:t>
            </a:r>
          </a:p>
        </p:txBody>
      </p:sp>
      <p:cxnSp>
        <p:nvCxnSpPr>
          <p:cNvPr id="55" name="Straight Connector 54">
            <a:extLst>
              <a:ext uri="{FF2B5EF4-FFF2-40B4-BE49-F238E27FC236}">
                <a16:creationId xmlns:a16="http://schemas.microsoft.com/office/drawing/2014/main" id="{DC7FBF25-C760-4BC3-912F-8DAF2F9D67B2}"/>
              </a:ext>
            </a:extLst>
          </p:cNvPr>
          <p:cNvCxnSpPr/>
          <p:nvPr/>
        </p:nvCxnSpPr>
        <p:spPr>
          <a:xfrm>
            <a:off x="3075706" y="624111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ED77783-5AFB-43ED-A267-A5950F72C85A}"/>
              </a:ext>
            </a:extLst>
          </p:cNvPr>
          <p:cNvCxnSpPr/>
          <p:nvPr/>
        </p:nvCxnSpPr>
        <p:spPr>
          <a:xfrm>
            <a:off x="3075706" y="588107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6B225550-24C2-4DB1-AC79-483485028C16}"/>
              </a:ext>
            </a:extLst>
          </p:cNvPr>
          <p:cNvCxnSpPr/>
          <p:nvPr/>
        </p:nvCxnSpPr>
        <p:spPr>
          <a:xfrm>
            <a:off x="3026409" y="552103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4CC0D0DA-D16F-45D8-9122-09AB68B4D9D7}"/>
              </a:ext>
            </a:extLst>
          </p:cNvPr>
          <p:cNvCxnSpPr/>
          <p:nvPr/>
        </p:nvCxnSpPr>
        <p:spPr>
          <a:xfrm>
            <a:off x="3026409" y="5160991"/>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9" name="TextBox 58">
            <a:extLst>
              <a:ext uri="{FF2B5EF4-FFF2-40B4-BE49-F238E27FC236}">
                <a16:creationId xmlns:a16="http://schemas.microsoft.com/office/drawing/2014/main" id="{9BD46FF8-B25E-4678-A295-9436BC06CC23}"/>
              </a:ext>
            </a:extLst>
          </p:cNvPr>
          <p:cNvSpPr txBox="1"/>
          <p:nvPr/>
        </p:nvSpPr>
        <p:spPr>
          <a:xfrm>
            <a:off x="4298837" y="6056445"/>
            <a:ext cx="362600" cy="369332"/>
          </a:xfrm>
          <a:prstGeom prst="rect">
            <a:avLst/>
          </a:prstGeom>
          <a:noFill/>
        </p:spPr>
        <p:txBody>
          <a:bodyPr wrap="none" rtlCol="0">
            <a:spAutoFit/>
          </a:bodyPr>
          <a:lstStyle/>
          <a:p>
            <a:r>
              <a:rPr lang="en-GB" dirty="0"/>
              <a:t>1s</a:t>
            </a:r>
          </a:p>
        </p:txBody>
      </p:sp>
      <p:sp>
        <p:nvSpPr>
          <p:cNvPr id="60" name="TextBox 59">
            <a:extLst>
              <a:ext uri="{FF2B5EF4-FFF2-40B4-BE49-F238E27FC236}">
                <a16:creationId xmlns:a16="http://schemas.microsoft.com/office/drawing/2014/main" id="{C3910645-01A6-447F-9EA4-B56A8D6F3C8D}"/>
              </a:ext>
            </a:extLst>
          </p:cNvPr>
          <p:cNvSpPr txBox="1"/>
          <p:nvPr/>
        </p:nvSpPr>
        <p:spPr>
          <a:xfrm>
            <a:off x="4269937" y="5696405"/>
            <a:ext cx="362600" cy="369332"/>
          </a:xfrm>
          <a:prstGeom prst="rect">
            <a:avLst/>
          </a:prstGeom>
          <a:noFill/>
        </p:spPr>
        <p:txBody>
          <a:bodyPr wrap="none" rtlCol="0">
            <a:spAutoFit/>
          </a:bodyPr>
          <a:lstStyle/>
          <a:p>
            <a:r>
              <a:rPr lang="en-GB" dirty="0"/>
              <a:t>2s</a:t>
            </a:r>
          </a:p>
        </p:txBody>
      </p:sp>
      <p:sp>
        <p:nvSpPr>
          <p:cNvPr id="61" name="TextBox 60">
            <a:extLst>
              <a:ext uri="{FF2B5EF4-FFF2-40B4-BE49-F238E27FC236}">
                <a16:creationId xmlns:a16="http://schemas.microsoft.com/office/drawing/2014/main" id="{F7C1ED30-3037-4DF3-A497-592C198DEF90}"/>
              </a:ext>
            </a:extLst>
          </p:cNvPr>
          <p:cNvSpPr txBox="1"/>
          <p:nvPr/>
        </p:nvSpPr>
        <p:spPr>
          <a:xfrm>
            <a:off x="4255985" y="4976325"/>
            <a:ext cx="362600" cy="369332"/>
          </a:xfrm>
          <a:prstGeom prst="rect">
            <a:avLst/>
          </a:prstGeom>
          <a:noFill/>
        </p:spPr>
        <p:txBody>
          <a:bodyPr wrap="none" rtlCol="0">
            <a:spAutoFit/>
          </a:bodyPr>
          <a:lstStyle/>
          <a:p>
            <a:r>
              <a:rPr lang="en-GB" dirty="0"/>
              <a:t>3s</a:t>
            </a:r>
          </a:p>
        </p:txBody>
      </p:sp>
      <p:sp>
        <p:nvSpPr>
          <p:cNvPr id="62" name="TextBox 61">
            <a:extLst>
              <a:ext uri="{FF2B5EF4-FFF2-40B4-BE49-F238E27FC236}">
                <a16:creationId xmlns:a16="http://schemas.microsoft.com/office/drawing/2014/main" id="{A387F8D7-DF3F-4E4E-B382-86543E55FFD9}"/>
              </a:ext>
            </a:extLst>
          </p:cNvPr>
          <p:cNvSpPr txBox="1"/>
          <p:nvPr/>
        </p:nvSpPr>
        <p:spPr>
          <a:xfrm>
            <a:off x="4241037" y="5353480"/>
            <a:ext cx="396262" cy="369332"/>
          </a:xfrm>
          <a:prstGeom prst="rect">
            <a:avLst/>
          </a:prstGeom>
          <a:noFill/>
        </p:spPr>
        <p:txBody>
          <a:bodyPr wrap="none" rtlCol="0">
            <a:spAutoFit/>
          </a:bodyPr>
          <a:lstStyle/>
          <a:p>
            <a:r>
              <a:rPr lang="en-GB" dirty="0"/>
              <a:t>2p</a:t>
            </a:r>
          </a:p>
        </p:txBody>
      </p:sp>
      <mc:AlternateContent xmlns:mc="http://schemas.openxmlformats.org/markup-compatibility/2006" xmlns:p14="http://schemas.microsoft.com/office/powerpoint/2010/main">
        <mc:Choice Requires="p14">
          <p:contentPart p14:bwMode="auto" r:id="rId2">
            <p14:nvContentPartPr>
              <p14:cNvPr id="75" name="Ink 74">
                <a:extLst>
                  <a:ext uri="{FF2B5EF4-FFF2-40B4-BE49-F238E27FC236}">
                    <a16:creationId xmlns:a16="http://schemas.microsoft.com/office/drawing/2014/main" id="{C2FFD94F-B4BA-40BC-9E6D-EDC24D9F4AF7}"/>
                  </a:ext>
                </a:extLst>
              </p14:cNvPr>
              <p14:cNvContentPartPr/>
              <p14:nvPr/>
            </p14:nvContentPartPr>
            <p14:xfrm>
              <a:off x="2564242" y="3748715"/>
              <a:ext cx="216720" cy="219960"/>
            </p14:xfrm>
          </p:contentPart>
        </mc:Choice>
        <mc:Fallback xmlns="">
          <p:pic>
            <p:nvPicPr>
              <p:cNvPr id="75" name="Ink 74">
                <a:extLst>
                  <a:ext uri="{FF2B5EF4-FFF2-40B4-BE49-F238E27FC236}">
                    <a16:creationId xmlns:a16="http://schemas.microsoft.com/office/drawing/2014/main" id="{C2FFD94F-B4BA-40BC-9E6D-EDC24D9F4AF7}"/>
                  </a:ext>
                </a:extLst>
              </p:cNvPr>
              <p:cNvPicPr/>
              <p:nvPr/>
            </p:nvPicPr>
            <p:blipFill>
              <a:blip r:embed="rId3"/>
              <a:stretch>
                <a:fillRect/>
              </a:stretch>
            </p:blipFill>
            <p:spPr>
              <a:xfrm>
                <a:off x="2555602" y="3739715"/>
                <a:ext cx="2343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8" name="Ink 77">
                <a:extLst>
                  <a:ext uri="{FF2B5EF4-FFF2-40B4-BE49-F238E27FC236}">
                    <a16:creationId xmlns:a16="http://schemas.microsoft.com/office/drawing/2014/main" id="{78964541-42B8-43AA-A834-64678B2824B5}"/>
                  </a:ext>
                </a:extLst>
              </p14:cNvPr>
              <p14:cNvContentPartPr/>
              <p14:nvPr/>
            </p14:nvContentPartPr>
            <p14:xfrm>
              <a:off x="4984522" y="3737915"/>
              <a:ext cx="244800" cy="238680"/>
            </p14:xfrm>
          </p:contentPart>
        </mc:Choice>
        <mc:Fallback xmlns="">
          <p:pic>
            <p:nvPicPr>
              <p:cNvPr id="78" name="Ink 77">
                <a:extLst>
                  <a:ext uri="{FF2B5EF4-FFF2-40B4-BE49-F238E27FC236}">
                    <a16:creationId xmlns:a16="http://schemas.microsoft.com/office/drawing/2014/main" id="{78964541-42B8-43AA-A834-64678B2824B5}"/>
                  </a:ext>
                </a:extLst>
              </p:cNvPr>
              <p:cNvPicPr/>
              <p:nvPr/>
            </p:nvPicPr>
            <p:blipFill>
              <a:blip r:embed="rId5"/>
              <a:stretch>
                <a:fillRect/>
              </a:stretch>
            </p:blipFill>
            <p:spPr>
              <a:xfrm>
                <a:off x="4975882" y="3729275"/>
                <a:ext cx="2624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1" name="Ink 80">
                <a:extLst>
                  <a:ext uri="{FF2B5EF4-FFF2-40B4-BE49-F238E27FC236}">
                    <a16:creationId xmlns:a16="http://schemas.microsoft.com/office/drawing/2014/main" id="{597911BD-A20F-406D-8B99-13B03ED976E8}"/>
                  </a:ext>
                </a:extLst>
              </p14:cNvPr>
              <p14:cNvContentPartPr/>
              <p14:nvPr/>
            </p14:nvContentPartPr>
            <p14:xfrm>
              <a:off x="7493722" y="3783995"/>
              <a:ext cx="186480" cy="172800"/>
            </p14:xfrm>
          </p:contentPart>
        </mc:Choice>
        <mc:Fallback xmlns="">
          <p:pic>
            <p:nvPicPr>
              <p:cNvPr id="81" name="Ink 80">
                <a:extLst>
                  <a:ext uri="{FF2B5EF4-FFF2-40B4-BE49-F238E27FC236}">
                    <a16:creationId xmlns:a16="http://schemas.microsoft.com/office/drawing/2014/main" id="{597911BD-A20F-406D-8B99-13B03ED976E8}"/>
                  </a:ext>
                </a:extLst>
              </p:cNvPr>
              <p:cNvPicPr/>
              <p:nvPr/>
            </p:nvPicPr>
            <p:blipFill>
              <a:blip r:embed="rId7"/>
              <a:stretch>
                <a:fillRect/>
              </a:stretch>
            </p:blipFill>
            <p:spPr>
              <a:xfrm>
                <a:off x="7485082" y="3775355"/>
                <a:ext cx="20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4" name="Ink 83">
                <a:extLst>
                  <a:ext uri="{FF2B5EF4-FFF2-40B4-BE49-F238E27FC236}">
                    <a16:creationId xmlns:a16="http://schemas.microsoft.com/office/drawing/2014/main" id="{2A6CD512-9F23-4B2D-8678-75D1583C9C68}"/>
                  </a:ext>
                </a:extLst>
              </p14:cNvPr>
              <p14:cNvContentPartPr/>
              <p14:nvPr/>
            </p14:nvContentPartPr>
            <p14:xfrm>
              <a:off x="471562" y="5694515"/>
              <a:ext cx="180360" cy="156600"/>
            </p14:xfrm>
          </p:contentPart>
        </mc:Choice>
        <mc:Fallback xmlns="">
          <p:pic>
            <p:nvPicPr>
              <p:cNvPr id="84" name="Ink 83">
                <a:extLst>
                  <a:ext uri="{FF2B5EF4-FFF2-40B4-BE49-F238E27FC236}">
                    <a16:creationId xmlns:a16="http://schemas.microsoft.com/office/drawing/2014/main" id="{2A6CD512-9F23-4B2D-8678-75D1583C9C68}"/>
                  </a:ext>
                </a:extLst>
              </p:cNvPr>
              <p:cNvPicPr/>
              <p:nvPr/>
            </p:nvPicPr>
            <p:blipFill>
              <a:blip r:embed="rId9"/>
              <a:stretch>
                <a:fillRect/>
              </a:stretch>
            </p:blipFill>
            <p:spPr>
              <a:xfrm>
                <a:off x="462922" y="5685515"/>
                <a:ext cx="1980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7" name="Ink 86">
                <a:extLst>
                  <a:ext uri="{FF2B5EF4-FFF2-40B4-BE49-F238E27FC236}">
                    <a16:creationId xmlns:a16="http://schemas.microsoft.com/office/drawing/2014/main" id="{74D2C4A5-FD80-4D04-BD19-DF3BB95B838A}"/>
                  </a:ext>
                </a:extLst>
              </p14:cNvPr>
              <p14:cNvContentPartPr/>
              <p14:nvPr/>
            </p14:nvContentPartPr>
            <p14:xfrm>
              <a:off x="2761522" y="5613515"/>
              <a:ext cx="116280" cy="152280"/>
            </p14:xfrm>
          </p:contentPart>
        </mc:Choice>
        <mc:Fallback xmlns="">
          <p:pic>
            <p:nvPicPr>
              <p:cNvPr id="87" name="Ink 86">
                <a:extLst>
                  <a:ext uri="{FF2B5EF4-FFF2-40B4-BE49-F238E27FC236}">
                    <a16:creationId xmlns:a16="http://schemas.microsoft.com/office/drawing/2014/main" id="{74D2C4A5-FD80-4D04-BD19-DF3BB95B838A}"/>
                  </a:ext>
                </a:extLst>
              </p:cNvPr>
              <p:cNvPicPr/>
              <p:nvPr/>
            </p:nvPicPr>
            <p:blipFill>
              <a:blip r:embed="rId11"/>
              <a:stretch>
                <a:fillRect/>
              </a:stretch>
            </p:blipFill>
            <p:spPr>
              <a:xfrm>
                <a:off x="2752882" y="5604515"/>
                <a:ext cx="1339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0" name="Ink 89">
                <a:extLst>
                  <a:ext uri="{FF2B5EF4-FFF2-40B4-BE49-F238E27FC236}">
                    <a16:creationId xmlns:a16="http://schemas.microsoft.com/office/drawing/2014/main" id="{82FBF763-3B13-486F-9E07-D18C0E8E03C6}"/>
                  </a:ext>
                </a:extLst>
              </p14:cNvPr>
              <p14:cNvContentPartPr/>
              <p14:nvPr/>
            </p14:nvContentPartPr>
            <p14:xfrm>
              <a:off x="5293762" y="6157475"/>
              <a:ext cx="360" cy="360"/>
            </p14:xfrm>
          </p:contentPart>
        </mc:Choice>
        <mc:Fallback xmlns="">
          <p:pic>
            <p:nvPicPr>
              <p:cNvPr id="90" name="Ink 89">
                <a:extLst>
                  <a:ext uri="{FF2B5EF4-FFF2-40B4-BE49-F238E27FC236}">
                    <a16:creationId xmlns:a16="http://schemas.microsoft.com/office/drawing/2014/main" id="{82FBF763-3B13-486F-9E07-D18C0E8E03C6}"/>
                  </a:ext>
                </a:extLst>
              </p:cNvPr>
              <p:cNvPicPr/>
              <p:nvPr/>
            </p:nvPicPr>
            <p:blipFill>
              <a:blip r:embed="rId13"/>
              <a:stretch>
                <a:fillRect/>
              </a:stretch>
            </p:blipFill>
            <p:spPr>
              <a:xfrm>
                <a:off x="5285122" y="614883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1" name="Ink 90">
                <a:extLst>
                  <a:ext uri="{FF2B5EF4-FFF2-40B4-BE49-F238E27FC236}">
                    <a16:creationId xmlns:a16="http://schemas.microsoft.com/office/drawing/2014/main" id="{1A7ED4DE-93B0-41F5-B608-EF3EBDA51F83}"/>
                  </a:ext>
                </a:extLst>
              </p14:cNvPr>
              <p14:cNvContentPartPr/>
              <p14:nvPr/>
            </p14:nvContentPartPr>
            <p14:xfrm>
              <a:off x="5554402" y="6172955"/>
              <a:ext cx="360" cy="360"/>
            </p14:xfrm>
          </p:contentPart>
        </mc:Choice>
        <mc:Fallback xmlns="">
          <p:pic>
            <p:nvPicPr>
              <p:cNvPr id="91" name="Ink 90">
                <a:extLst>
                  <a:ext uri="{FF2B5EF4-FFF2-40B4-BE49-F238E27FC236}">
                    <a16:creationId xmlns:a16="http://schemas.microsoft.com/office/drawing/2014/main" id="{1A7ED4DE-93B0-41F5-B608-EF3EBDA51F83}"/>
                  </a:ext>
                </a:extLst>
              </p:cNvPr>
              <p:cNvPicPr/>
              <p:nvPr/>
            </p:nvPicPr>
            <p:blipFill>
              <a:blip r:embed="rId13"/>
              <a:stretch>
                <a:fillRect/>
              </a:stretch>
            </p:blipFill>
            <p:spPr>
              <a:xfrm>
                <a:off x="5545402" y="616431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 name="Ink 91">
                <a:extLst>
                  <a:ext uri="{FF2B5EF4-FFF2-40B4-BE49-F238E27FC236}">
                    <a16:creationId xmlns:a16="http://schemas.microsoft.com/office/drawing/2014/main" id="{8BD8BA02-8F35-48CD-9B49-CB3EAB4F5BB0}"/>
                  </a:ext>
                </a:extLst>
              </p14:cNvPr>
              <p14:cNvContentPartPr/>
              <p14:nvPr/>
            </p14:nvContentPartPr>
            <p14:xfrm>
              <a:off x="5715322" y="6183035"/>
              <a:ext cx="360" cy="360"/>
            </p14:xfrm>
          </p:contentPart>
        </mc:Choice>
        <mc:Fallback xmlns="">
          <p:pic>
            <p:nvPicPr>
              <p:cNvPr id="92" name="Ink 91">
                <a:extLst>
                  <a:ext uri="{FF2B5EF4-FFF2-40B4-BE49-F238E27FC236}">
                    <a16:creationId xmlns:a16="http://schemas.microsoft.com/office/drawing/2014/main" id="{8BD8BA02-8F35-48CD-9B49-CB3EAB4F5BB0}"/>
                  </a:ext>
                </a:extLst>
              </p:cNvPr>
              <p:cNvPicPr/>
              <p:nvPr/>
            </p:nvPicPr>
            <p:blipFill>
              <a:blip r:embed="rId13"/>
              <a:stretch>
                <a:fillRect/>
              </a:stretch>
            </p:blipFill>
            <p:spPr>
              <a:xfrm>
                <a:off x="5706322" y="61743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3" name="Ink 92">
                <a:extLst>
                  <a:ext uri="{FF2B5EF4-FFF2-40B4-BE49-F238E27FC236}">
                    <a16:creationId xmlns:a16="http://schemas.microsoft.com/office/drawing/2014/main" id="{154A7AEB-D848-4763-BE2E-56DA3C0E8EBE}"/>
                  </a:ext>
                </a:extLst>
              </p14:cNvPr>
              <p14:cNvContentPartPr/>
              <p14:nvPr/>
            </p14:nvContentPartPr>
            <p14:xfrm>
              <a:off x="5884882" y="6187355"/>
              <a:ext cx="16200" cy="8280"/>
            </p14:xfrm>
          </p:contentPart>
        </mc:Choice>
        <mc:Fallback xmlns="">
          <p:pic>
            <p:nvPicPr>
              <p:cNvPr id="93" name="Ink 92">
                <a:extLst>
                  <a:ext uri="{FF2B5EF4-FFF2-40B4-BE49-F238E27FC236}">
                    <a16:creationId xmlns:a16="http://schemas.microsoft.com/office/drawing/2014/main" id="{154A7AEB-D848-4763-BE2E-56DA3C0E8EBE}"/>
                  </a:ext>
                </a:extLst>
              </p:cNvPr>
              <p:cNvPicPr/>
              <p:nvPr/>
            </p:nvPicPr>
            <p:blipFill>
              <a:blip r:embed="rId17"/>
              <a:stretch>
                <a:fillRect/>
              </a:stretch>
            </p:blipFill>
            <p:spPr>
              <a:xfrm>
                <a:off x="5876242" y="6178355"/>
                <a:ext cx="33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4" name="Ink 93">
                <a:extLst>
                  <a:ext uri="{FF2B5EF4-FFF2-40B4-BE49-F238E27FC236}">
                    <a16:creationId xmlns:a16="http://schemas.microsoft.com/office/drawing/2014/main" id="{42C96C8A-2D2D-411F-BCCC-2A6209F1350E}"/>
                  </a:ext>
                </a:extLst>
              </p14:cNvPr>
              <p14:cNvContentPartPr/>
              <p14:nvPr/>
            </p14:nvContentPartPr>
            <p14:xfrm>
              <a:off x="4942042" y="5497595"/>
              <a:ext cx="201600" cy="149400"/>
            </p14:xfrm>
          </p:contentPart>
        </mc:Choice>
        <mc:Fallback xmlns="">
          <p:pic>
            <p:nvPicPr>
              <p:cNvPr id="94" name="Ink 93">
                <a:extLst>
                  <a:ext uri="{FF2B5EF4-FFF2-40B4-BE49-F238E27FC236}">
                    <a16:creationId xmlns:a16="http://schemas.microsoft.com/office/drawing/2014/main" id="{42C96C8A-2D2D-411F-BCCC-2A6209F1350E}"/>
                  </a:ext>
                </a:extLst>
              </p:cNvPr>
              <p:cNvPicPr/>
              <p:nvPr/>
            </p:nvPicPr>
            <p:blipFill>
              <a:blip r:embed="rId19"/>
              <a:stretch>
                <a:fillRect/>
              </a:stretch>
            </p:blipFill>
            <p:spPr>
              <a:xfrm>
                <a:off x="4933042" y="5488955"/>
                <a:ext cx="219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99" name="Ink 98">
                <a:extLst>
                  <a:ext uri="{FF2B5EF4-FFF2-40B4-BE49-F238E27FC236}">
                    <a16:creationId xmlns:a16="http://schemas.microsoft.com/office/drawing/2014/main" id="{3CBA27F3-848C-4DE0-BA13-CADE0A864F88}"/>
                  </a:ext>
                </a:extLst>
              </p14:cNvPr>
              <p14:cNvContentPartPr/>
              <p14:nvPr/>
            </p14:nvContentPartPr>
            <p14:xfrm>
              <a:off x="1504762" y="4197995"/>
              <a:ext cx="120960" cy="275040"/>
            </p14:xfrm>
          </p:contentPart>
        </mc:Choice>
        <mc:Fallback xmlns="">
          <p:pic>
            <p:nvPicPr>
              <p:cNvPr id="99" name="Ink 98">
                <a:extLst>
                  <a:ext uri="{FF2B5EF4-FFF2-40B4-BE49-F238E27FC236}">
                    <a16:creationId xmlns:a16="http://schemas.microsoft.com/office/drawing/2014/main" id="{3CBA27F3-848C-4DE0-BA13-CADE0A864F88}"/>
                  </a:ext>
                </a:extLst>
              </p:cNvPr>
              <p:cNvPicPr/>
              <p:nvPr/>
            </p:nvPicPr>
            <p:blipFill>
              <a:blip r:embed="rId21"/>
              <a:stretch>
                <a:fillRect/>
              </a:stretch>
            </p:blipFill>
            <p:spPr>
              <a:xfrm>
                <a:off x="1495762" y="4189344"/>
                <a:ext cx="138600" cy="292703"/>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0" name="Ink 99">
                <a:extLst>
                  <a:ext uri="{FF2B5EF4-FFF2-40B4-BE49-F238E27FC236}">
                    <a16:creationId xmlns:a16="http://schemas.microsoft.com/office/drawing/2014/main" id="{95697F96-B893-4316-A901-126B07D9C770}"/>
                  </a:ext>
                </a:extLst>
              </p14:cNvPr>
              <p14:cNvContentPartPr/>
              <p14:nvPr/>
            </p14:nvContentPartPr>
            <p14:xfrm>
              <a:off x="1354642" y="4219595"/>
              <a:ext cx="84960" cy="270000"/>
            </p14:xfrm>
          </p:contentPart>
        </mc:Choice>
        <mc:Fallback xmlns="">
          <p:pic>
            <p:nvPicPr>
              <p:cNvPr id="100" name="Ink 99">
                <a:extLst>
                  <a:ext uri="{FF2B5EF4-FFF2-40B4-BE49-F238E27FC236}">
                    <a16:creationId xmlns:a16="http://schemas.microsoft.com/office/drawing/2014/main" id="{95697F96-B893-4316-A901-126B07D9C770}"/>
                  </a:ext>
                </a:extLst>
              </p:cNvPr>
              <p:cNvPicPr/>
              <p:nvPr/>
            </p:nvPicPr>
            <p:blipFill>
              <a:blip r:embed="rId23"/>
              <a:stretch>
                <a:fillRect/>
              </a:stretch>
            </p:blipFill>
            <p:spPr>
              <a:xfrm>
                <a:off x="1346002" y="4210595"/>
                <a:ext cx="10260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5" name="Ink 104">
                <a:extLst>
                  <a:ext uri="{FF2B5EF4-FFF2-40B4-BE49-F238E27FC236}">
                    <a16:creationId xmlns:a16="http://schemas.microsoft.com/office/drawing/2014/main" id="{4CE3467C-D96A-47E1-B07A-786E689413BF}"/>
                  </a:ext>
                </a:extLst>
              </p14:cNvPr>
              <p14:cNvContentPartPr/>
              <p14:nvPr/>
            </p14:nvContentPartPr>
            <p14:xfrm>
              <a:off x="1459762" y="3803435"/>
              <a:ext cx="118800" cy="273600"/>
            </p14:xfrm>
          </p:contentPart>
        </mc:Choice>
        <mc:Fallback xmlns="">
          <p:pic>
            <p:nvPicPr>
              <p:cNvPr id="105" name="Ink 104">
                <a:extLst>
                  <a:ext uri="{FF2B5EF4-FFF2-40B4-BE49-F238E27FC236}">
                    <a16:creationId xmlns:a16="http://schemas.microsoft.com/office/drawing/2014/main" id="{4CE3467C-D96A-47E1-B07A-786E689413BF}"/>
                  </a:ext>
                </a:extLst>
              </p:cNvPr>
              <p:cNvPicPr/>
              <p:nvPr/>
            </p:nvPicPr>
            <p:blipFill>
              <a:blip r:embed="rId25"/>
              <a:stretch>
                <a:fillRect/>
              </a:stretch>
            </p:blipFill>
            <p:spPr>
              <a:xfrm>
                <a:off x="1450762" y="3794435"/>
                <a:ext cx="13644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6" name="Ink 105">
                <a:extLst>
                  <a:ext uri="{FF2B5EF4-FFF2-40B4-BE49-F238E27FC236}">
                    <a16:creationId xmlns:a16="http://schemas.microsoft.com/office/drawing/2014/main" id="{ADE440F7-A7B7-48F0-945F-AEF6795AD71E}"/>
                  </a:ext>
                </a:extLst>
              </p14:cNvPr>
              <p14:cNvContentPartPr/>
              <p14:nvPr/>
            </p14:nvContentPartPr>
            <p14:xfrm>
              <a:off x="1284442" y="3814235"/>
              <a:ext cx="87840" cy="275760"/>
            </p14:xfrm>
          </p:contentPart>
        </mc:Choice>
        <mc:Fallback xmlns="">
          <p:pic>
            <p:nvPicPr>
              <p:cNvPr id="106" name="Ink 105">
                <a:extLst>
                  <a:ext uri="{FF2B5EF4-FFF2-40B4-BE49-F238E27FC236}">
                    <a16:creationId xmlns:a16="http://schemas.microsoft.com/office/drawing/2014/main" id="{ADE440F7-A7B7-48F0-945F-AEF6795AD71E}"/>
                  </a:ext>
                </a:extLst>
              </p:cNvPr>
              <p:cNvPicPr/>
              <p:nvPr/>
            </p:nvPicPr>
            <p:blipFill>
              <a:blip r:embed="rId27"/>
              <a:stretch>
                <a:fillRect/>
              </a:stretch>
            </p:blipFill>
            <p:spPr>
              <a:xfrm>
                <a:off x="1275802" y="3805235"/>
                <a:ext cx="10548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11" name="Ink 110">
                <a:extLst>
                  <a:ext uri="{FF2B5EF4-FFF2-40B4-BE49-F238E27FC236}">
                    <a16:creationId xmlns:a16="http://schemas.microsoft.com/office/drawing/2014/main" id="{D98FFCDD-8EE2-4140-9CDE-AA55A9CB7E02}"/>
                  </a:ext>
                </a:extLst>
              </p14:cNvPr>
              <p14:cNvContentPartPr/>
              <p14:nvPr/>
            </p14:nvContentPartPr>
            <p14:xfrm>
              <a:off x="3446602" y="4200155"/>
              <a:ext cx="117000" cy="272160"/>
            </p14:xfrm>
          </p:contentPart>
        </mc:Choice>
        <mc:Fallback xmlns="">
          <p:pic>
            <p:nvPicPr>
              <p:cNvPr id="111" name="Ink 110">
                <a:extLst>
                  <a:ext uri="{FF2B5EF4-FFF2-40B4-BE49-F238E27FC236}">
                    <a16:creationId xmlns:a16="http://schemas.microsoft.com/office/drawing/2014/main" id="{D98FFCDD-8EE2-4140-9CDE-AA55A9CB7E02}"/>
                  </a:ext>
                </a:extLst>
              </p:cNvPr>
              <p:cNvPicPr/>
              <p:nvPr/>
            </p:nvPicPr>
            <p:blipFill>
              <a:blip r:embed="rId29"/>
              <a:stretch>
                <a:fillRect/>
              </a:stretch>
            </p:blipFill>
            <p:spPr>
              <a:xfrm>
                <a:off x="3437962" y="4191515"/>
                <a:ext cx="13464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12" name="Ink 111">
                <a:extLst>
                  <a:ext uri="{FF2B5EF4-FFF2-40B4-BE49-F238E27FC236}">
                    <a16:creationId xmlns:a16="http://schemas.microsoft.com/office/drawing/2014/main" id="{36575DB8-C29D-494F-A0E8-D33C2E306A8E}"/>
                  </a:ext>
                </a:extLst>
              </p14:cNvPr>
              <p14:cNvContentPartPr/>
              <p14:nvPr/>
            </p14:nvContentPartPr>
            <p14:xfrm>
              <a:off x="3274522" y="4181075"/>
              <a:ext cx="90360" cy="268920"/>
            </p14:xfrm>
          </p:contentPart>
        </mc:Choice>
        <mc:Fallback xmlns="">
          <p:pic>
            <p:nvPicPr>
              <p:cNvPr id="112" name="Ink 111">
                <a:extLst>
                  <a:ext uri="{FF2B5EF4-FFF2-40B4-BE49-F238E27FC236}">
                    <a16:creationId xmlns:a16="http://schemas.microsoft.com/office/drawing/2014/main" id="{36575DB8-C29D-494F-A0E8-D33C2E306A8E}"/>
                  </a:ext>
                </a:extLst>
              </p:cNvPr>
              <p:cNvPicPr/>
              <p:nvPr/>
            </p:nvPicPr>
            <p:blipFill>
              <a:blip r:embed="rId31"/>
              <a:stretch>
                <a:fillRect/>
              </a:stretch>
            </p:blipFill>
            <p:spPr>
              <a:xfrm>
                <a:off x="3265882" y="4172435"/>
                <a:ext cx="1080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5" name="Ink 114">
                <a:extLst>
                  <a:ext uri="{FF2B5EF4-FFF2-40B4-BE49-F238E27FC236}">
                    <a16:creationId xmlns:a16="http://schemas.microsoft.com/office/drawing/2014/main" id="{62AB6B6E-5C6D-4E2D-B4C1-1720EAE67D9A}"/>
                  </a:ext>
                </a:extLst>
              </p14:cNvPr>
              <p14:cNvContentPartPr/>
              <p14:nvPr/>
            </p14:nvContentPartPr>
            <p14:xfrm>
              <a:off x="3243202" y="3811355"/>
              <a:ext cx="102960" cy="242280"/>
            </p14:xfrm>
          </p:contentPart>
        </mc:Choice>
        <mc:Fallback xmlns="">
          <p:pic>
            <p:nvPicPr>
              <p:cNvPr id="115" name="Ink 114">
                <a:extLst>
                  <a:ext uri="{FF2B5EF4-FFF2-40B4-BE49-F238E27FC236}">
                    <a16:creationId xmlns:a16="http://schemas.microsoft.com/office/drawing/2014/main" id="{62AB6B6E-5C6D-4E2D-B4C1-1720EAE67D9A}"/>
                  </a:ext>
                </a:extLst>
              </p:cNvPr>
              <p:cNvPicPr/>
              <p:nvPr/>
            </p:nvPicPr>
            <p:blipFill>
              <a:blip r:embed="rId33"/>
              <a:stretch>
                <a:fillRect/>
              </a:stretch>
            </p:blipFill>
            <p:spPr>
              <a:xfrm>
                <a:off x="3234202" y="3802355"/>
                <a:ext cx="1206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18" name="Ink 117">
                <a:extLst>
                  <a:ext uri="{FF2B5EF4-FFF2-40B4-BE49-F238E27FC236}">
                    <a16:creationId xmlns:a16="http://schemas.microsoft.com/office/drawing/2014/main" id="{DE4D723E-9096-493F-B2DB-CD5442344F6B}"/>
                  </a:ext>
                </a:extLst>
              </p14:cNvPr>
              <p14:cNvContentPartPr/>
              <p14:nvPr/>
            </p14:nvContentPartPr>
            <p14:xfrm>
              <a:off x="3314122" y="3465395"/>
              <a:ext cx="106200" cy="255600"/>
            </p14:xfrm>
          </p:contentPart>
        </mc:Choice>
        <mc:Fallback xmlns="">
          <p:pic>
            <p:nvPicPr>
              <p:cNvPr id="118" name="Ink 117">
                <a:extLst>
                  <a:ext uri="{FF2B5EF4-FFF2-40B4-BE49-F238E27FC236}">
                    <a16:creationId xmlns:a16="http://schemas.microsoft.com/office/drawing/2014/main" id="{DE4D723E-9096-493F-B2DB-CD5442344F6B}"/>
                  </a:ext>
                </a:extLst>
              </p:cNvPr>
              <p:cNvPicPr/>
              <p:nvPr/>
            </p:nvPicPr>
            <p:blipFill>
              <a:blip r:embed="rId35"/>
              <a:stretch>
                <a:fillRect/>
              </a:stretch>
            </p:blipFill>
            <p:spPr>
              <a:xfrm>
                <a:off x="3305122" y="3456755"/>
                <a:ext cx="123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23" name="Ink 122">
                <a:extLst>
                  <a:ext uri="{FF2B5EF4-FFF2-40B4-BE49-F238E27FC236}">
                    <a16:creationId xmlns:a16="http://schemas.microsoft.com/office/drawing/2014/main" id="{F85F9F45-9D5B-4708-B179-146F0A1571F2}"/>
                  </a:ext>
                </a:extLst>
              </p14:cNvPr>
              <p14:cNvContentPartPr/>
              <p14:nvPr/>
            </p14:nvContentPartPr>
            <p14:xfrm>
              <a:off x="5995402" y="4230755"/>
              <a:ext cx="129600" cy="246240"/>
            </p14:xfrm>
          </p:contentPart>
        </mc:Choice>
        <mc:Fallback xmlns="">
          <p:pic>
            <p:nvPicPr>
              <p:cNvPr id="123" name="Ink 122">
                <a:extLst>
                  <a:ext uri="{FF2B5EF4-FFF2-40B4-BE49-F238E27FC236}">
                    <a16:creationId xmlns:a16="http://schemas.microsoft.com/office/drawing/2014/main" id="{F85F9F45-9D5B-4708-B179-146F0A1571F2}"/>
                  </a:ext>
                </a:extLst>
              </p:cNvPr>
              <p:cNvPicPr/>
              <p:nvPr/>
            </p:nvPicPr>
            <p:blipFill>
              <a:blip r:embed="rId37"/>
              <a:stretch>
                <a:fillRect/>
              </a:stretch>
            </p:blipFill>
            <p:spPr>
              <a:xfrm>
                <a:off x="5986402" y="4222128"/>
                <a:ext cx="147240" cy="263854"/>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24" name="Ink 123">
                <a:extLst>
                  <a:ext uri="{FF2B5EF4-FFF2-40B4-BE49-F238E27FC236}">
                    <a16:creationId xmlns:a16="http://schemas.microsoft.com/office/drawing/2014/main" id="{E5E909B3-FCCA-433D-874D-B0B15D84CDDB}"/>
                  </a:ext>
                </a:extLst>
              </p14:cNvPr>
              <p14:cNvContentPartPr/>
              <p14:nvPr/>
            </p14:nvContentPartPr>
            <p14:xfrm>
              <a:off x="5847082" y="4244435"/>
              <a:ext cx="95040" cy="237240"/>
            </p14:xfrm>
          </p:contentPart>
        </mc:Choice>
        <mc:Fallback xmlns="">
          <p:pic>
            <p:nvPicPr>
              <p:cNvPr id="124" name="Ink 123">
                <a:extLst>
                  <a:ext uri="{FF2B5EF4-FFF2-40B4-BE49-F238E27FC236}">
                    <a16:creationId xmlns:a16="http://schemas.microsoft.com/office/drawing/2014/main" id="{E5E909B3-FCCA-433D-874D-B0B15D84CDDB}"/>
                  </a:ext>
                </a:extLst>
              </p:cNvPr>
              <p:cNvPicPr/>
              <p:nvPr/>
            </p:nvPicPr>
            <p:blipFill>
              <a:blip r:embed="rId39"/>
              <a:stretch>
                <a:fillRect/>
              </a:stretch>
            </p:blipFill>
            <p:spPr>
              <a:xfrm>
                <a:off x="5838082" y="4235435"/>
                <a:ext cx="1126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27" name="Ink 126">
                <a:extLst>
                  <a:ext uri="{FF2B5EF4-FFF2-40B4-BE49-F238E27FC236}">
                    <a16:creationId xmlns:a16="http://schemas.microsoft.com/office/drawing/2014/main" id="{C94F6DF4-2800-4A7E-893B-48CB3C3470A0}"/>
                  </a:ext>
                </a:extLst>
              </p14:cNvPr>
              <p14:cNvContentPartPr/>
              <p14:nvPr/>
            </p14:nvContentPartPr>
            <p14:xfrm>
              <a:off x="5776162" y="3877235"/>
              <a:ext cx="120960" cy="216720"/>
            </p14:xfrm>
          </p:contentPart>
        </mc:Choice>
        <mc:Fallback xmlns="">
          <p:pic>
            <p:nvPicPr>
              <p:cNvPr id="127" name="Ink 126">
                <a:extLst>
                  <a:ext uri="{FF2B5EF4-FFF2-40B4-BE49-F238E27FC236}">
                    <a16:creationId xmlns:a16="http://schemas.microsoft.com/office/drawing/2014/main" id="{C94F6DF4-2800-4A7E-893B-48CB3C3470A0}"/>
                  </a:ext>
                </a:extLst>
              </p:cNvPr>
              <p:cNvPicPr/>
              <p:nvPr/>
            </p:nvPicPr>
            <p:blipFill>
              <a:blip r:embed="rId41"/>
              <a:stretch>
                <a:fillRect/>
              </a:stretch>
            </p:blipFill>
            <p:spPr>
              <a:xfrm>
                <a:off x="5767162" y="3868250"/>
                <a:ext cx="138600" cy="234331"/>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0" name="Ink 129">
                <a:extLst>
                  <a:ext uri="{FF2B5EF4-FFF2-40B4-BE49-F238E27FC236}">
                    <a16:creationId xmlns:a16="http://schemas.microsoft.com/office/drawing/2014/main" id="{CBFEDCF9-DB63-4452-ABA8-1908F03B082A}"/>
                  </a:ext>
                </a:extLst>
              </p14:cNvPr>
              <p14:cNvContentPartPr/>
              <p14:nvPr/>
            </p14:nvContentPartPr>
            <p14:xfrm>
              <a:off x="5798842" y="3107195"/>
              <a:ext cx="115560" cy="253800"/>
            </p14:xfrm>
          </p:contentPart>
        </mc:Choice>
        <mc:Fallback xmlns="">
          <p:pic>
            <p:nvPicPr>
              <p:cNvPr id="130" name="Ink 129">
                <a:extLst>
                  <a:ext uri="{FF2B5EF4-FFF2-40B4-BE49-F238E27FC236}">
                    <a16:creationId xmlns:a16="http://schemas.microsoft.com/office/drawing/2014/main" id="{CBFEDCF9-DB63-4452-ABA8-1908F03B082A}"/>
                  </a:ext>
                </a:extLst>
              </p:cNvPr>
              <p:cNvPicPr/>
              <p:nvPr/>
            </p:nvPicPr>
            <p:blipFill>
              <a:blip r:embed="rId43"/>
              <a:stretch>
                <a:fillRect/>
              </a:stretch>
            </p:blipFill>
            <p:spPr>
              <a:xfrm>
                <a:off x="5790202" y="3098555"/>
                <a:ext cx="1332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3" name="Ink 132">
                <a:extLst>
                  <a:ext uri="{FF2B5EF4-FFF2-40B4-BE49-F238E27FC236}">
                    <a16:creationId xmlns:a16="http://schemas.microsoft.com/office/drawing/2014/main" id="{48E9B2F6-40DD-45D8-BF96-D7F89BC78AF5}"/>
                  </a:ext>
                </a:extLst>
              </p14:cNvPr>
              <p14:cNvContentPartPr/>
              <p14:nvPr/>
            </p14:nvContentPartPr>
            <p14:xfrm>
              <a:off x="1366522" y="5852555"/>
              <a:ext cx="82440" cy="217080"/>
            </p14:xfrm>
          </p:contentPart>
        </mc:Choice>
        <mc:Fallback xmlns="">
          <p:pic>
            <p:nvPicPr>
              <p:cNvPr id="133" name="Ink 132">
                <a:extLst>
                  <a:ext uri="{FF2B5EF4-FFF2-40B4-BE49-F238E27FC236}">
                    <a16:creationId xmlns:a16="http://schemas.microsoft.com/office/drawing/2014/main" id="{48E9B2F6-40DD-45D8-BF96-D7F89BC78AF5}"/>
                  </a:ext>
                </a:extLst>
              </p:cNvPr>
              <p:cNvPicPr/>
              <p:nvPr/>
            </p:nvPicPr>
            <p:blipFill>
              <a:blip r:embed="rId45"/>
              <a:stretch>
                <a:fillRect/>
              </a:stretch>
            </p:blipFill>
            <p:spPr>
              <a:xfrm>
                <a:off x="1357882" y="5843570"/>
                <a:ext cx="100080" cy="23469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4" name="Ink 133">
                <a:extLst>
                  <a:ext uri="{FF2B5EF4-FFF2-40B4-BE49-F238E27FC236}">
                    <a16:creationId xmlns:a16="http://schemas.microsoft.com/office/drawing/2014/main" id="{6F4C0DBD-65E2-4D3C-9041-66AF71BE280E}"/>
                  </a:ext>
                </a:extLst>
              </p14:cNvPr>
              <p14:cNvContentPartPr/>
              <p14:nvPr/>
            </p14:nvContentPartPr>
            <p14:xfrm>
              <a:off x="1441402" y="6186275"/>
              <a:ext cx="17640" cy="212040"/>
            </p14:xfrm>
          </p:contentPart>
        </mc:Choice>
        <mc:Fallback xmlns="">
          <p:pic>
            <p:nvPicPr>
              <p:cNvPr id="134" name="Ink 133">
                <a:extLst>
                  <a:ext uri="{FF2B5EF4-FFF2-40B4-BE49-F238E27FC236}">
                    <a16:creationId xmlns:a16="http://schemas.microsoft.com/office/drawing/2014/main" id="{6F4C0DBD-65E2-4D3C-9041-66AF71BE280E}"/>
                  </a:ext>
                </a:extLst>
              </p:cNvPr>
              <p:cNvPicPr/>
              <p:nvPr/>
            </p:nvPicPr>
            <p:blipFill>
              <a:blip r:embed="rId47"/>
              <a:stretch>
                <a:fillRect/>
              </a:stretch>
            </p:blipFill>
            <p:spPr>
              <a:xfrm>
                <a:off x="1432762" y="6177635"/>
                <a:ext cx="352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5" name="Ink 134">
                <a:extLst>
                  <a:ext uri="{FF2B5EF4-FFF2-40B4-BE49-F238E27FC236}">
                    <a16:creationId xmlns:a16="http://schemas.microsoft.com/office/drawing/2014/main" id="{5FDE0FA8-3506-4CE0-9A28-A7B78B064E8D}"/>
                  </a:ext>
                </a:extLst>
              </p14:cNvPr>
              <p14:cNvContentPartPr/>
              <p14:nvPr/>
            </p14:nvContentPartPr>
            <p14:xfrm>
              <a:off x="1406122" y="6126875"/>
              <a:ext cx="122760" cy="62280"/>
            </p14:xfrm>
          </p:contentPart>
        </mc:Choice>
        <mc:Fallback xmlns="">
          <p:pic>
            <p:nvPicPr>
              <p:cNvPr id="135" name="Ink 134">
                <a:extLst>
                  <a:ext uri="{FF2B5EF4-FFF2-40B4-BE49-F238E27FC236}">
                    <a16:creationId xmlns:a16="http://schemas.microsoft.com/office/drawing/2014/main" id="{5FDE0FA8-3506-4CE0-9A28-A7B78B064E8D}"/>
                  </a:ext>
                </a:extLst>
              </p:cNvPr>
              <p:cNvPicPr/>
              <p:nvPr/>
            </p:nvPicPr>
            <p:blipFill>
              <a:blip r:embed="rId49"/>
              <a:stretch>
                <a:fillRect/>
              </a:stretch>
            </p:blipFill>
            <p:spPr>
              <a:xfrm>
                <a:off x="1397122" y="6117875"/>
                <a:ext cx="1404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43" name="Ink 142">
                <a:extLst>
                  <a:ext uri="{FF2B5EF4-FFF2-40B4-BE49-F238E27FC236}">
                    <a16:creationId xmlns:a16="http://schemas.microsoft.com/office/drawing/2014/main" id="{BA9FE759-4175-4CF1-B1D9-F8635F45CF38}"/>
                  </a:ext>
                </a:extLst>
              </p14:cNvPr>
              <p14:cNvContentPartPr/>
              <p14:nvPr/>
            </p14:nvContentPartPr>
            <p14:xfrm>
              <a:off x="1612042" y="5484635"/>
              <a:ext cx="110160" cy="253440"/>
            </p14:xfrm>
          </p:contentPart>
        </mc:Choice>
        <mc:Fallback xmlns="">
          <p:pic>
            <p:nvPicPr>
              <p:cNvPr id="143" name="Ink 142">
                <a:extLst>
                  <a:ext uri="{FF2B5EF4-FFF2-40B4-BE49-F238E27FC236}">
                    <a16:creationId xmlns:a16="http://schemas.microsoft.com/office/drawing/2014/main" id="{BA9FE759-4175-4CF1-B1D9-F8635F45CF38}"/>
                  </a:ext>
                </a:extLst>
              </p:cNvPr>
              <p:cNvPicPr/>
              <p:nvPr/>
            </p:nvPicPr>
            <p:blipFill>
              <a:blip r:embed="rId51"/>
              <a:stretch>
                <a:fillRect/>
              </a:stretch>
            </p:blipFill>
            <p:spPr>
              <a:xfrm>
                <a:off x="1603042" y="5475995"/>
                <a:ext cx="1278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44" name="Ink 143">
                <a:extLst>
                  <a:ext uri="{FF2B5EF4-FFF2-40B4-BE49-F238E27FC236}">
                    <a16:creationId xmlns:a16="http://schemas.microsoft.com/office/drawing/2014/main" id="{06960CC5-24B0-46EE-8361-36B0EEDE3E55}"/>
                  </a:ext>
                </a:extLst>
              </p14:cNvPr>
              <p14:cNvContentPartPr/>
              <p14:nvPr/>
            </p14:nvContentPartPr>
            <p14:xfrm>
              <a:off x="1345282" y="5515595"/>
              <a:ext cx="82440" cy="232920"/>
            </p14:xfrm>
          </p:contentPart>
        </mc:Choice>
        <mc:Fallback xmlns="">
          <p:pic>
            <p:nvPicPr>
              <p:cNvPr id="144" name="Ink 143">
                <a:extLst>
                  <a:ext uri="{FF2B5EF4-FFF2-40B4-BE49-F238E27FC236}">
                    <a16:creationId xmlns:a16="http://schemas.microsoft.com/office/drawing/2014/main" id="{06960CC5-24B0-46EE-8361-36B0EEDE3E55}"/>
                  </a:ext>
                </a:extLst>
              </p:cNvPr>
              <p:cNvPicPr/>
              <p:nvPr/>
            </p:nvPicPr>
            <p:blipFill>
              <a:blip r:embed="rId53"/>
              <a:stretch>
                <a:fillRect/>
              </a:stretch>
            </p:blipFill>
            <p:spPr>
              <a:xfrm>
                <a:off x="1336282" y="5506595"/>
                <a:ext cx="1000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49" name="Ink 148">
                <a:extLst>
                  <a:ext uri="{FF2B5EF4-FFF2-40B4-BE49-F238E27FC236}">
                    <a16:creationId xmlns:a16="http://schemas.microsoft.com/office/drawing/2014/main" id="{2C977DC3-CAC2-4CDB-9362-19438A97615F}"/>
                  </a:ext>
                </a:extLst>
              </p14:cNvPr>
              <p14:cNvContentPartPr/>
              <p14:nvPr/>
            </p14:nvContentPartPr>
            <p14:xfrm>
              <a:off x="3550642" y="5721515"/>
              <a:ext cx="148680" cy="200520"/>
            </p14:xfrm>
          </p:contentPart>
        </mc:Choice>
        <mc:Fallback xmlns="">
          <p:pic>
            <p:nvPicPr>
              <p:cNvPr id="149" name="Ink 148">
                <a:extLst>
                  <a:ext uri="{FF2B5EF4-FFF2-40B4-BE49-F238E27FC236}">
                    <a16:creationId xmlns:a16="http://schemas.microsoft.com/office/drawing/2014/main" id="{2C977DC3-CAC2-4CDB-9362-19438A97615F}"/>
                  </a:ext>
                </a:extLst>
              </p:cNvPr>
              <p:cNvPicPr/>
              <p:nvPr/>
            </p:nvPicPr>
            <p:blipFill>
              <a:blip r:embed="rId55"/>
              <a:stretch>
                <a:fillRect/>
              </a:stretch>
            </p:blipFill>
            <p:spPr>
              <a:xfrm>
                <a:off x="3542002" y="5712531"/>
                <a:ext cx="166320" cy="218128"/>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50" name="Ink 149">
                <a:extLst>
                  <a:ext uri="{FF2B5EF4-FFF2-40B4-BE49-F238E27FC236}">
                    <a16:creationId xmlns:a16="http://schemas.microsoft.com/office/drawing/2014/main" id="{9FD59840-F419-445E-A52D-D18612C16CD6}"/>
                  </a:ext>
                </a:extLst>
              </p14:cNvPr>
              <p14:cNvContentPartPr/>
              <p14:nvPr/>
            </p14:nvContentPartPr>
            <p14:xfrm>
              <a:off x="3368482" y="5749955"/>
              <a:ext cx="84960" cy="228240"/>
            </p14:xfrm>
          </p:contentPart>
        </mc:Choice>
        <mc:Fallback xmlns="">
          <p:pic>
            <p:nvPicPr>
              <p:cNvPr id="150" name="Ink 149">
                <a:extLst>
                  <a:ext uri="{FF2B5EF4-FFF2-40B4-BE49-F238E27FC236}">
                    <a16:creationId xmlns:a16="http://schemas.microsoft.com/office/drawing/2014/main" id="{9FD59840-F419-445E-A52D-D18612C16CD6}"/>
                  </a:ext>
                </a:extLst>
              </p:cNvPr>
              <p:cNvPicPr/>
              <p:nvPr/>
            </p:nvPicPr>
            <p:blipFill>
              <a:blip r:embed="rId57"/>
              <a:stretch>
                <a:fillRect/>
              </a:stretch>
            </p:blipFill>
            <p:spPr>
              <a:xfrm>
                <a:off x="3359842" y="5740955"/>
                <a:ext cx="10260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53" name="Ink 152">
                <a:extLst>
                  <a:ext uri="{FF2B5EF4-FFF2-40B4-BE49-F238E27FC236}">
                    <a16:creationId xmlns:a16="http://schemas.microsoft.com/office/drawing/2014/main" id="{47C7488E-154B-45AC-9C1F-49569E60C34A}"/>
                  </a:ext>
                </a:extLst>
              </p14:cNvPr>
              <p14:cNvContentPartPr/>
              <p14:nvPr/>
            </p14:nvContentPartPr>
            <p14:xfrm>
              <a:off x="3365962" y="5393195"/>
              <a:ext cx="120960" cy="227880"/>
            </p14:xfrm>
          </p:contentPart>
        </mc:Choice>
        <mc:Fallback xmlns="">
          <p:pic>
            <p:nvPicPr>
              <p:cNvPr id="153" name="Ink 152">
                <a:extLst>
                  <a:ext uri="{FF2B5EF4-FFF2-40B4-BE49-F238E27FC236}">
                    <a16:creationId xmlns:a16="http://schemas.microsoft.com/office/drawing/2014/main" id="{47C7488E-154B-45AC-9C1F-49569E60C34A}"/>
                  </a:ext>
                </a:extLst>
              </p:cNvPr>
              <p:cNvPicPr/>
              <p:nvPr/>
            </p:nvPicPr>
            <p:blipFill>
              <a:blip r:embed="rId59"/>
              <a:stretch>
                <a:fillRect/>
              </a:stretch>
            </p:blipFill>
            <p:spPr>
              <a:xfrm>
                <a:off x="3357322" y="5384541"/>
                <a:ext cx="138600" cy="245548"/>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56" name="Ink 155">
                <a:extLst>
                  <a:ext uri="{FF2B5EF4-FFF2-40B4-BE49-F238E27FC236}">
                    <a16:creationId xmlns:a16="http://schemas.microsoft.com/office/drawing/2014/main" id="{5F249E63-19FD-4139-B5B6-938B5BEE8178}"/>
                  </a:ext>
                </a:extLst>
              </p14:cNvPr>
              <p14:cNvContentPartPr/>
              <p14:nvPr/>
            </p14:nvContentPartPr>
            <p14:xfrm>
              <a:off x="3373162" y="6020315"/>
              <a:ext cx="99720" cy="312840"/>
            </p14:xfrm>
          </p:contentPart>
        </mc:Choice>
        <mc:Fallback xmlns="">
          <p:pic>
            <p:nvPicPr>
              <p:cNvPr id="156" name="Ink 155">
                <a:extLst>
                  <a:ext uri="{FF2B5EF4-FFF2-40B4-BE49-F238E27FC236}">
                    <a16:creationId xmlns:a16="http://schemas.microsoft.com/office/drawing/2014/main" id="{5F249E63-19FD-4139-B5B6-938B5BEE8178}"/>
                  </a:ext>
                </a:extLst>
              </p:cNvPr>
              <p:cNvPicPr/>
              <p:nvPr/>
            </p:nvPicPr>
            <p:blipFill>
              <a:blip r:embed="rId61"/>
              <a:stretch>
                <a:fillRect/>
              </a:stretch>
            </p:blipFill>
            <p:spPr>
              <a:xfrm>
                <a:off x="3364522" y="6011685"/>
                <a:ext cx="117360" cy="3304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9" name="Ink 158">
                <a:extLst>
                  <a:ext uri="{FF2B5EF4-FFF2-40B4-BE49-F238E27FC236}">
                    <a16:creationId xmlns:a16="http://schemas.microsoft.com/office/drawing/2014/main" id="{6DC20F40-D170-42AA-A5C7-82708AF573A6}"/>
                  </a:ext>
                </a:extLst>
              </p14:cNvPr>
              <p14:cNvContentPartPr/>
              <p14:nvPr/>
            </p14:nvContentPartPr>
            <p14:xfrm>
              <a:off x="6854722" y="5536835"/>
              <a:ext cx="95040" cy="8280"/>
            </p14:xfrm>
          </p:contentPart>
        </mc:Choice>
        <mc:Fallback xmlns="">
          <p:pic>
            <p:nvPicPr>
              <p:cNvPr id="159" name="Ink 158">
                <a:extLst>
                  <a:ext uri="{FF2B5EF4-FFF2-40B4-BE49-F238E27FC236}">
                    <a16:creationId xmlns:a16="http://schemas.microsoft.com/office/drawing/2014/main" id="{6DC20F40-D170-42AA-A5C7-82708AF573A6}"/>
                  </a:ext>
                </a:extLst>
              </p:cNvPr>
              <p:cNvPicPr/>
              <p:nvPr/>
            </p:nvPicPr>
            <p:blipFill>
              <a:blip r:embed="rId63"/>
              <a:stretch>
                <a:fillRect/>
              </a:stretch>
            </p:blipFill>
            <p:spPr>
              <a:xfrm>
                <a:off x="6845722" y="5527835"/>
                <a:ext cx="112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60" name="Ink 159">
                <a:extLst>
                  <a:ext uri="{FF2B5EF4-FFF2-40B4-BE49-F238E27FC236}">
                    <a16:creationId xmlns:a16="http://schemas.microsoft.com/office/drawing/2014/main" id="{2F9BBCE4-30BC-4DC0-818B-1D6FCAA31C97}"/>
                  </a:ext>
                </a:extLst>
              </p14:cNvPr>
              <p14:cNvContentPartPr/>
              <p14:nvPr/>
            </p14:nvContentPartPr>
            <p14:xfrm>
              <a:off x="6857962" y="5599475"/>
              <a:ext cx="132840" cy="7560"/>
            </p14:xfrm>
          </p:contentPart>
        </mc:Choice>
        <mc:Fallback xmlns="">
          <p:pic>
            <p:nvPicPr>
              <p:cNvPr id="160" name="Ink 159">
                <a:extLst>
                  <a:ext uri="{FF2B5EF4-FFF2-40B4-BE49-F238E27FC236}">
                    <a16:creationId xmlns:a16="http://schemas.microsoft.com/office/drawing/2014/main" id="{2F9BBCE4-30BC-4DC0-818B-1D6FCAA31C97}"/>
                  </a:ext>
                </a:extLst>
              </p:cNvPr>
              <p:cNvPicPr/>
              <p:nvPr/>
            </p:nvPicPr>
            <p:blipFill>
              <a:blip r:embed="rId65"/>
              <a:stretch>
                <a:fillRect/>
              </a:stretch>
            </p:blipFill>
            <p:spPr>
              <a:xfrm>
                <a:off x="6848962" y="5590475"/>
                <a:ext cx="150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61" name="Ink 160">
                <a:extLst>
                  <a:ext uri="{FF2B5EF4-FFF2-40B4-BE49-F238E27FC236}">
                    <a16:creationId xmlns:a16="http://schemas.microsoft.com/office/drawing/2014/main" id="{B8EFDE79-3192-4876-BADF-C8F6B2D2E769}"/>
                  </a:ext>
                </a:extLst>
              </p14:cNvPr>
              <p14:cNvContentPartPr/>
              <p14:nvPr/>
            </p14:nvContentPartPr>
            <p14:xfrm>
              <a:off x="7312282" y="5328035"/>
              <a:ext cx="9360" cy="158040"/>
            </p14:xfrm>
          </p:contentPart>
        </mc:Choice>
        <mc:Fallback xmlns="">
          <p:pic>
            <p:nvPicPr>
              <p:cNvPr id="161" name="Ink 160">
                <a:extLst>
                  <a:ext uri="{FF2B5EF4-FFF2-40B4-BE49-F238E27FC236}">
                    <a16:creationId xmlns:a16="http://schemas.microsoft.com/office/drawing/2014/main" id="{B8EFDE79-3192-4876-BADF-C8F6B2D2E769}"/>
                  </a:ext>
                </a:extLst>
              </p:cNvPr>
              <p:cNvPicPr/>
              <p:nvPr/>
            </p:nvPicPr>
            <p:blipFill>
              <a:blip r:embed="rId67"/>
              <a:stretch>
                <a:fillRect/>
              </a:stretch>
            </p:blipFill>
            <p:spPr>
              <a:xfrm>
                <a:off x="7303282" y="5319035"/>
                <a:ext cx="270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63" name="Ink 162">
                <a:extLst>
                  <a:ext uri="{FF2B5EF4-FFF2-40B4-BE49-F238E27FC236}">
                    <a16:creationId xmlns:a16="http://schemas.microsoft.com/office/drawing/2014/main" id="{9B68517A-AEBD-4EAE-A73D-D882E0BC445C}"/>
                  </a:ext>
                </a:extLst>
              </p14:cNvPr>
              <p14:cNvContentPartPr/>
              <p14:nvPr/>
            </p14:nvContentPartPr>
            <p14:xfrm>
              <a:off x="6512362" y="5490755"/>
              <a:ext cx="214200" cy="245520"/>
            </p14:xfrm>
          </p:contentPart>
        </mc:Choice>
        <mc:Fallback xmlns="">
          <p:pic>
            <p:nvPicPr>
              <p:cNvPr id="163" name="Ink 162">
                <a:extLst>
                  <a:ext uri="{FF2B5EF4-FFF2-40B4-BE49-F238E27FC236}">
                    <a16:creationId xmlns:a16="http://schemas.microsoft.com/office/drawing/2014/main" id="{9B68517A-AEBD-4EAE-A73D-D882E0BC445C}"/>
                  </a:ext>
                </a:extLst>
              </p:cNvPr>
              <p:cNvPicPr/>
              <p:nvPr/>
            </p:nvPicPr>
            <p:blipFill>
              <a:blip r:embed="rId69"/>
              <a:stretch>
                <a:fillRect/>
              </a:stretch>
            </p:blipFill>
            <p:spPr>
              <a:xfrm>
                <a:off x="6503362" y="5481768"/>
                <a:ext cx="231840" cy="263134"/>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64" name="Ink 163">
                <a:extLst>
                  <a:ext uri="{FF2B5EF4-FFF2-40B4-BE49-F238E27FC236}">
                    <a16:creationId xmlns:a16="http://schemas.microsoft.com/office/drawing/2014/main" id="{284C0E7E-11DD-48CC-9305-701964F72A41}"/>
                  </a:ext>
                </a:extLst>
              </p14:cNvPr>
              <p14:cNvContentPartPr/>
              <p14:nvPr/>
            </p14:nvContentPartPr>
            <p14:xfrm>
              <a:off x="7199962" y="5354315"/>
              <a:ext cx="19800" cy="185040"/>
            </p14:xfrm>
          </p:contentPart>
        </mc:Choice>
        <mc:Fallback xmlns="">
          <p:pic>
            <p:nvPicPr>
              <p:cNvPr id="164" name="Ink 163">
                <a:extLst>
                  <a:ext uri="{FF2B5EF4-FFF2-40B4-BE49-F238E27FC236}">
                    <a16:creationId xmlns:a16="http://schemas.microsoft.com/office/drawing/2014/main" id="{284C0E7E-11DD-48CC-9305-701964F72A41}"/>
                  </a:ext>
                </a:extLst>
              </p:cNvPr>
              <p:cNvPicPr/>
              <p:nvPr/>
            </p:nvPicPr>
            <p:blipFill>
              <a:blip r:embed="rId71"/>
              <a:stretch>
                <a:fillRect/>
              </a:stretch>
            </p:blipFill>
            <p:spPr>
              <a:xfrm>
                <a:off x="7190962" y="5345315"/>
                <a:ext cx="3744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66" name="Ink 165">
                <a:extLst>
                  <a:ext uri="{FF2B5EF4-FFF2-40B4-BE49-F238E27FC236}">
                    <a16:creationId xmlns:a16="http://schemas.microsoft.com/office/drawing/2014/main" id="{9C4136E0-5BD5-4C1F-8CC0-0BA79416AE21}"/>
                  </a:ext>
                </a:extLst>
              </p14:cNvPr>
              <p14:cNvContentPartPr/>
              <p14:nvPr/>
            </p14:nvContentPartPr>
            <p14:xfrm>
              <a:off x="7642042" y="5220035"/>
              <a:ext cx="1080" cy="148680"/>
            </p14:xfrm>
          </p:contentPart>
        </mc:Choice>
        <mc:Fallback xmlns="">
          <p:pic>
            <p:nvPicPr>
              <p:cNvPr id="166" name="Ink 165">
                <a:extLst>
                  <a:ext uri="{FF2B5EF4-FFF2-40B4-BE49-F238E27FC236}">
                    <a16:creationId xmlns:a16="http://schemas.microsoft.com/office/drawing/2014/main" id="{9C4136E0-5BD5-4C1F-8CC0-0BA79416AE21}"/>
                  </a:ext>
                </a:extLst>
              </p:cNvPr>
              <p:cNvPicPr/>
              <p:nvPr/>
            </p:nvPicPr>
            <p:blipFill>
              <a:blip r:embed="rId73"/>
              <a:stretch>
                <a:fillRect/>
              </a:stretch>
            </p:blipFill>
            <p:spPr>
              <a:xfrm>
                <a:off x="7633402" y="5211395"/>
                <a:ext cx="187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69" name="Ink 168">
                <a:extLst>
                  <a:ext uri="{FF2B5EF4-FFF2-40B4-BE49-F238E27FC236}">
                    <a16:creationId xmlns:a16="http://schemas.microsoft.com/office/drawing/2014/main" id="{5C873A87-AD66-4932-94F0-AB6777226D38}"/>
                  </a:ext>
                </a:extLst>
              </p14:cNvPr>
              <p14:cNvContentPartPr/>
              <p14:nvPr/>
            </p14:nvContentPartPr>
            <p14:xfrm>
              <a:off x="7197082" y="5619995"/>
              <a:ext cx="579600" cy="25920"/>
            </p14:xfrm>
          </p:contentPart>
        </mc:Choice>
        <mc:Fallback xmlns="">
          <p:pic>
            <p:nvPicPr>
              <p:cNvPr id="169" name="Ink 168">
                <a:extLst>
                  <a:ext uri="{FF2B5EF4-FFF2-40B4-BE49-F238E27FC236}">
                    <a16:creationId xmlns:a16="http://schemas.microsoft.com/office/drawing/2014/main" id="{5C873A87-AD66-4932-94F0-AB6777226D38}"/>
                  </a:ext>
                </a:extLst>
              </p:cNvPr>
              <p:cNvPicPr/>
              <p:nvPr/>
            </p:nvPicPr>
            <p:blipFill>
              <a:blip r:embed="rId75"/>
              <a:stretch>
                <a:fillRect/>
              </a:stretch>
            </p:blipFill>
            <p:spPr>
              <a:xfrm>
                <a:off x="7188442" y="5610995"/>
                <a:ext cx="597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70" name="Ink 169">
                <a:extLst>
                  <a:ext uri="{FF2B5EF4-FFF2-40B4-BE49-F238E27FC236}">
                    <a16:creationId xmlns:a16="http://schemas.microsoft.com/office/drawing/2014/main" id="{4D2012B5-34F5-491E-8B4D-377286CBB566}"/>
                  </a:ext>
                </a:extLst>
              </p14:cNvPr>
              <p14:cNvContentPartPr/>
              <p14:nvPr/>
            </p14:nvContentPartPr>
            <p14:xfrm>
              <a:off x="7167562" y="5756795"/>
              <a:ext cx="141120" cy="144360"/>
            </p14:xfrm>
          </p:contentPart>
        </mc:Choice>
        <mc:Fallback xmlns="">
          <p:pic>
            <p:nvPicPr>
              <p:cNvPr id="170" name="Ink 169">
                <a:extLst>
                  <a:ext uri="{FF2B5EF4-FFF2-40B4-BE49-F238E27FC236}">
                    <a16:creationId xmlns:a16="http://schemas.microsoft.com/office/drawing/2014/main" id="{4D2012B5-34F5-491E-8B4D-377286CBB566}"/>
                  </a:ext>
                </a:extLst>
              </p:cNvPr>
              <p:cNvPicPr/>
              <p:nvPr/>
            </p:nvPicPr>
            <p:blipFill>
              <a:blip r:embed="rId77"/>
              <a:stretch>
                <a:fillRect/>
              </a:stretch>
            </p:blipFill>
            <p:spPr>
              <a:xfrm>
                <a:off x="7158922" y="5748155"/>
                <a:ext cx="158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71" name="Ink 170">
                <a:extLst>
                  <a:ext uri="{FF2B5EF4-FFF2-40B4-BE49-F238E27FC236}">
                    <a16:creationId xmlns:a16="http://schemas.microsoft.com/office/drawing/2014/main" id="{9F9F794D-ED84-4C51-A1B4-6CFA95906435}"/>
                  </a:ext>
                </a:extLst>
              </p14:cNvPr>
              <p14:cNvContentPartPr/>
              <p14:nvPr/>
            </p14:nvContentPartPr>
            <p14:xfrm>
              <a:off x="7370602" y="5706395"/>
              <a:ext cx="9720" cy="109080"/>
            </p14:xfrm>
          </p:contentPart>
        </mc:Choice>
        <mc:Fallback xmlns="">
          <p:pic>
            <p:nvPicPr>
              <p:cNvPr id="171" name="Ink 170">
                <a:extLst>
                  <a:ext uri="{FF2B5EF4-FFF2-40B4-BE49-F238E27FC236}">
                    <a16:creationId xmlns:a16="http://schemas.microsoft.com/office/drawing/2014/main" id="{9F9F794D-ED84-4C51-A1B4-6CFA95906435}"/>
                  </a:ext>
                </a:extLst>
              </p:cNvPr>
              <p:cNvPicPr/>
              <p:nvPr/>
            </p:nvPicPr>
            <p:blipFill>
              <a:blip r:embed="rId79"/>
              <a:stretch>
                <a:fillRect/>
              </a:stretch>
            </p:blipFill>
            <p:spPr>
              <a:xfrm>
                <a:off x="7361962" y="5697755"/>
                <a:ext cx="273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72" name="Ink 171">
                <a:extLst>
                  <a:ext uri="{FF2B5EF4-FFF2-40B4-BE49-F238E27FC236}">
                    <a16:creationId xmlns:a16="http://schemas.microsoft.com/office/drawing/2014/main" id="{6AE1BD3F-3200-4A87-8887-F7FD63D2FD50}"/>
                  </a:ext>
                </a:extLst>
              </p14:cNvPr>
              <p14:cNvContentPartPr/>
              <p14:nvPr/>
            </p14:nvContentPartPr>
            <p14:xfrm>
              <a:off x="7417402" y="5870555"/>
              <a:ext cx="9720" cy="9720"/>
            </p14:xfrm>
          </p:contentPart>
        </mc:Choice>
        <mc:Fallback xmlns="">
          <p:pic>
            <p:nvPicPr>
              <p:cNvPr id="172" name="Ink 171">
                <a:extLst>
                  <a:ext uri="{FF2B5EF4-FFF2-40B4-BE49-F238E27FC236}">
                    <a16:creationId xmlns:a16="http://schemas.microsoft.com/office/drawing/2014/main" id="{6AE1BD3F-3200-4A87-8887-F7FD63D2FD50}"/>
                  </a:ext>
                </a:extLst>
              </p:cNvPr>
              <p:cNvPicPr/>
              <p:nvPr/>
            </p:nvPicPr>
            <p:blipFill>
              <a:blip r:embed="rId81"/>
              <a:stretch>
                <a:fillRect/>
              </a:stretch>
            </p:blipFill>
            <p:spPr>
              <a:xfrm>
                <a:off x="7408402" y="5861915"/>
                <a:ext cx="27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73" name="Ink 172">
                <a:extLst>
                  <a:ext uri="{FF2B5EF4-FFF2-40B4-BE49-F238E27FC236}">
                    <a16:creationId xmlns:a16="http://schemas.microsoft.com/office/drawing/2014/main" id="{A8E07798-247B-4E09-8391-98DE05949F0C}"/>
                  </a:ext>
                </a:extLst>
              </p14:cNvPr>
              <p14:cNvContentPartPr/>
              <p14:nvPr/>
            </p14:nvContentPartPr>
            <p14:xfrm>
              <a:off x="7606402" y="5737715"/>
              <a:ext cx="46080" cy="170640"/>
            </p14:xfrm>
          </p:contentPart>
        </mc:Choice>
        <mc:Fallback xmlns="">
          <p:pic>
            <p:nvPicPr>
              <p:cNvPr id="173" name="Ink 172">
                <a:extLst>
                  <a:ext uri="{FF2B5EF4-FFF2-40B4-BE49-F238E27FC236}">
                    <a16:creationId xmlns:a16="http://schemas.microsoft.com/office/drawing/2014/main" id="{A8E07798-247B-4E09-8391-98DE05949F0C}"/>
                  </a:ext>
                </a:extLst>
              </p:cNvPr>
              <p:cNvPicPr/>
              <p:nvPr/>
            </p:nvPicPr>
            <p:blipFill>
              <a:blip r:embed="rId83"/>
              <a:stretch>
                <a:fillRect/>
              </a:stretch>
            </p:blipFill>
            <p:spPr>
              <a:xfrm>
                <a:off x="7597402" y="5729075"/>
                <a:ext cx="637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74" name="Ink 173">
                <a:extLst>
                  <a:ext uri="{FF2B5EF4-FFF2-40B4-BE49-F238E27FC236}">
                    <a16:creationId xmlns:a16="http://schemas.microsoft.com/office/drawing/2014/main" id="{EF579473-CB5D-4CD6-8A7E-5B0C5C189F8C}"/>
                  </a:ext>
                </a:extLst>
              </p14:cNvPr>
              <p14:cNvContentPartPr/>
              <p14:nvPr/>
            </p14:nvContentPartPr>
            <p14:xfrm>
              <a:off x="7741762" y="5714315"/>
              <a:ext cx="24120" cy="91440"/>
            </p14:xfrm>
          </p:contentPart>
        </mc:Choice>
        <mc:Fallback xmlns="">
          <p:pic>
            <p:nvPicPr>
              <p:cNvPr id="174" name="Ink 173">
                <a:extLst>
                  <a:ext uri="{FF2B5EF4-FFF2-40B4-BE49-F238E27FC236}">
                    <a16:creationId xmlns:a16="http://schemas.microsoft.com/office/drawing/2014/main" id="{EF579473-CB5D-4CD6-8A7E-5B0C5C189F8C}"/>
                  </a:ext>
                </a:extLst>
              </p:cNvPr>
              <p:cNvPicPr/>
              <p:nvPr/>
            </p:nvPicPr>
            <p:blipFill>
              <a:blip r:embed="rId85"/>
              <a:stretch>
                <a:fillRect/>
              </a:stretch>
            </p:blipFill>
            <p:spPr>
              <a:xfrm>
                <a:off x="7732762" y="5705675"/>
                <a:ext cx="4176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75" name="Ink 174">
                <a:extLst>
                  <a:ext uri="{FF2B5EF4-FFF2-40B4-BE49-F238E27FC236}">
                    <a16:creationId xmlns:a16="http://schemas.microsoft.com/office/drawing/2014/main" id="{96F6D8F0-648E-461D-8B4A-CB58DDC5BBF4}"/>
                  </a:ext>
                </a:extLst>
              </p14:cNvPr>
              <p14:cNvContentPartPr/>
              <p14:nvPr/>
            </p14:nvContentPartPr>
            <p14:xfrm>
              <a:off x="7751122" y="5890355"/>
              <a:ext cx="5040" cy="5400"/>
            </p14:xfrm>
          </p:contentPart>
        </mc:Choice>
        <mc:Fallback xmlns="">
          <p:pic>
            <p:nvPicPr>
              <p:cNvPr id="175" name="Ink 174">
                <a:extLst>
                  <a:ext uri="{FF2B5EF4-FFF2-40B4-BE49-F238E27FC236}">
                    <a16:creationId xmlns:a16="http://schemas.microsoft.com/office/drawing/2014/main" id="{96F6D8F0-648E-461D-8B4A-CB58DDC5BBF4}"/>
                  </a:ext>
                </a:extLst>
              </p:cNvPr>
              <p:cNvPicPr/>
              <p:nvPr/>
            </p:nvPicPr>
            <p:blipFill>
              <a:blip r:embed="rId87"/>
              <a:stretch>
                <a:fillRect/>
              </a:stretch>
            </p:blipFill>
            <p:spPr>
              <a:xfrm>
                <a:off x="7742122" y="5881715"/>
                <a:ext cx="226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76" name="Ink 175">
                <a:extLst>
                  <a:ext uri="{FF2B5EF4-FFF2-40B4-BE49-F238E27FC236}">
                    <a16:creationId xmlns:a16="http://schemas.microsoft.com/office/drawing/2014/main" id="{09DF7C34-1B7F-478F-998B-2019E2AAE0F2}"/>
                  </a:ext>
                </a:extLst>
              </p14:cNvPr>
              <p14:cNvContentPartPr/>
              <p14:nvPr/>
            </p14:nvContentPartPr>
            <p14:xfrm>
              <a:off x="7941202" y="5568515"/>
              <a:ext cx="83160" cy="19080"/>
            </p14:xfrm>
          </p:contentPart>
        </mc:Choice>
        <mc:Fallback xmlns="">
          <p:pic>
            <p:nvPicPr>
              <p:cNvPr id="176" name="Ink 175">
                <a:extLst>
                  <a:ext uri="{FF2B5EF4-FFF2-40B4-BE49-F238E27FC236}">
                    <a16:creationId xmlns:a16="http://schemas.microsoft.com/office/drawing/2014/main" id="{09DF7C34-1B7F-478F-998B-2019E2AAE0F2}"/>
                  </a:ext>
                </a:extLst>
              </p:cNvPr>
              <p:cNvPicPr/>
              <p:nvPr/>
            </p:nvPicPr>
            <p:blipFill>
              <a:blip r:embed="rId89"/>
              <a:stretch>
                <a:fillRect/>
              </a:stretch>
            </p:blipFill>
            <p:spPr>
              <a:xfrm>
                <a:off x="7932562" y="5559875"/>
                <a:ext cx="1008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77" name="Ink 176">
                <a:extLst>
                  <a:ext uri="{FF2B5EF4-FFF2-40B4-BE49-F238E27FC236}">
                    <a16:creationId xmlns:a16="http://schemas.microsoft.com/office/drawing/2014/main" id="{44DF81B8-AD97-4364-952F-1870A4D1D958}"/>
                  </a:ext>
                </a:extLst>
              </p14:cNvPr>
              <p14:cNvContentPartPr/>
              <p14:nvPr/>
            </p14:nvContentPartPr>
            <p14:xfrm>
              <a:off x="7950562" y="5665355"/>
              <a:ext cx="100440" cy="1080"/>
            </p14:xfrm>
          </p:contentPart>
        </mc:Choice>
        <mc:Fallback xmlns="">
          <p:pic>
            <p:nvPicPr>
              <p:cNvPr id="177" name="Ink 176">
                <a:extLst>
                  <a:ext uri="{FF2B5EF4-FFF2-40B4-BE49-F238E27FC236}">
                    <a16:creationId xmlns:a16="http://schemas.microsoft.com/office/drawing/2014/main" id="{44DF81B8-AD97-4364-952F-1870A4D1D958}"/>
                  </a:ext>
                </a:extLst>
              </p:cNvPr>
              <p:cNvPicPr/>
              <p:nvPr/>
            </p:nvPicPr>
            <p:blipFill>
              <a:blip r:embed="rId91"/>
              <a:stretch>
                <a:fillRect/>
              </a:stretch>
            </p:blipFill>
            <p:spPr>
              <a:xfrm>
                <a:off x="7941922" y="5656355"/>
                <a:ext cx="1180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78" name="Ink 177">
                <a:extLst>
                  <a:ext uri="{FF2B5EF4-FFF2-40B4-BE49-F238E27FC236}">
                    <a16:creationId xmlns:a16="http://schemas.microsoft.com/office/drawing/2014/main" id="{D0AF8C01-10B3-40F8-A41B-955EF078146F}"/>
                  </a:ext>
                </a:extLst>
              </p14:cNvPr>
              <p14:cNvContentPartPr/>
              <p14:nvPr/>
            </p14:nvContentPartPr>
            <p14:xfrm>
              <a:off x="7648522" y="5418755"/>
              <a:ext cx="38880" cy="20520"/>
            </p14:xfrm>
          </p:contentPart>
        </mc:Choice>
        <mc:Fallback xmlns="">
          <p:pic>
            <p:nvPicPr>
              <p:cNvPr id="178" name="Ink 177">
                <a:extLst>
                  <a:ext uri="{FF2B5EF4-FFF2-40B4-BE49-F238E27FC236}">
                    <a16:creationId xmlns:a16="http://schemas.microsoft.com/office/drawing/2014/main" id="{D0AF8C01-10B3-40F8-A41B-955EF078146F}"/>
                  </a:ext>
                </a:extLst>
              </p:cNvPr>
              <p:cNvPicPr/>
              <p:nvPr/>
            </p:nvPicPr>
            <p:blipFill>
              <a:blip r:embed="rId93"/>
              <a:stretch>
                <a:fillRect/>
              </a:stretch>
            </p:blipFill>
            <p:spPr>
              <a:xfrm>
                <a:off x="7639522" y="5410115"/>
                <a:ext cx="565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79" name="Ink 178">
                <a:extLst>
                  <a:ext uri="{FF2B5EF4-FFF2-40B4-BE49-F238E27FC236}">
                    <a16:creationId xmlns:a16="http://schemas.microsoft.com/office/drawing/2014/main" id="{55BE48C4-804C-4D89-800E-956CA3759C56}"/>
                  </a:ext>
                </a:extLst>
              </p14:cNvPr>
              <p14:cNvContentPartPr/>
              <p14:nvPr/>
            </p14:nvContentPartPr>
            <p14:xfrm>
              <a:off x="7397602" y="5289515"/>
              <a:ext cx="154800" cy="227520"/>
            </p14:xfrm>
          </p:contentPart>
        </mc:Choice>
        <mc:Fallback xmlns="">
          <p:pic>
            <p:nvPicPr>
              <p:cNvPr id="179" name="Ink 178">
                <a:extLst>
                  <a:ext uri="{FF2B5EF4-FFF2-40B4-BE49-F238E27FC236}">
                    <a16:creationId xmlns:a16="http://schemas.microsoft.com/office/drawing/2014/main" id="{55BE48C4-804C-4D89-800E-956CA3759C56}"/>
                  </a:ext>
                </a:extLst>
              </p:cNvPr>
              <p:cNvPicPr/>
              <p:nvPr/>
            </p:nvPicPr>
            <p:blipFill>
              <a:blip r:embed="rId95"/>
              <a:stretch>
                <a:fillRect/>
              </a:stretch>
            </p:blipFill>
            <p:spPr>
              <a:xfrm>
                <a:off x="7388602" y="5280875"/>
                <a:ext cx="1724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84" name="Ink 183">
                <a:extLst>
                  <a:ext uri="{FF2B5EF4-FFF2-40B4-BE49-F238E27FC236}">
                    <a16:creationId xmlns:a16="http://schemas.microsoft.com/office/drawing/2014/main" id="{D07B8489-9C4D-477B-8108-DCD988C0E55F}"/>
                  </a:ext>
                </a:extLst>
              </p14:cNvPr>
              <p14:cNvContentPartPr/>
              <p14:nvPr/>
            </p14:nvContentPartPr>
            <p14:xfrm>
              <a:off x="8517202" y="5481395"/>
              <a:ext cx="137520" cy="219960"/>
            </p14:xfrm>
          </p:contentPart>
        </mc:Choice>
        <mc:Fallback xmlns="">
          <p:pic>
            <p:nvPicPr>
              <p:cNvPr id="184" name="Ink 183">
                <a:extLst>
                  <a:ext uri="{FF2B5EF4-FFF2-40B4-BE49-F238E27FC236}">
                    <a16:creationId xmlns:a16="http://schemas.microsoft.com/office/drawing/2014/main" id="{D07B8489-9C4D-477B-8108-DCD988C0E55F}"/>
                  </a:ext>
                </a:extLst>
              </p:cNvPr>
              <p:cNvPicPr/>
              <p:nvPr/>
            </p:nvPicPr>
            <p:blipFill>
              <a:blip r:embed="rId97"/>
              <a:stretch>
                <a:fillRect/>
              </a:stretch>
            </p:blipFill>
            <p:spPr>
              <a:xfrm>
                <a:off x="8508562" y="5472741"/>
                <a:ext cx="155160" cy="237629"/>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85" name="Ink 184">
                <a:extLst>
                  <a:ext uri="{FF2B5EF4-FFF2-40B4-BE49-F238E27FC236}">
                    <a16:creationId xmlns:a16="http://schemas.microsoft.com/office/drawing/2014/main" id="{A148E295-8B70-4B38-890C-17C753B0B641}"/>
                  </a:ext>
                </a:extLst>
              </p14:cNvPr>
              <p14:cNvContentPartPr/>
              <p14:nvPr/>
            </p14:nvContentPartPr>
            <p14:xfrm>
              <a:off x="8179162" y="5535395"/>
              <a:ext cx="270360" cy="198360"/>
            </p14:xfrm>
          </p:contentPart>
        </mc:Choice>
        <mc:Fallback xmlns="">
          <p:pic>
            <p:nvPicPr>
              <p:cNvPr id="185" name="Ink 184">
                <a:extLst>
                  <a:ext uri="{FF2B5EF4-FFF2-40B4-BE49-F238E27FC236}">
                    <a16:creationId xmlns:a16="http://schemas.microsoft.com/office/drawing/2014/main" id="{A148E295-8B70-4B38-890C-17C753B0B641}"/>
                  </a:ext>
                </a:extLst>
              </p:cNvPr>
              <p:cNvPicPr/>
              <p:nvPr/>
            </p:nvPicPr>
            <p:blipFill>
              <a:blip r:embed="rId99"/>
              <a:stretch>
                <a:fillRect/>
              </a:stretch>
            </p:blipFill>
            <p:spPr>
              <a:xfrm>
                <a:off x="8170522" y="5526395"/>
                <a:ext cx="28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95" name="Ink 94">
                <a:extLst>
                  <a:ext uri="{FF2B5EF4-FFF2-40B4-BE49-F238E27FC236}">
                    <a16:creationId xmlns:a16="http://schemas.microsoft.com/office/drawing/2014/main" id="{730FD660-A569-49BC-A969-15BD191348E1}"/>
                  </a:ext>
                </a:extLst>
              </p14:cNvPr>
              <p14:cNvContentPartPr/>
              <p14:nvPr/>
            </p14:nvContentPartPr>
            <p14:xfrm>
              <a:off x="2216269" y="2424454"/>
              <a:ext cx="342000" cy="440280"/>
            </p14:xfrm>
          </p:contentPart>
        </mc:Choice>
        <mc:Fallback xmlns="">
          <p:pic>
            <p:nvPicPr>
              <p:cNvPr id="95" name="Ink 94">
                <a:extLst>
                  <a:ext uri="{FF2B5EF4-FFF2-40B4-BE49-F238E27FC236}">
                    <a16:creationId xmlns:a16="http://schemas.microsoft.com/office/drawing/2014/main" id="{730FD660-A569-49BC-A969-15BD191348E1}"/>
                  </a:ext>
                </a:extLst>
              </p:cNvPr>
              <p:cNvPicPr/>
              <p:nvPr/>
            </p:nvPicPr>
            <p:blipFill>
              <a:blip r:embed="rId101"/>
              <a:stretch>
                <a:fillRect/>
              </a:stretch>
            </p:blipFill>
            <p:spPr>
              <a:xfrm>
                <a:off x="2198269" y="2406469"/>
                <a:ext cx="377640" cy="475891"/>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96" name="Ink 95">
                <a:extLst>
                  <a:ext uri="{FF2B5EF4-FFF2-40B4-BE49-F238E27FC236}">
                    <a16:creationId xmlns:a16="http://schemas.microsoft.com/office/drawing/2014/main" id="{E62C4DDA-66C1-4CCD-BB9C-17FA2CF46CE3}"/>
                  </a:ext>
                </a:extLst>
              </p14:cNvPr>
              <p14:cNvContentPartPr/>
              <p14:nvPr/>
            </p14:nvContentPartPr>
            <p14:xfrm>
              <a:off x="2716669" y="2535694"/>
              <a:ext cx="151560" cy="245160"/>
            </p14:xfrm>
          </p:contentPart>
        </mc:Choice>
        <mc:Fallback xmlns="">
          <p:pic>
            <p:nvPicPr>
              <p:cNvPr id="96" name="Ink 95">
                <a:extLst>
                  <a:ext uri="{FF2B5EF4-FFF2-40B4-BE49-F238E27FC236}">
                    <a16:creationId xmlns:a16="http://schemas.microsoft.com/office/drawing/2014/main" id="{E62C4DDA-66C1-4CCD-BB9C-17FA2CF46CE3}"/>
                  </a:ext>
                </a:extLst>
              </p:cNvPr>
              <p:cNvPicPr/>
              <p:nvPr/>
            </p:nvPicPr>
            <p:blipFill>
              <a:blip r:embed="rId103"/>
              <a:stretch>
                <a:fillRect/>
              </a:stretch>
            </p:blipFill>
            <p:spPr>
              <a:xfrm>
                <a:off x="2698669" y="2517694"/>
                <a:ext cx="18720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97" name="Ink 96">
                <a:extLst>
                  <a:ext uri="{FF2B5EF4-FFF2-40B4-BE49-F238E27FC236}">
                    <a16:creationId xmlns:a16="http://schemas.microsoft.com/office/drawing/2014/main" id="{3EDF1F8E-8E7E-4C0E-B1C4-D29681110B62}"/>
                  </a:ext>
                </a:extLst>
              </p14:cNvPr>
              <p14:cNvContentPartPr/>
              <p14:nvPr/>
            </p14:nvContentPartPr>
            <p14:xfrm>
              <a:off x="2947789" y="2732614"/>
              <a:ext cx="9000" cy="25920"/>
            </p14:xfrm>
          </p:contentPart>
        </mc:Choice>
        <mc:Fallback xmlns="">
          <p:pic>
            <p:nvPicPr>
              <p:cNvPr id="97" name="Ink 96">
                <a:extLst>
                  <a:ext uri="{FF2B5EF4-FFF2-40B4-BE49-F238E27FC236}">
                    <a16:creationId xmlns:a16="http://schemas.microsoft.com/office/drawing/2014/main" id="{3EDF1F8E-8E7E-4C0E-B1C4-D29681110B62}"/>
                  </a:ext>
                </a:extLst>
              </p:cNvPr>
              <p:cNvPicPr/>
              <p:nvPr/>
            </p:nvPicPr>
            <p:blipFill>
              <a:blip r:embed="rId105"/>
              <a:stretch>
                <a:fillRect/>
              </a:stretch>
            </p:blipFill>
            <p:spPr>
              <a:xfrm>
                <a:off x="2929789" y="2714614"/>
                <a:ext cx="4464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98" name="Ink 97">
                <a:extLst>
                  <a:ext uri="{FF2B5EF4-FFF2-40B4-BE49-F238E27FC236}">
                    <a16:creationId xmlns:a16="http://schemas.microsoft.com/office/drawing/2014/main" id="{CBC0569C-02F3-4499-B841-5FB20F7458EC}"/>
                  </a:ext>
                </a:extLst>
              </p14:cNvPr>
              <p14:cNvContentPartPr/>
              <p14:nvPr/>
            </p14:nvContentPartPr>
            <p14:xfrm>
              <a:off x="3035269" y="2696974"/>
              <a:ext cx="21600" cy="1080"/>
            </p14:xfrm>
          </p:contentPart>
        </mc:Choice>
        <mc:Fallback xmlns="">
          <p:pic>
            <p:nvPicPr>
              <p:cNvPr id="98" name="Ink 97">
                <a:extLst>
                  <a:ext uri="{FF2B5EF4-FFF2-40B4-BE49-F238E27FC236}">
                    <a16:creationId xmlns:a16="http://schemas.microsoft.com/office/drawing/2014/main" id="{CBC0569C-02F3-4499-B841-5FB20F7458EC}"/>
                  </a:ext>
                </a:extLst>
              </p:cNvPr>
              <p:cNvPicPr/>
              <p:nvPr/>
            </p:nvPicPr>
            <p:blipFill>
              <a:blip r:embed="rId107"/>
              <a:stretch>
                <a:fillRect/>
              </a:stretch>
            </p:blipFill>
            <p:spPr>
              <a:xfrm>
                <a:off x="3017564" y="2678974"/>
                <a:ext cx="56656"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101" name="Ink 100">
                <a:extLst>
                  <a:ext uri="{FF2B5EF4-FFF2-40B4-BE49-F238E27FC236}">
                    <a16:creationId xmlns:a16="http://schemas.microsoft.com/office/drawing/2014/main" id="{FBC6E358-5AF8-470F-A22C-9A5238542075}"/>
                  </a:ext>
                </a:extLst>
              </p14:cNvPr>
              <p14:cNvContentPartPr/>
              <p14:nvPr/>
            </p14:nvContentPartPr>
            <p14:xfrm>
              <a:off x="3952909" y="2601214"/>
              <a:ext cx="111600" cy="15120"/>
            </p14:xfrm>
          </p:contentPart>
        </mc:Choice>
        <mc:Fallback xmlns="">
          <p:pic>
            <p:nvPicPr>
              <p:cNvPr id="101" name="Ink 100">
                <a:extLst>
                  <a:ext uri="{FF2B5EF4-FFF2-40B4-BE49-F238E27FC236}">
                    <a16:creationId xmlns:a16="http://schemas.microsoft.com/office/drawing/2014/main" id="{FBC6E358-5AF8-470F-A22C-9A5238542075}"/>
                  </a:ext>
                </a:extLst>
              </p:cNvPr>
              <p:cNvPicPr/>
              <p:nvPr/>
            </p:nvPicPr>
            <p:blipFill>
              <a:blip r:embed="rId109"/>
              <a:stretch>
                <a:fillRect/>
              </a:stretch>
            </p:blipFill>
            <p:spPr>
              <a:xfrm>
                <a:off x="3934909" y="2583633"/>
                <a:ext cx="147240" cy="49931"/>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102" name="Ink 101">
                <a:extLst>
                  <a:ext uri="{FF2B5EF4-FFF2-40B4-BE49-F238E27FC236}">
                    <a16:creationId xmlns:a16="http://schemas.microsoft.com/office/drawing/2014/main" id="{4C989614-171C-4833-B7C3-EF38828FD512}"/>
                  </a:ext>
                </a:extLst>
              </p14:cNvPr>
              <p14:cNvContentPartPr/>
              <p14:nvPr/>
            </p14:nvContentPartPr>
            <p14:xfrm>
              <a:off x="3970189" y="2656654"/>
              <a:ext cx="147960" cy="16560"/>
            </p14:xfrm>
          </p:contentPart>
        </mc:Choice>
        <mc:Fallback xmlns="">
          <p:pic>
            <p:nvPicPr>
              <p:cNvPr id="102" name="Ink 101">
                <a:extLst>
                  <a:ext uri="{FF2B5EF4-FFF2-40B4-BE49-F238E27FC236}">
                    <a16:creationId xmlns:a16="http://schemas.microsoft.com/office/drawing/2014/main" id="{4C989614-171C-4833-B7C3-EF38828FD512}"/>
                  </a:ext>
                </a:extLst>
              </p:cNvPr>
              <p:cNvPicPr/>
              <p:nvPr/>
            </p:nvPicPr>
            <p:blipFill>
              <a:blip r:embed="rId111"/>
              <a:stretch>
                <a:fillRect/>
              </a:stretch>
            </p:blipFill>
            <p:spPr>
              <a:xfrm>
                <a:off x="3952189" y="2639037"/>
                <a:ext cx="183600" cy="51442"/>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103" name="Ink 102">
                <a:extLst>
                  <a:ext uri="{FF2B5EF4-FFF2-40B4-BE49-F238E27FC236}">
                    <a16:creationId xmlns:a16="http://schemas.microsoft.com/office/drawing/2014/main" id="{DDDF5B7D-CD34-43F9-B551-4A7122381278}"/>
                  </a:ext>
                </a:extLst>
              </p14:cNvPr>
              <p14:cNvContentPartPr/>
              <p14:nvPr/>
            </p14:nvContentPartPr>
            <p14:xfrm>
              <a:off x="3280789" y="2501134"/>
              <a:ext cx="376560" cy="248040"/>
            </p14:xfrm>
          </p:contentPart>
        </mc:Choice>
        <mc:Fallback xmlns="">
          <p:pic>
            <p:nvPicPr>
              <p:cNvPr id="103" name="Ink 102">
                <a:extLst>
                  <a:ext uri="{FF2B5EF4-FFF2-40B4-BE49-F238E27FC236}">
                    <a16:creationId xmlns:a16="http://schemas.microsoft.com/office/drawing/2014/main" id="{DDDF5B7D-CD34-43F9-B551-4A7122381278}"/>
                  </a:ext>
                </a:extLst>
              </p:cNvPr>
              <p:cNvPicPr/>
              <p:nvPr/>
            </p:nvPicPr>
            <p:blipFill>
              <a:blip r:embed="rId113"/>
              <a:stretch>
                <a:fillRect/>
              </a:stretch>
            </p:blipFill>
            <p:spPr>
              <a:xfrm>
                <a:off x="3262789" y="2483160"/>
                <a:ext cx="412200" cy="283628"/>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104" name="Ink 103">
                <a:extLst>
                  <a:ext uri="{FF2B5EF4-FFF2-40B4-BE49-F238E27FC236}">
                    <a16:creationId xmlns:a16="http://schemas.microsoft.com/office/drawing/2014/main" id="{43CC14B2-AD57-4FE9-9D71-233A65300D60}"/>
                  </a:ext>
                </a:extLst>
              </p14:cNvPr>
              <p14:cNvContentPartPr/>
              <p14:nvPr/>
            </p14:nvContentPartPr>
            <p14:xfrm>
              <a:off x="3123469" y="2674294"/>
              <a:ext cx="46800" cy="4680"/>
            </p14:xfrm>
          </p:contentPart>
        </mc:Choice>
        <mc:Fallback xmlns="">
          <p:pic>
            <p:nvPicPr>
              <p:cNvPr id="104" name="Ink 103">
                <a:extLst>
                  <a:ext uri="{FF2B5EF4-FFF2-40B4-BE49-F238E27FC236}">
                    <a16:creationId xmlns:a16="http://schemas.microsoft.com/office/drawing/2014/main" id="{43CC14B2-AD57-4FE9-9D71-233A65300D60}"/>
                  </a:ext>
                </a:extLst>
              </p:cNvPr>
              <p:cNvPicPr/>
              <p:nvPr/>
            </p:nvPicPr>
            <p:blipFill>
              <a:blip r:embed="rId115"/>
              <a:stretch>
                <a:fillRect/>
              </a:stretch>
            </p:blipFill>
            <p:spPr>
              <a:xfrm>
                <a:off x="3105469" y="2656294"/>
                <a:ext cx="824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107" name="Ink 106">
                <a:extLst>
                  <a:ext uri="{FF2B5EF4-FFF2-40B4-BE49-F238E27FC236}">
                    <a16:creationId xmlns:a16="http://schemas.microsoft.com/office/drawing/2014/main" id="{9689E9A0-8580-4484-9171-EBED7A8EAF54}"/>
                  </a:ext>
                </a:extLst>
              </p14:cNvPr>
              <p14:cNvContentPartPr/>
              <p14:nvPr/>
            </p14:nvContentPartPr>
            <p14:xfrm>
              <a:off x="4557709" y="2838814"/>
              <a:ext cx="146520" cy="146880"/>
            </p14:xfrm>
          </p:contentPart>
        </mc:Choice>
        <mc:Fallback xmlns="">
          <p:pic>
            <p:nvPicPr>
              <p:cNvPr id="107" name="Ink 106">
                <a:extLst>
                  <a:ext uri="{FF2B5EF4-FFF2-40B4-BE49-F238E27FC236}">
                    <a16:creationId xmlns:a16="http://schemas.microsoft.com/office/drawing/2014/main" id="{9689E9A0-8580-4484-9171-EBED7A8EAF54}"/>
                  </a:ext>
                </a:extLst>
              </p:cNvPr>
              <p:cNvPicPr/>
              <p:nvPr/>
            </p:nvPicPr>
            <p:blipFill>
              <a:blip r:embed="rId117"/>
              <a:stretch>
                <a:fillRect/>
              </a:stretch>
            </p:blipFill>
            <p:spPr>
              <a:xfrm>
                <a:off x="4539709" y="2820814"/>
                <a:ext cx="1821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8" name="Ink 107">
                <a:extLst>
                  <a:ext uri="{FF2B5EF4-FFF2-40B4-BE49-F238E27FC236}">
                    <a16:creationId xmlns:a16="http://schemas.microsoft.com/office/drawing/2014/main" id="{31423460-D2D9-4068-B7CB-1C6A0377D835}"/>
                  </a:ext>
                </a:extLst>
              </p14:cNvPr>
              <p14:cNvContentPartPr/>
              <p14:nvPr/>
            </p14:nvContentPartPr>
            <p14:xfrm>
              <a:off x="5192389" y="2563414"/>
              <a:ext cx="131040" cy="134640"/>
            </p14:xfrm>
          </p:contentPart>
        </mc:Choice>
        <mc:Fallback xmlns="">
          <p:pic>
            <p:nvPicPr>
              <p:cNvPr id="108" name="Ink 107">
                <a:extLst>
                  <a:ext uri="{FF2B5EF4-FFF2-40B4-BE49-F238E27FC236}">
                    <a16:creationId xmlns:a16="http://schemas.microsoft.com/office/drawing/2014/main" id="{31423460-D2D9-4068-B7CB-1C6A0377D835}"/>
                  </a:ext>
                </a:extLst>
              </p:cNvPr>
              <p:cNvPicPr/>
              <p:nvPr/>
            </p:nvPicPr>
            <p:blipFill>
              <a:blip r:embed="rId119"/>
              <a:stretch>
                <a:fillRect/>
              </a:stretch>
            </p:blipFill>
            <p:spPr>
              <a:xfrm>
                <a:off x="5174389" y="2545414"/>
                <a:ext cx="1666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10" name="Ink 109">
                <a:extLst>
                  <a:ext uri="{FF2B5EF4-FFF2-40B4-BE49-F238E27FC236}">
                    <a16:creationId xmlns:a16="http://schemas.microsoft.com/office/drawing/2014/main" id="{0849B4B4-7E65-4FB5-950F-AAB3E5F44B0F}"/>
                  </a:ext>
                </a:extLst>
              </p14:cNvPr>
              <p14:cNvContentPartPr/>
              <p14:nvPr/>
            </p14:nvContentPartPr>
            <p14:xfrm>
              <a:off x="5762629" y="2562694"/>
              <a:ext cx="115920" cy="174600"/>
            </p14:xfrm>
          </p:contentPart>
        </mc:Choice>
        <mc:Fallback xmlns="">
          <p:pic>
            <p:nvPicPr>
              <p:cNvPr id="110" name="Ink 109">
                <a:extLst>
                  <a:ext uri="{FF2B5EF4-FFF2-40B4-BE49-F238E27FC236}">
                    <a16:creationId xmlns:a16="http://schemas.microsoft.com/office/drawing/2014/main" id="{0849B4B4-7E65-4FB5-950F-AAB3E5F44B0F}"/>
                  </a:ext>
                </a:extLst>
              </p:cNvPr>
              <p:cNvPicPr/>
              <p:nvPr/>
            </p:nvPicPr>
            <p:blipFill>
              <a:blip r:embed="rId121"/>
              <a:stretch>
                <a:fillRect/>
              </a:stretch>
            </p:blipFill>
            <p:spPr>
              <a:xfrm>
                <a:off x="5744629" y="2544694"/>
                <a:ext cx="1515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13" name="Ink 112">
                <a:extLst>
                  <a:ext uri="{FF2B5EF4-FFF2-40B4-BE49-F238E27FC236}">
                    <a16:creationId xmlns:a16="http://schemas.microsoft.com/office/drawing/2014/main" id="{B18A1B2B-5262-4D53-97A0-6BA3A84A33F1}"/>
                  </a:ext>
                </a:extLst>
              </p14:cNvPr>
              <p14:cNvContentPartPr/>
              <p14:nvPr/>
            </p14:nvContentPartPr>
            <p14:xfrm>
              <a:off x="4367269" y="2402134"/>
              <a:ext cx="743040" cy="373320"/>
            </p14:xfrm>
          </p:contentPart>
        </mc:Choice>
        <mc:Fallback xmlns="">
          <p:pic>
            <p:nvPicPr>
              <p:cNvPr id="113" name="Ink 112">
                <a:extLst>
                  <a:ext uri="{FF2B5EF4-FFF2-40B4-BE49-F238E27FC236}">
                    <a16:creationId xmlns:a16="http://schemas.microsoft.com/office/drawing/2014/main" id="{B18A1B2B-5262-4D53-97A0-6BA3A84A33F1}"/>
                  </a:ext>
                </a:extLst>
              </p:cNvPr>
              <p:cNvPicPr/>
              <p:nvPr/>
            </p:nvPicPr>
            <p:blipFill>
              <a:blip r:embed="rId123"/>
              <a:stretch>
                <a:fillRect/>
              </a:stretch>
            </p:blipFill>
            <p:spPr>
              <a:xfrm>
                <a:off x="4349269" y="2384151"/>
                <a:ext cx="778680" cy="408926"/>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14" name="Ink 113">
                <a:extLst>
                  <a:ext uri="{FF2B5EF4-FFF2-40B4-BE49-F238E27FC236}">
                    <a16:creationId xmlns:a16="http://schemas.microsoft.com/office/drawing/2014/main" id="{B6A7247A-9FB0-4418-AA28-EF39ADA91632}"/>
                  </a:ext>
                </a:extLst>
              </p14:cNvPr>
              <p14:cNvContentPartPr/>
              <p14:nvPr/>
            </p14:nvContentPartPr>
            <p14:xfrm>
              <a:off x="4405789" y="2181094"/>
              <a:ext cx="120960" cy="111600"/>
            </p14:xfrm>
          </p:contentPart>
        </mc:Choice>
        <mc:Fallback xmlns="">
          <p:pic>
            <p:nvPicPr>
              <p:cNvPr id="114" name="Ink 113">
                <a:extLst>
                  <a:ext uri="{FF2B5EF4-FFF2-40B4-BE49-F238E27FC236}">
                    <a16:creationId xmlns:a16="http://schemas.microsoft.com/office/drawing/2014/main" id="{B6A7247A-9FB0-4418-AA28-EF39ADA91632}"/>
                  </a:ext>
                </a:extLst>
              </p:cNvPr>
              <p:cNvPicPr/>
              <p:nvPr/>
            </p:nvPicPr>
            <p:blipFill>
              <a:blip r:embed="rId125"/>
              <a:stretch>
                <a:fillRect/>
              </a:stretch>
            </p:blipFill>
            <p:spPr>
              <a:xfrm>
                <a:off x="4387789" y="2163094"/>
                <a:ext cx="1566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16" name="Ink 115">
                <a:extLst>
                  <a:ext uri="{FF2B5EF4-FFF2-40B4-BE49-F238E27FC236}">
                    <a16:creationId xmlns:a16="http://schemas.microsoft.com/office/drawing/2014/main" id="{C53ED5F7-BEE7-40D2-834C-8045B362EA1F}"/>
                  </a:ext>
                </a:extLst>
              </p14:cNvPr>
              <p14:cNvContentPartPr/>
              <p14:nvPr/>
            </p14:nvContentPartPr>
            <p14:xfrm>
              <a:off x="5078269" y="2520214"/>
              <a:ext cx="4680" cy="5400"/>
            </p14:xfrm>
          </p:contentPart>
        </mc:Choice>
        <mc:Fallback xmlns="">
          <p:pic>
            <p:nvPicPr>
              <p:cNvPr id="116" name="Ink 115">
                <a:extLst>
                  <a:ext uri="{FF2B5EF4-FFF2-40B4-BE49-F238E27FC236}">
                    <a16:creationId xmlns:a16="http://schemas.microsoft.com/office/drawing/2014/main" id="{C53ED5F7-BEE7-40D2-834C-8045B362EA1F}"/>
                  </a:ext>
                </a:extLst>
              </p:cNvPr>
              <p:cNvPicPr/>
              <p:nvPr/>
            </p:nvPicPr>
            <p:blipFill>
              <a:blip r:embed="rId127"/>
              <a:stretch>
                <a:fillRect/>
              </a:stretch>
            </p:blipFill>
            <p:spPr>
              <a:xfrm>
                <a:off x="5060269" y="2502214"/>
                <a:ext cx="403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9" name="Ink 8">
                <a:extLst>
                  <a:ext uri="{FF2B5EF4-FFF2-40B4-BE49-F238E27FC236}">
                    <a16:creationId xmlns:a16="http://schemas.microsoft.com/office/drawing/2014/main" id="{B49C272C-BE12-4194-9CA7-B26846665E82}"/>
                  </a:ext>
                </a:extLst>
              </p14:cNvPr>
              <p14:cNvContentPartPr/>
              <p14:nvPr/>
            </p14:nvContentPartPr>
            <p14:xfrm>
              <a:off x="5372602" y="2346875"/>
              <a:ext cx="236520" cy="396720"/>
            </p14:xfrm>
          </p:contentPart>
        </mc:Choice>
        <mc:Fallback xmlns="">
          <p:pic>
            <p:nvPicPr>
              <p:cNvPr id="9" name="Ink 8">
                <a:extLst>
                  <a:ext uri="{FF2B5EF4-FFF2-40B4-BE49-F238E27FC236}">
                    <a16:creationId xmlns:a16="http://schemas.microsoft.com/office/drawing/2014/main" id="{B49C272C-BE12-4194-9CA7-B26846665E82}"/>
                  </a:ext>
                </a:extLst>
              </p:cNvPr>
              <p:cNvPicPr/>
              <p:nvPr/>
            </p:nvPicPr>
            <p:blipFill>
              <a:blip r:embed="rId129"/>
              <a:stretch>
                <a:fillRect/>
              </a:stretch>
            </p:blipFill>
            <p:spPr>
              <a:xfrm>
                <a:off x="5354962" y="2328875"/>
                <a:ext cx="272160" cy="432360"/>
              </a:xfrm>
              <a:prstGeom prst="rect">
                <a:avLst/>
              </a:prstGeom>
            </p:spPr>
          </p:pic>
        </mc:Fallback>
      </mc:AlternateContent>
    </p:spTree>
    <p:extLst>
      <p:ext uri="{BB962C8B-B14F-4D97-AF65-F5344CB8AC3E}">
        <p14:creationId xmlns:p14="http://schemas.microsoft.com/office/powerpoint/2010/main" val="1713903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512343"/>
            <a:ext cx="8064896" cy="4832473"/>
          </a:xfrm>
        </p:spPr>
        <p:txBody>
          <a:bodyPr/>
          <a:lstStyle/>
          <a:p>
            <a:r>
              <a:rPr lang="en-GB" dirty="0"/>
              <a:t>Use the constructed determinants as a basis for the CI WF:</a:t>
            </a:r>
          </a:p>
          <a:p>
            <a:pPr marL="0" indent="0">
              <a:buNone/>
            </a:pPr>
            <a:endParaRPr lang="en-GB" dirty="0"/>
          </a:p>
          <a:p>
            <a:endParaRPr lang="en-GB" dirty="0"/>
          </a:p>
          <a:p>
            <a:endParaRPr lang="en-GB" dirty="0"/>
          </a:p>
          <a:p>
            <a:pPr marL="0" indent="0">
              <a:buNone/>
            </a:pPr>
            <a:endParaRPr lang="en-GB" dirty="0"/>
          </a:p>
        </p:txBody>
      </p:sp>
      <p:cxnSp>
        <p:nvCxnSpPr>
          <p:cNvPr id="22" name="Straight Connector 21">
            <a:extLst>
              <a:ext uri="{FF2B5EF4-FFF2-40B4-BE49-F238E27FC236}">
                <a16:creationId xmlns:a16="http://schemas.microsoft.com/office/drawing/2014/main" id="{20CCB800-738E-4DBC-B961-C05CF99E764D}"/>
              </a:ext>
            </a:extLst>
          </p:cNvPr>
          <p:cNvCxnSpPr/>
          <p:nvPr/>
        </p:nvCxnSpPr>
        <p:spPr>
          <a:xfrm>
            <a:off x="963697" y="436510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a16="http://schemas.microsoft.com/office/drawing/2014/main" id="{18F4B911-1652-4BD6-AE8E-A7A3E35D41DC}"/>
              </a:ext>
            </a:extLst>
          </p:cNvPr>
          <p:cNvCxnSpPr/>
          <p:nvPr/>
        </p:nvCxnSpPr>
        <p:spPr>
          <a:xfrm>
            <a:off x="963697" y="400506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85968D23-E83B-45F9-B203-03B7B02460F8}"/>
              </a:ext>
            </a:extLst>
          </p:cNvPr>
          <p:cNvCxnSpPr/>
          <p:nvPr/>
        </p:nvCxnSpPr>
        <p:spPr>
          <a:xfrm>
            <a:off x="914400" y="364502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168AC4E6-E0F5-4E70-9751-60F2019635D3}"/>
              </a:ext>
            </a:extLst>
          </p:cNvPr>
          <p:cNvCxnSpPr/>
          <p:nvPr/>
        </p:nvCxnSpPr>
        <p:spPr>
          <a:xfrm>
            <a:off x="914400" y="3284984"/>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26" name="TextBox 25">
            <a:extLst>
              <a:ext uri="{FF2B5EF4-FFF2-40B4-BE49-F238E27FC236}">
                <a16:creationId xmlns:a16="http://schemas.microsoft.com/office/drawing/2014/main" id="{BADEEC0A-C28D-446C-8724-D8D59BE692A7}"/>
              </a:ext>
            </a:extLst>
          </p:cNvPr>
          <p:cNvSpPr txBox="1"/>
          <p:nvPr/>
        </p:nvSpPr>
        <p:spPr>
          <a:xfrm>
            <a:off x="2186828" y="4180438"/>
            <a:ext cx="362600" cy="369332"/>
          </a:xfrm>
          <a:prstGeom prst="rect">
            <a:avLst/>
          </a:prstGeom>
          <a:noFill/>
        </p:spPr>
        <p:txBody>
          <a:bodyPr wrap="none" rtlCol="0">
            <a:spAutoFit/>
          </a:bodyPr>
          <a:lstStyle/>
          <a:p>
            <a:r>
              <a:rPr lang="en-GB" dirty="0"/>
              <a:t>1s</a:t>
            </a:r>
          </a:p>
        </p:txBody>
      </p:sp>
      <p:sp>
        <p:nvSpPr>
          <p:cNvPr id="27" name="TextBox 26">
            <a:extLst>
              <a:ext uri="{FF2B5EF4-FFF2-40B4-BE49-F238E27FC236}">
                <a16:creationId xmlns:a16="http://schemas.microsoft.com/office/drawing/2014/main" id="{05DADC36-62F0-4E79-995E-8712CC243C5F}"/>
              </a:ext>
            </a:extLst>
          </p:cNvPr>
          <p:cNvSpPr txBox="1"/>
          <p:nvPr/>
        </p:nvSpPr>
        <p:spPr>
          <a:xfrm>
            <a:off x="2157928" y="3820398"/>
            <a:ext cx="362600" cy="369332"/>
          </a:xfrm>
          <a:prstGeom prst="rect">
            <a:avLst/>
          </a:prstGeom>
          <a:noFill/>
        </p:spPr>
        <p:txBody>
          <a:bodyPr wrap="none" rtlCol="0">
            <a:spAutoFit/>
          </a:bodyPr>
          <a:lstStyle/>
          <a:p>
            <a:r>
              <a:rPr lang="en-GB" dirty="0"/>
              <a:t>2s</a:t>
            </a:r>
          </a:p>
        </p:txBody>
      </p:sp>
      <p:sp>
        <p:nvSpPr>
          <p:cNvPr id="28" name="TextBox 27">
            <a:extLst>
              <a:ext uri="{FF2B5EF4-FFF2-40B4-BE49-F238E27FC236}">
                <a16:creationId xmlns:a16="http://schemas.microsoft.com/office/drawing/2014/main" id="{CEE6C586-D221-4A52-A2C1-2B476E4C8332}"/>
              </a:ext>
            </a:extLst>
          </p:cNvPr>
          <p:cNvSpPr txBox="1"/>
          <p:nvPr/>
        </p:nvSpPr>
        <p:spPr>
          <a:xfrm>
            <a:off x="2143976" y="3100318"/>
            <a:ext cx="362600" cy="369332"/>
          </a:xfrm>
          <a:prstGeom prst="rect">
            <a:avLst/>
          </a:prstGeom>
          <a:noFill/>
        </p:spPr>
        <p:txBody>
          <a:bodyPr wrap="none" rtlCol="0">
            <a:spAutoFit/>
          </a:bodyPr>
          <a:lstStyle/>
          <a:p>
            <a:r>
              <a:rPr lang="en-GB" dirty="0"/>
              <a:t>3s</a:t>
            </a:r>
          </a:p>
        </p:txBody>
      </p:sp>
      <p:sp>
        <p:nvSpPr>
          <p:cNvPr id="30" name="TextBox 29">
            <a:extLst>
              <a:ext uri="{FF2B5EF4-FFF2-40B4-BE49-F238E27FC236}">
                <a16:creationId xmlns:a16="http://schemas.microsoft.com/office/drawing/2014/main" id="{BF45D4B5-4468-4078-A676-500B9B037C66}"/>
              </a:ext>
            </a:extLst>
          </p:cNvPr>
          <p:cNvSpPr txBox="1"/>
          <p:nvPr/>
        </p:nvSpPr>
        <p:spPr>
          <a:xfrm>
            <a:off x="2129028" y="3477473"/>
            <a:ext cx="396262" cy="369332"/>
          </a:xfrm>
          <a:prstGeom prst="rect">
            <a:avLst/>
          </a:prstGeom>
          <a:noFill/>
        </p:spPr>
        <p:txBody>
          <a:bodyPr wrap="none" rtlCol="0">
            <a:spAutoFit/>
          </a:bodyPr>
          <a:lstStyle/>
          <a:p>
            <a:r>
              <a:rPr lang="en-GB" dirty="0"/>
              <a:t>2p</a:t>
            </a:r>
          </a:p>
        </p:txBody>
      </p:sp>
      <p:cxnSp>
        <p:nvCxnSpPr>
          <p:cNvPr id="31" name="Straight Connector 30">
            <a:extLst>
              <a:ext uri="{FF2B5EF4-FFF2-40B4-BE49-F238E27FC236}">
                <a16:creationId xmlns:a16="http://schemas.microsoft.com/office/drawing/2014/main" id="{8FB056C1-4907-4F56-B562-44E0B283DD44}"/>
              </a:ext>
            </a:extLst>
          </p:cNvPr>
          <p:cNvCxnSpPr/>
          <p:nvPr/>
        </p:nvCxnSpPr>
        <p:spPr>
          <a:xfrm>
            <a:off x="2912298" y="435844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497BBA6B-2D0F-48DC-B281-1525663B0F25}"/>
              </a:ext>
            </a:extLst>
          </p:cNvPr>
          <p:cNvCxnSpPr/>
          <p:nvPr/>
        </p:nvCxnSpPr>
        <p:spPr>
          <a:xfrm>
            <a:off x="2912298" y="399840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93AE5BE-8932-4846-806D-526614F7DDF7}"/>
              </a:ext>
            </a:extLst>
          </p:cNvPr>
          <p:cNvCxnSpPr/>
          <p:nvPr/>
        </p:nvCxnSpPr>
        <p:spPr>
          <a:xfrm>
            <a:off x="2863001" y="363836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7019A3E-BBD9-471E-8A10-D6DE2F718EE5}"/>
              </a:ext>
            </a:extLst>
          </p:cNvPr>
          <p:cNvCxnSpPr/>
          <p:nvPr/>
        </p:nvCxnSpPr>
        <p:spPr>
          <a:xfrm>
            <a:off x="2863001" y="3278326"/>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35" name="TextBox 34">
            <a:extLst>
              <a:ext uri="{FF2B5EF4-FFF2-40B4-BE49-F238E27FC236}">
                <a16:creationId xmlns:a16="http://schemas.microsoft.com/office/drawing/2014/main" id="{14F06CB6-2313-4AB6-80A5-C7FDCF2D5B33}"/>
              </a:ext>
            </a:extLst>
          </p:cNvPr>
          <p:cNvSpPr txBox="1"/>
          <p:nvPr/>
        </p:nvSpPr>
        <p:spPr>
          <a:xfrm>
            <a:off x="4135429" y="4173780"/>
            <a:ext cx="362600" cy="369332"/>
          </a:xfrm>
          <a:prstGeom prst="rect">
            <a:avLst/>
          </a:prstGeom>
          <a:noFill/>
        </p:spPr>
        <p:txBody>
          <a:bodyPr wrap="none" rtlCol="0">
            <a:spAutoFit/>
          </a:bodyPr>
          <a:lstStyle/>
          <a:p>
            <a:r>
              <a:rPr lang="en-GB" dirty="0"/>
              <a:t>1s</a:t>
            </a:r>
          </a:p>
        </p:txBody>
      </p:sp>
      <p:sp>
        <p:nvSpPr>
          <p:cNvPr id="36" name="TextBox 35">
            <a:extLst>
              <a:ext uri="{FF2B5EF4-FFF2-40B4-BE49-F238E27FC236}">
                <a16:creationId xmlns:a16="http://schemas.microsoft.com/office/drawing/2014/main" id="{32CD5C4C-3AE2-4F89-A7FF-AFBDA9A43CFD}"/>
              </a:ext>
            </a:extLst>
          </p:cNvPr>
          <p:cNvSpPr txBox="1"/>
          <p:nvPr/>
        </p:nvSpPr>
        <p:spPr>
          <a:xfrm>
            <a:off x="4106529" y="3813740"/>
            <a:ext cx="362600" cy="369332"/>
          </a:xfrm>
          <a:prstGeom prst="rect">
            <a:avLst/>
          </a:prstGeom>
          <a:noFill/>
        </p:spPr>
        <p:txBody>
          <a:bodyPr wrap="none" rtlCol="0">
            <a:spAutoFit/>
          </a:bodyPr>
          <a:lstStyle/>
          <a:p>
            <a:r>
              <a:rPr lang="en-GB" dirty="0"/>
              <a:t>2s</a:t>
            </a:r>
          </a:p>
        </p:txBody>
      </p:sp>
      <p:sp>
        <p:nvSpPr>
          <p:cNvPr id="37" name="TextBox 36">
            <a:extLst>
              <a:ext uri="{FF2B5EF4-FFF2-40B4-BE49-F238E27FC236}">
                <a16:creationId xmlns:a16="http://schemas.microsoft.com/office/drawing/2014/main" id="{7BDDD88C-FCF4-469B-BBD3-5D6AF929C37F}"/>
              </a:ext>
            </a:extLst>
          </p:cNvPr>
          <p:cNvSpPr txBox="1"/>
          <p:nvPr/>
        </p:nvSpPr>
        <p:spPr>
          <a:xfrm>
            <a:off x="4092577" y="3093660"/>
            <a:ext cx="362600" cy="369332"/>
          </a:xfrm>
          <a:prstGeom prst="rect">
            <a:avLst/>
          </a:prstGeom>
          <a:noFill/>
        </p:spPr>
        <p:txBody>
          <a:bodyPr wrap="none" rtlCol="0">
            <a:spAutoFit/>
          </a:bodyPr>
          <a:lstStyle/>
          <a:p>
            <a:r>
              <a:rPr lang="en-GB" dirty="0"/>
              <a:t>3s</a:t>
            </a:r>
          </a:p>
        </p:txBody>
      </p:sp>
      <p:sp>
        <p:nvSpPr>
          <p:cNvPr id="38" name="TextBox 37">
            <a:extLst>
              <a:ext uri="{FF2B5EF4-FFF2-40B4-BE49-F238E27FC236}">
                <a16:creationId xmlns:a16="http://schemas.microsoft.com/office/drawing/2014/main" id="{2CCBED12-E3A4-4899-996C-1CAC597B3E5B}"/>
              </a:ext>
            </a:extLst>
          </p:cNvPr>
          <p:cNvSpPr txBox="1"/>
          <p:nvPr/>
        </p:nvSpPr>
        <p:spPr>
          <a:xfrm>
            <a:off x="4077629" y="3470815"/>
            <a:ext cx="396262" cy="369332"/>
          </a:xfrm>
          <a:prstGeom prst="rect">
            <a:avLst/>
          </a:prstGeom>
          <a:noFill/>
        </p:spPr>
        <p:txBody>
          <a:bodyPr wrap="none" rtlCol="0">
            <a:spAutoFit/>
          </a:bodyPr>
          <a:lstStyle/>
          <a:p>
            <a:r>
              <a:rPr lang="en-GB" dirty="0"/>
              <a:t>2p</a:t>
            </a:r>
          </a:p>
        </p:txBody>
      </p:sp>
      <p:cxnSp>
        <p:nvCxnSpPr>
          <p:cNvPr id="39" name="Straight Connector 38">
            <a:extLst>
              <a:ext uri="{FF2B5EF4-FFF2-40B4-BE49-F238E27FC236}">
                <a16:creationId xmlns:a16="http://schemas.microsoft.com/office/drawing/2014/main" id="{3540AA7B-DF3D-4A85-BFE9-673B727DEF7A}"/>
              </a:ext>
            </a:extLst>
          </p:cNvPr>
          <p:cNvCxnSpPr/>
          <p:nvPr/>
        </p:nvCxnSpPr>
        <p:spPr>
          <a:xfrm>
            <a:off x="5510106" y="436732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2BCAA83A-F418-4D37-8DA2-590E1C5F83E7}"/>
              </a:ext>
            </a:extLst>
          </p:cNvPr>
          <p:cNvCxnSpPr/>
          <p:nvPr/>
        </p:nvCxnSpPr>
        <p:spPr>
          <a:xfrm>
            <a:off x="5510106" y="400728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9901B7EF-8FAB-4021-AB7E-D18A5A82B8B9}"/>
              </a:ext>
            </a:extLst>
          </p:cNvPr>
          <p:cNvCxnSpPr/>
          <p:nvPr/>
        </p:nvCxnSpPr>
        <p:spPr>
          <a:xfrm>
            <a:off x="5460809" y="3647243"/>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47E1A18B-804F-420C-B962-F82C3AC08822}"/>
              </a:ext>
            </a:extLst>
          </p:cNvPr>
          <p:cNvCxnSpPr/>
          <p:nvPr/>
        </p:nvCxnSpPr>
        <p:spPr>
          <a:xfrm>
            <a:off x="5460809" y="3287203"/>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43" name="TextBox 42">
            <a:extLst>
              <a:ext uri="{FF2B5EF4-FFF2-40B4-BE49-F238E27FC236}">
                <a16:creationId xmlns:a16="http://schemas.microsoft.com/office/drawing/2014/main" id="{8644A84A-E6EF-47E2-AA3F-9E670C168EAE}"/>
              </a:ext>
            </a:extLst>
          </p:cNvPr>
          <p:cNvSpPr txBox="1"/>
          <p:nvPr/>
        </p:nvSpPr>
        <p:spPr>
          <a:xfrm>
            <a:off x="6733237" y="4182657"/>
            <a:ext cx="362600" cy="369332"/>
          </a:xfrm>
          <a:prstGeom prst="rect">
            <a:avLst/>
          </a:prstGeom>
          <a:noFill/>
        </p:spPr>
        <p:txBody>
          <a:bodyPr wrap="none" rtlCol="0">
            <a:spAutoFit/>
          </a:bodyPr>
          <a:lstStyle/>
          <a:p>
            <a:r>
              <a:rPr lang="en-GB" dirty="0"/>
              <a:t>1s</a:t>
            </a:r>
          </a:p>
        </p:txBody>
      </p:sp>
      <p:sp>
        <p:nvSpPr>
          <p:cNvPr id="44" name="TextBox 43">
            <a:extLst>
              <a:ext uri="{FF2B5EF4-FFF2-40B4-BE49-F238E27FC236}">
                <a16:creationId xmlns:a16="http://schemas.microsoft.com/office/drawing/2014/main" id="{66C0CFC6-87A7-4005-9EC4-5FA7A4DDCEBC}"/>
              </a:ext>
            </a:extLst>
          </p:cNvPr>
          <p:cNvSpPr txBox="1"/>
          <p:nvPr/>
        </p:nvSpPr>
        <p:spPr>
          <a:xfrm>
            <a:off x="6704337" y="3822617"/>
            <a:ext cx="362600" cy="369332"/>
          </a:xfrm>
          <a:prstGeom prst="rect">
            <a:avLst/>
          </a:prstGeom>
          <a:noFill/>
        </p:spPr>
        <p:txBody>
          <a:bodyPr wrap="none" rtlCol="0">
            <a:spAutoFit/>
          </a:bodyPr>
          <a:lstStyle/>
          <a:p>
            <a:r>
              <a:rPr lang="en-GB" dirty="0"/>
              <a:t>2s</a:t>
            </a:r>
          </a:p>
        </p:txBody>
      </p:sp>
      <p:sp>
        <p:nvSpPr>
          <p:cNvPr id="45" name="TextBox 44">
            <a:extLst>
              <a:ext uri="{FF2B5EF4-FFF2-40B4-BE49-F238E27FC236}">
                <a16:creationId xmlns:a16="http://schemas.microsoft.com/office/drawing/2014/main" id="{247D7D26-A817-455F-AFB5-6CB06E085580}"/>
              </a:ext>
            </a:extLst>
          </p:cNvPr>
          <p:cNvSpPr txBox="1"/>
          <p:nvPr/>
        </p:nvSpPr>
        <p:spPr>
          <a:xfrm>
            <a:off x="6690385" y="3102537"/>
            <a:ext cx="362600" cy="369332"/>
          </a:xfrm>
          <a:prstGeom prst="rect">
            <a:avLst/>
          </a:prstGeom>
          <a:noFill/>
        </p:spPr>
        <p:txBody>
          <a:bodyPr wrap="none" rtlCol="0">
            <a:spAutoFit/>
          </a:bodyPr>
          <a:lstStyle/>
          <a:p>
            <a:r>
              <a:rPr lang="en-GB" dirty="0"/>
              <a:t>3s</a:t>
            </a:r>
          </a:p>
        </p:txBody>
      </p:sp>
      <p:sp>
        <p:nvSpPr>
          <p:cNvPr id="46" name="TextBox 45">
            <a:extLst>
              <a:ext uri="{FF2B5EF4-FFF2-40B4-BE49-F238E27FC236}">
                <a16:creationId xmlns:a16="http://schemas.microsoft.com/office/drawing/2014/main" id="{7A6E5EAF-0E1D-47D6-BFB9-E1A0EDFB3ABD}"/>
              </a:ext>
            </a:extLst>
          </p:cNvPr>
          <p:cNvSpPr txBox="1"/>
          <p:nvPr/>
        </p:nvSpPr>
        <p:spPr>
          <a:xfrm>
            <a:off x="6675437" y="3479692"/>
            <a:ext cx="396262" cy="369332"/>
          </a:xfrm>
          <a:prstGeom prst="rect">
            <a:avLst/>
          </a:prstGeom>
          <a:noFill/>
        </p:spPr>
        <p:txBody>
          <a:bodyPr wrap="none" rtlCol="0">
            <a:spAutoFit/>
          </a:bodyPr>
          <a:lstStyle/>
          <a:p>
            <a:r>
              <a:rPr lang="en-GB" dirty="0"/>
              <a:t>2p</a:t>
            </a:r>
          </a:p>
        </p:txBody>
      </p:sp>
      <p:cxnSp>
        <p:nvCxnSpPr>
          <p:cNvPr id="47" name="Straight Connector 46">
            <a:extLst>
              <a:ext uri="{FF2B5EF4-FFF2-40B4-BE49-F238E27FC236}">
                <a16:creationId xmlns:a16="http://schemas.microsoft.com/office/drawing/2014/main" id="{A193D807-FAEF-4896-8F0F-2579C51F6EC6}"/>
              </a:ext>
            </a:extLst>
          </p:cNvPr>
          <p:cNvCxnSpPr/>
          <p:nvPr/>
        </p:nvCxnSpPr>
        <p:spPr>
          <a:xfrm>
            <a:off x="1018732" y="632847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3DD9D4D5-F5B0-44EE-AC70-651F09F5D9F5}"/>
              </a:ext>
            </a:extLst>
          </p:cNvPr>
          <p:cNvCxnSpPr/>
          <p:nvPr/>
        </p:nvCxnSpPr>
        <p:spPr>
          <a:xfrm>
            <a:off x="1018732" y="596843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7E4DAEBA-CB3A-4C5D-9D43-67EEDD950109}"/>
              </a:ext>
            </a:extLst>
          </p:cNvPr>
          <p:cNvCxnSpPr/>
          <p:nvPr/>
        </p:nvCxnSpPr>
        <p:spPr>
          <a:xfrm>
            <a:off x="969435" y="560839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31E8ED2F-249D-4160-B293-1785CDD7AAD3}"/>
              </a:ext>
            </a:extLst>
          </p:cNvPr>
          <p:cNvCxnSpPr/>
          <p:nvPr/>
        </p:nvCxnSpPr>
        <p:spPr>
          <a:xfrm>
            <a:off x="969435" y="5248352"/>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1" name="TextBox 50">
            <a:extLst>
              <a:ext uri="{FF2B5EF4-FFF2-40B4-BE49-F238E27FC236}">
                <a16:creationId xmlns:a16="http://schemas.microsoft.com/office/drawing/2014/main" id="{B72FC156-CA2B-4BC6-9201-E4BA38DEE99C}"/>
              </a:ext>
            </a:extLst>
          </p:cNvPr>
          <p:cNvSpPr txBox="1"/>
          <p:nvPr/>
        </p:nvSpPr>
        <p:spPr>
          <a:xfrm>
            <a:off x="2241863" y="6143806"/>
            <a:ext cx="362600" cy="369332"/>
          </a:xfrm>
          <a:prstGeom prst="rect">
            <a:avLst/>
          </a:prstGeom>
          <a:noFill/>
        </p:spPr>
        <p:txBody>
          <a:bodyPr wrap="none" rtlCol="0">
            <a:spAutoFit/>
          </a:bodyPr>
          <a:lstStyle/>
          <a:p>
            <a:r>
              <a:rPr lang="en-GB" dirty="0"/>
              <a:t>1s</a:t>
            </a:r>
          </a:p>
        </p:txBody>
      </p:sp>
      <p:sp>
        <p:nvSpPr>
          <p:cNvPr id="52" name="TextBox 51">
            <a:extLst>
              <a:ext uri="{FF2B5EF4-FFF2-40B4-BE49-F238E27FC236}">
                <a16:creationId xmlns:a16="http://schemas.microsoft.com/office/drawing/2014/main" id="{1FF6F424-E7D9-4C89-82E7-1ACE092916A9}"/>
              </a:ext>
            </a:extLst>
          </p:cNvPr>
          <p:cNvSpPr txBox="1"/>
          <p:nvPr/>
        </p:nvSpPr>
        <p:spPr>
          <a:xfrm>
            <a:off x="2212963" y="5783766"/>
            <a:ext cx="362600" cy="369332"/>
          </a:xfrm>
          <a:prstGeom prst="rect">
            <a:avLst/>
          </a:prstGeom>
          <a:noFill/>
        </p:spPr>
        <p:txBody>
          <a:bodyPr wrap="none" rtlCol="0">
            <a:spAutoFit/>
          </a:bodyPr>
          <a:lstStyle/>
          <a:p>
            <a:r>
              <a:rPr lang="en-GB" dirty="0"/>
              <a:t>2s</a:t>
            </a:r>
          </a:p>
        </p:txBody>
      </p:sp>
      <p:sp>
        <p:nvSpPr>
          <p:cNvPr id="53" name="TextBox 52">
            <a:extLst>
              <a:ext uri="{FF2B5EF4-FFF2-40B4-BE49-F238E27FC236}">
                <a16:creationId xmlns:a16="http://schemas.microsoft.com/office/drawing/2014/main" id="{8E69EFB7-185A-4CE1-B44F-58929A675EA2}"/>
              </a:ext>
            </a:extLst>
          </p:cNvPr>
          <p:cNvSpPr txBox="1"/>
          <p:nvPr/>
        </p:nvSpPr>
        <p:spPr>
          <a:xfrm>
            <a:off x="2199011" y="5063686"/>
            <a:ext cx="362600" cy="369332"/>
          </a:xfrm>
          <a:prstGeom prst="rect">
            <a:avLst/>
          </a:prstGeom>
          <a:noFill/>
        </p:spPr>
        <p:txBody>
          <a:bodyPr wrap="none" rtlCol="0">
            <a:spAutoFit/>
          </a:bodyPr>
          <a:lstStyle/>
          <a:p>
            <a:r>
              <a:rPr lang="en-GB" dirty="0"/>
              <a:t>3s</a:t>
            </a:r>
          </a:p>
        </p:txBody>
      </p:sp>
      <p:sp>
        <p:nvSpPr>
          <p:cNvPr id="54" name="TextBox 53">
            <a:extLst>
              <a:ext uri="{FF2B5EF4-FFF2-40B4-BE49-F238E27FC236}">
                <a16:creationId xmlns:a16="http://schemas.microsoft.com/office/drawing/2014/main" id="{0365EF9C-9B8F-40FE-882D-8F69B69547E3}"/>
              </a:ext>
            </a:extLst>
          </p:cNvPr>
          <p:cNvSpPr txBox="1"/>
          <p:nvPr/>
        </p:nvSpPr>
        <p:spPr>
          <a:xfrm>
            <a:off x="2184063" y="5440841"/>
            <a:ext cx="396262" cy="369332"/>
          </a:xfrm>
          <a:prstGeom prst="rect">
            <a:avLst/>
          </a:prstGeom>
          <a:noFill/>
        </p:spPr>
        <p:txBody>
          <a:bodyPr wrap="none" rtlCol="0">
            <a:spAutoFit/>
          </a:bodyPr>
          <a:lstStyle/>
          <a:p>
            <a:r>
              <a:rPr lang="en-GB" dirty="0"/>
              <a:t>2p</a:t>
            </a:r>
          </a:p>
        </p:txBody>
      </p:sp>
      <p:cxnSp>
        <p:nvCxnSpPr>
          <p:cNvPr id="55" name="Straight Connector 54">
            <a:extLst>
              <a:ext uri="{FF2B5EF4-FFF2-40B4-BE49-F238E27FC236}">
                <a16:creationId xmlns:a16="http://schemas.microsoft.com/office/drawing/2014/main" id="{DC7FBF25-C760-4BC3-912F-8DAF2F9D67B2}"/>
              </a:ext>
            </a:extLst>
          </p:cNvPr>
          <p:cNvCxnSpPr/>
          <p:nvPr/>
        </p:nvCxnSpPr>
        <p:spPr>
          <a:xfrm>
            <a:off x="3075706" y="624111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ED77783-5AFB-43ED-A267-A5950F72C85A}"/>
              </a:ext>
            </a:extLst>
          </p:cNvPr>
          <p:cNvCxnSpPr/>
          <p:nvPr/>
        </p:nvCxnSpPr>
        <p:spPr>
          <a:xfrm>
            <a:off x="3075706" y="588107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6B225550-24C2-4DB1-AC79-483485028C16}"/>
              </a:ext>
            </a:extLst>
          </p:cNvPr>
          <p:cNvCxnSpPr/>
          <p:nvPr/>
        </p:nvCxnSpPr>
        <p:spPr>
          <a:xfrm>
            <a:off x="3026409" y="5521031"/>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4CC0D0DA-D16F-45D8-9122-09AB68B4D9D7}"/>
              </a:ext>
            </a:extLst>
          </p:cNvPr>
          <p:cNvCxnSpPr/>
          <p:nvPr/>
        </p:nvCxnSpPr>
        <p:spPr>
          <a:xfrm>
            <a:off x="3026409" y="5160991"/>
            <a:ext cx="1080120" cy="0"/>
          </a:xfrm>
          <a:prstGeom prst="line">
            <a:avLst/>
          </a:prstGeom>
          <a:ln w="25400"/>
        </p:spPr>
        <p:style>
          <a:lnRef idx="1">
            <a:schemeClr val="dk1"/>
          </a:lnRef>
          <a:fillRef idx="0">
            <a:schemeClr val="dk1"/>
          </a:fillRef>
          <a:effectRef idx="0">
            <a:schemeClr val="dk1"/>
          </a:effectRef>
          <a:fontRef idx="minor">
            <a:schemeClr val="tx1"/>
          </a:fontRef>
        </p:style>
      </p:cxnSp>
      <p:sp>
        <p:nvSpPr>
          <p:cNvPr id="59" name="TextBox 58">
            <a:extLst>
              <a:ext uri="{FF2B5EF4-FFF2-40B4-BE49-F238E27FC236}">
                <a16:creationId xmlns:a16="http://schemas.microsoft.com/office/drawing/2014/main" id="{9BD46FF8-B25E-4678-A295-9436BC06CC23}"/>
              </a:ext>
            </a:extLst>
          </p:cNvPr>
          <p:cNvSpPr txBox="1"/>
          <p:nvPr/>
        </p:nvSpPr>
        <p:spPr>
          <a:xfrm>
            <a:off x="4298837" y="6056445"/>
            <a:ext cx="362600" cy="369332"/>
          </a:xfrm>
          <a:prstGeom prst="rect">
            <a:avLst/>
          </a:prstGeom>
          <a:noFill/>
        </p:spPr>
        <p:txBody>
          <a:bodyPr wrap="none" rtlCol="0">
            <a:spAutoFit/>
          </a:bodyPr>
          <a:lstStyle/>
          <a:p>
            <a:r>
              <a:rPr lang="en-GB" dirty="0"/>
              <a:t>1s</a:t>
            </a:r>
          </a:p>
        </p:txBody>
      </p:sp>
      <p:sp>
        <p:nvSpPr>
          <p:cNvPr id="60" name="TextBox 59">
            <a:extLst>
              <a:ext uri="{FF2B5EF4-FFF2-40B4-BE49-F238E27FC236}">
                <a16:creationId xmlns:a16="http://schemas.microsoft.com/office/drawing/2014/main" id="{C3910645-01A6-447F-9EA4-B56A8D6F3C8D}"/>
              </a:ext>
            </a:extLst>
          </p:cNvPr>
          <p:cNvSpPr txBox="1"/>
          <p:nvPr/>
        </p:nvSpPr>
        <p:spPr>
          <a:xfrm>
            <a:off x="4269937" y="5696405"/>
            <a:ext cx="362600" cy="369332"/>
          </a:xfrm>
          <a:prstGeom prst="rect">
            <a:avLst/>
          </a:prstGeom>
          <a:noFill/>
        </p:spPr>
        <p:txBody>
          <a:bodyPr wrap="none" rtlCol="0">
            <a:spAutoFit/>
          </a:bodyPr>
          <a:lstStyle/>
          <a:p>
            <a:r>
              <a:rPr lang="en-GB" dirty="0"/>
              <a:t>2s</a:t>
            </a:r>
          </a:p>
        </p:txBody>
      </p:sp>
      <p:sp>
        <p:nvSpPr>
          <p:cNvPr id="61" name="TextBox 60">
            <a:extLst>
              <a:ext uri="{FF2B5EF4-FFF2-40B4-BE49-F238E27FC236}">
                <a16:creationId xmlns:a16="http://schemas.microsoft.com/office/drawing/2014/main" id="{F7C1ED30-3037-4DF3-A497-592C198DEF90}"/>
              </a:ext>
            </a:extLst>
          </p:cNvPr>
          <p:cNvSpPr txBox="1"/>
          <p:nvPr/>
        </p:nvSpPr>
        <p:spPr>
          <a:xfrm>
            <a:off x="4255985" y="4976325"/>
            <a:ext cx="362600" cy="369332"/>
          </a:xfrm>
          <a:prstGeom prst="rect">
            <a:avLst/>
          </a:prstGeom>
          <a:noFill/>
        </p:spPr>
        <p:txBody>
          <a:bodyPr wrap="none" rtlCol="0">
            <a:spAutoFit/>
          </a:bodyPr>
          <a:lstStyle/>
          <a:p>
            <a:r>
              <a:rPr lang="en-GB" dirty="0"/>
              <a:t>3s</a:t>
            </a:r>
          </a:p>
        </p:txBody>
      </p:sp>
      <p:sp>
        <p:nvSpPr>
          <p:cNvPr id="62" name="TextBox 61">
            <a:extLst>
              <a:ext uri="{FF2B5EF4-FFF2-40B4-BE49-F238E27FC236}">
                <a16:creationId xmlns:a16="http://schemas.microsoft.com/office/drawing/2014/main" id="{A387F8D7-DF3F-4E4E-B382-86543E55FFD9}"/>
              </a:ext>
            </a:extLst>
          </p:cNvPr>
          <p:cNvSpPr txBox="1"/>
          <p:nvPr/>
        </p:nvSpPr>
        <p:spPr>
          <a:xfrm>
            <a:off x="4241037" y="5353480"/>
            <a:ext cx="396262" cy="369332"/>
          </a:xfrm>
          <a:prstGeom prst="rect">
            <a:avLst/>
          </a:prstGeom>
          <a:noFill/>
        </p:spPr>
        <p:txBody>
          <a:bodyPr wrap="none" rtlCol="0">
            <a:spAutoFit/>
          </a:bodyPr>
          <a:lstStyle/>
          <a:p>
            <a:r>
              <a:rPr lang="en-GB" dirty="0"/>
              <a:t>2p</a:t>
            </a:r>
          </a:p>
        </p:txBody>
      </p:sp>
      <mc:AlternateContent xmlns:mc="http://schemas.openxmlformats.org/markup-compatibility/2006" xmlns:p14="http://schemas.microsoft.com/office/powerpoint/2010/main">
        <mc:Choice Requires="p14">
          <p:contentPart p14:bwMode="auto" r:id="rId2">
            <p14:nvContentPartPr>
              <p14:cNvPr id="75" name="Ink 74">
                <a:extLst>
                  <a:ext uri="{FF2B5EF4-FFF2-40B4-BE49-F238E27FC236}">
                    <a16:creationId xmlns:a16="http://schemas.microsoft.com/office/drawing/2014/main" id="{C2FFD94F-B4BA-40BC-9E6D-EDC24D9F4AF7}"/>
                  </a:ext>
                </a:extLst>
              </p14:cNvPr>
              <p14:cNvContentPartPr/>
              <p14:nvPr/>
            </p14:nvContentPartPr>
            <p14:xfrm>
              <a:off x="2564242" y="3748715"/>
              <a:ext cx="216720" cy="219960"/>
            </p14:xfrm>
          </p:contentPart>
        </mc:Choice>
        <mc:Fallback xmlns="">
          <p:pic>
            <p:nvPicPr>
              <p:cNvPr id="75" name="Ink 74">
                <a:extLst>
                  <a:ext uri="{FF2B5EF4-FFF2-40B4-BE49-F238E27FC236}">
                    <a16:creationId xmlns:a16="http://schemas.microsoft.com/office/drawing/2014/main" id="{C2FFD94F-B4BA-40BC-9E6D-EDC24D9F4AF7}"/>
                  </a:ext>
                </a:extLst>
              </p:cNvPr>
              <p:cNvPicPr/>
              <p:nvPr/>
            </p:nvPicPr>
            <p:blipFill>
              <a:blip r:embed="rId3"/>
              <a:stretch>
                <a:fillRect/>
              </a:stretch>
            </p:blipFill>
            <p:spPr>
              <a:xfrm>
                <a:off x="2555602" y="3739715"/>
                <a:ext cx="2343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78" name="Ink 77">
                <a:extLst>
                  <a:ext uri="{FF2B5EF4-FFF2-40B4-BE49-F238E27FC236}">
                    <a16:creationId xmlns:a16="http://schemas.microsoft.com/office/drawing/2014/main" id="{78964541-42B8-43AA-A834-64678B2824B5}"/>
                  </a:ext>
                </a:extLst>
              </p14:cNvPr>
              <p14:cNvContentPartPr/>
              <p14:nvPr/>
            </p14:nvContentPartPr>
            <p14:xfrm>
              <a:off x="4984522" y="3737915"/>
              <a:ext cx="244800" cy="238680"/>
            </p14:xfrm>
          </p:contentPart>
        </mc:Choice>
        <mc:Fallback xmlns="">
          <p:pic>
            <p:nvPicPr>
              <p:cNvPr id="78" name="Ink 77">
                <a:extLst>
                  <a:ext uri="{FF2B5EF4-FFF2-40B4-BE49-F238E27FC236}">
                    <a16:creationId xmlns:a16="http://schemas.microsoft.com/office/drawing/2014/main" id="{78964541-42B8-43AA-A834-64678B2824B5}"/>
                  </a:ext>
                </a:extLst>
              </p:cNvPr>
              <p:cNvPicPr/>
              <p:nvPr/>
            </p:nvPicPr>
            <p:blipFill>
              <a:blip r:embed="rId5"/>
              <a:stretch>
                <a:fillRect/>
              </a:stretch>
            </p:blipFill>
            <p:spPr>
              <a:xfrm>
                <a:off x="4975882" y="3729275"/>
                <a:ext cx="2624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1" name="Ink 80">
                <a:extLst>
                  <a:ext uri="{FF2B5EF4-FFF2-40B4-BE49-F238E27FC236}">
                    <a16:creationId xmlns:a16="http://schemas.microsoft.com/office/drawing/2014/main" id="{597911BD-A20F-406D-8B99-13B03ED976E8}"/>
                  </a:ext>
                </a:extLst>
              </p14:cNvPr>
              <p14:cNvContentPartPr/>
              <p14:nvPr/>
            </p14:nvContentPartPr>
            <p14:xfrm>
              <a:off x="7493722" y="3783995"/>
              <a:ext cx="186480" cy="172800"/>
            </p14:xfrm>
          </p:contentPart>
        </mc:Choice>
        <mc:Fallback xmlns="">
          <p:pic>
            <p:nvPicPr>
              <p:cNvPr id="81" name="Ink 80">
                <a:extLst>
                  <a:ext uri="{FF2B5EF4-FFF2-40B4-BE49-F238E27FC236}">
                    <a16:creationId xmlns:a16="http://schemas.microsoft.com/office/drawing/2014/main" id="{597911BD-A20F-406D-8B99-13B03ED976E8}"/>
                  </a:ext>
                </a:extLst>
              </p:cNvPr>
              <p:cNvPicPr/>
              <p:nvPr/>
            </p:nvPicPr>
            <p:blipFill>
              <a:blip r:embed="rId7"/>
              <a:stretch>
                <a:fillRect/>
              </a:stretch>
            </p:blipFill>
            <p:spPr>
              <a:xfrm>
                <a:off x="7485082" y="3775355"/>
                <a:ext cx="20412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4" name="Ink 83">
                <a:extLst>
                  <a:ext uri="{FF2B5EF4-FFF2-40B4-BE49-F238E27FC236}">
                    <a16:creationId xmlns:a16="http://schemas.microsoft.com/office/drawing/2014/main" id="{2A6CD512-9F23-4B2D-8678-75D1583C9C68}"/>
                  </a:ext>
                </a:extLst>
              </p14:cNvPr>
              <p14:cNvContentPartPr/>
              <p14:nvPr/>
            </p14:nvContentPartPr>
            <p14:xfrm>
              <a:off x="471562" y="5694515"/>
              <a:ext cx="180360" cy="156600"/>
            </p14:xfrm>
          </p:contentPart>
        </mc:Choice>
        <mc:Fallback xmlns="">
          <p:pic>
            <p:nvPicPr>
              <p:cNvPr id="84" name="Ink 83">
                <a:extLst>
                  <a:ext uri="{FF2B5EF4-FFF2-40B4-BE49-F238E27FC236}">
                    <a16:creationId xmlns:a16="http://schemas.microsoft.com/office/drawing/2014/main" id="{2A6CD512-9F23-4B2D-8678-75D1583C9C68}"/>
                  </a:ext>
                </a:extLst>
              </p:cNvPr>
              <p:cNvPicPr/>
              <p:nvPr/>
            </p:nvPicPr>
            <p:blipFill>
              <a:blip r:embed="rId9"/>
              <a:stretch>
                <a:fillRect/>
              </a:stretch>
            </p:blipFill>
            <p:spPr>
              <a:xfrm>
                <a:off x="462922" y="5685515"/>
                <a:ext cx="1980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7" name="Ink 86">
                <a:extLst>
                  <a:ext uri="{FF2B5EF4-FFF2-40B4-BE49-F238E27FC236}">
                    <a16:creationId xmlns:a16="http://schemas.microsoft.com/office/drawing/2014/main" id="{74D2C4A5-FD80-4D04-BD19-DF3BB95B838A}"/>
                  </a:ext>
                </a:extLst>
              </p14:cNvPr>
              <p14:cNvContentPartPr/>
              <p14:nvPr/>
            </p14:nvContentPartPr>
            <p14:xfrm>
              <a:off x="2761522" y="5613515"/>
              <a:ext cx="116280" cy="152280"/>
            </p14:xfrm>
          </p:contentPart>
        </mc:Choice>
        <mc:Fallback xmlns="">
          <p:pic>
            <p:nvPicPr>
              <p:cNvPr id="87" name="Ink 86">
                <a:extLst>
                  <a:ext uri="{FF2B5EF4-FFF2-40B4-BE49-F238E27FC236}">
                    <a16:creationId xmlns:a16="http://schemas.microsoft.com/office/drawing/2014/main" id="{74D2C4A5-FD80-4D04-BD19-DF3BB95B838A}"/>
                  </a:ext>
                </a:extLst>
              </p:cNvPr>
              <p:cNvPicPr/>
              <p:nvPr/>
            </p:nvPicPr>
            <p:blipFill>
              <a:blip r:embed="rId11"/>
              <a:stretch>
                <a:fillRect/>
              </a:stretch>
            </p:blipFill>
            <p:spPr>
              <a:xfrm>
                <a:off x="2752882" y="5604515"/>
                <a:ext cx="1339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0" name="Ink 89">
                <a:extLst>
                  <a:ext uri="{FF2B5EF4-FFF2-40B4-BE49-F238E27FC236}">
                    <a16:creationId xmlns:a16="http://schemas.microsoft.com/office/drawing/2014/main" id="{82FBF763-3B13-486F-9E07-D18C0E8E03C6}"/>
                  </a:ext>
                </a:extLst>
              </p14:cNvPr>
              <p14:cNvContentPartPr/>
              <p14:nvPr/>
            </p14:nvContentPartPr>
            <p14:xfrm>
              <a:off x="5293762" y="6157475"/>
              <a:ext cx="360" cy="360"/>
            </p14:xfrm>
          </p:contentPart>
        </mc:Choice>
        <mc:Fallback xmlns="">
          <p:pic>
            <p:nvPicPr>
              <p:cNvPr id="90" name="Ink 89">
                <a:extLst>
                  <a:ext uri="{FF2B5EF4-FFF2-40B4-BE49-F238E27FC236}">
                    <a16:creationId xmlns:a16="http://schemas.microsoft.com/office/drawing/2014/main" id="{82FBF763-3B13-486F-9E07-D18C0E8E03C6}"/>
                  </a:ext>
                </a:extLst>
              </p:cNvPr>
              <p:cNvPicPr/>
              <p:nvPr/>
            </p:nvPicPr>
            <p:blipFill>
              <a:blip r:embed="rId13"/>
              <a:stretch>
                <a:fillRect/>
              </a:stretch>
            </p:blipFill>
            <p:spPr>
              <a:xfrm>
                <a:off x="5285122" y="614883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1" name="Ink 90">
                <a:extLst>
                  <a:ext uri="{FF2B5EF4-FFF2-40B4-BE49-F238E27FC236}">
                    <a16:creationId xmlns:a16="http://schemas.microsoft.com/office/drawing/2014/main" id="{1A7ED4DE-93B0-41F5-B608-EF3EBDA51F83}"/>
                  </a:ext>
                </a:extLst>
              </p14:cNvPr>
              <p14:cNvContentPartPr/>
              <p14:nvPr/>
            </p14:nvContentPartPr>
            <p14:xfrm>
              <a:off x="5554402" y="6172955"/>
              <a:ext cx="360" cy="360"/>
            </p14:xfrm>
          </p:contentPart>
        </mc:Choice>
        <mc:Fallback xmlns="">
          <p:pic>
            <p:nvPicPr>
              <p:cNvPr id="91" name="Ink 90">
                <a:extLst>
                  <a:ext uri="{FF2B5EF4-FFF2-40B4-BE49-F238E27FC236}">
                    <a16:creationId xmlns:a16="http://schemas.microsoft.com/office/drawing/2014/main" id="{1A7ED4DE-93B0-41F5-B608-EF3EBDA51F83}"/>
                  </a:ext>
                </a:extLst>
              </p:cNvPr>
              <p:cNvPicPr/>
              <p:nvPr/>
            </p:nvPicPr>
            <p:blipFill>
              <a:blip r:embed="rId13"/>
              <a:stretch>
                <a:fillRect/>
              </a:stretch>
            </p:blipFill>
            <p:spPr>
              <a:xfrm>
                <a:off x="5545402" y="616431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 name="Ink 91">
                <a:extLst>
                  <a:ext uri="{FF2B5EF4-FFF2-40B4-BE49-F238E27FC236}">
                    <a16:creationId xmlns:a16="http://schemas.microsoft.com/office/drawing/2014/main" id="{8BD8BA02-8F35-48CD-9B49-CB3EAB4F5BB0}"/>
                  </a:ext>
                </a:extLst>
              </p14:cNvPr>
              <p14:cNvContentPartPr/>
              <p14:nvPr/>
            </p14:nvContentPartPr>
            <p14:xfrm>
              <a:off x="5715322" y="6183035"/>
              <a:ext cx="360" cy="360"/>
            </p14:xfrm>
          </p:contentPart>
        </mc:Choice>
        <mc:Fallback xmlns="">
          <p:pic>
            <p:nvPicPr>
              <p:cNvPr id="92" name="Ink 91">
                <a:extLst>
                  <a:ext uri="{FF2B5EF4-FFF2-40B4-BE49-F238E27FC236}">
                    <a16:creationId xmlns:a16="http://schemas.microsoft.com/office/drawing/2014/main" id="{8BD8BA02-8F35-48CD-9B49-CB3EAB4F5BB0}"/>
                  </a:ext>
                </a:extLst>
              </p:cNvPr>
              <p:cNvPicPr/>
              <p:nvPr/>
            </p:nvPicPr>
            <p:blipFill>
              <a:blip r:embed="rId13"/>
              <a:stretch>
                <a:fillRect/>
              </a:stretch>
            </p:blipFill>
            <p:spPr>
              <a:xfrm>
                <a:off x="5706322" y="61743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93" name="Ink 92">
                <a:extLst>
                  <a:ext uri="{FF2B5EF4-FFF2-40B4-BE49-F238E27FC236}">
                    <a16:creationId xmlns:a16="http://schemas.microsoft.com/office/drawing/2014/main" id="{154A7AEB-D848-4763-BE2E-56DA3C0E8EBE}"/>
                  </a:ext>
                </a:extLst>
              </p14:cNvPr>
              <p14:cNvContentPartPr/>
              <p14:nvPr/>
            </p14:nvContentPartPr>
            <p14:xfrm>
              <a:off x="5884882" y="6187355"/>
              <a:ext cx="16200" cy="8280"/>
            </p14:xfrm>
          </p:contentPart>
        </mc:Choice>
        <mc:Fallback xmlns="">
          <p:pic>
            <p:nvPicPr>
              <p:cNvPr id="93" name="Ink 92">
                <a:extLst>
                  <a:ext uri="{FF2B5EF4-FFF2-40B4-BE49-F238E27FC236}">
                    <a16:creationId xmlns:a16="http://schemas.microsoft.com/office/drawing/2014/main" id="{154A7AEB-D848-4763-BE2E-56DA3C0E8EBE}"/>
                  </a:ext>
                </a:extLst>
              </p:cNvPr>
              <p:cNvPicPr/>
              <p:nvPr/>
            </p:nvPicPr>
            <p:blipFill>
              <a:blip r:embed="rId17"/>
              <a:stretch>
                <a:fillRect/>
              </a:stretch>
            </p:blipFill>
            <p:spPr>
              <a:xfrm>
                <a:off x="5876242" y="6178355"/>
                <a:ext cx="3384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94" name="Ink 93">
                <a:extLst>
                  <a:ext uri="{FF2B5EF4-FFF2-40B4-BE49-F238E27FC236}">
                    <a16:creationId xmlns:a16="http://schemas.microsoft.com/office/drawing/2014/main" id="{42C96C8A-2D2D-411F-BCCC-2A6209F1350E}"/>
                  </a:ext>
                </a:extLst>
              </p14:cNvPr>
              <p14:cNvContentPartPr/>
              <p14:nvPr/>
            </p14:nvContentPartPr>
            <p14:xfrm>
              <a:off x="4942042" y="5497595"/>
              <a:ext cx="201600" cy="149400"/>
            </p14:xfrm>
          </p:contentPart>
        </mc:Choice>
        <mc:Fallback xmlns="">
          <p:pic>
            <p:nvPicPr>
              <p:cNvPr id="94" name="Ink 93">
                <a:extLst>
                  <a:ext uri="{FF2B5EF4-FFF2-40B4-BE49-F238E27FC236}">
                    <a16:creationId xmlns:a16="http://schemas.microsoft.com/office/drawing/2014/main" id="{42C96C8A-2D2D-411F-BCCC-2A6209F1350E}"/>
                  </a:ext>
                </a:extLst>
              </p:cNvPr>
              <p:cNvPicPr/>
              <p:nvPr/>
            </p:nvPicPr>
            <p:blipFill>
              <a:blip r:embed="rId19"/>
              <a:stretch>
                <a:fillRect/>
              </a:stretch>
            </p:blipFill>
            <p:spPr>
              <a:xfrm>
                <a:off x="4933042" y="5488955"/>
                <a:ext cx="21924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99" name="Ink 98">
                <a:extLst>
                  <a:ext uri="{FF2B5EF4-FFF2-40B4-BE49-F238E27FC236}">
                    <a16:creationId xmlns:a16="http://schemas.microsoft.com/office/drawing/2014/main" id="{3CBA27F3-848C-4DE0-BA13-CADE0A864F88}"/>
                  </a:ext>
                </a:extLst>
              </p14:cNvPr>
              <p14:cNvContentPartPr/>
              <p14:nvPr/>
            </p14:nvContentPartPr>
            <p14:xfrm>
              <a:off x="1504762" y="4197995"/>
              <a:ext cx="120960" cy="275040"/>
            </p14:xfrm>
          </p:contentPart>
        </mc:Choice>
        <mc:Fallback xmlns="">
          <p:pic>
            <p:nvPicPr>
              <p:cNvPr id="99" name="Ink 98">
                <a:extLst>
                  <a:ext uri="{FF2B5EF4-FFF2-40B4-BE49-F238E27FC236}">
                    <a16:creationId xmlns:a16="http://schemas.microsoft.com/office/drawing/2014/main" id="{3CBA27F3-848C-4DE0-BA13-CADE0A864F88}"/>
                  </a:ext>
                </a:extLst>
              </p:cNvPr>
              <p:cNvPicPr/>
              <p:nvPr/>
            </p:nvPicPr>
            <p:blipFill>
              <a:blip r:embed="rId21"/>
              <a:stretch>
                <a:fillRect/>
              </a:stretch>
            </p:blipFill>
            <p:spPr>
              <a:xfrm>
                <a:off x="1495762" y="4189344"/>
                <a:ext cx="138600" cy="292703"/>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0" name="Ink 99">
                <a:extLst>
                  <a:ext uri="{FF2B5EF4-FFF2-40B4-BE49-F238E27FC236}">
                    <a16:creationId xmlns:a16="http://schemas.microsoft.com/office/drawing/2014/main" id="{95697F96-B893-4316-A901-126B07D9C770}"/>
                  </a:ext>
                </a:extLst>
              </p14:cNvPr>
              <p14:cNvContentPartPr/>
              <p14:nvPr/>
            </p14:nvContentPartPr>
            <p14:xfrm>
              <a:off x="1354642" y="4219595"/>
              <a:ext cx="84960" cy="270000"/>
            </p14:xfrm>
          </p:contentPart>
        </mc:Choice>
        <mc:Fallback xmlns="">
          <p:pic>
            <p:nvPicPr>
              <p:cNvPr id="100" name="Ink 99">
                <a:extLst>
                  <a:ext uri="{FF2B5EF4-FFF2-40B4-BE49-F238E27FC236}">
                    <a16:creationId xmlns:a16="http://schemas.microsoft.com/office/drawing/2014/main" id="{95697F96-B893-4316-A901-126B07D9C770}"/>
                  </a:ext>
                </a:extLst>
              </p:cNvPr>
              <p:cNvPicPr/>
              <p:nvPr/>
            </p:nvPicPr>
            <p:blipFill>
              <a:blip r:embed="rId23"/>
              <a:stretch>
                <a:fillRect/>
              </a:stretch>
            </p:blipFill>
            <p:spPr>
              <a:xfrm>
                <a:off x="1346002" y="4210595"/>
                <a:ext cx="10260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5" name="Ink 104">
                <a:extLst>
                  <a:ext uri="{FF2B5EF4-FFF2-40B4-BE49-F238E27FC236}">
                    <a16:creationId xmlns:a16="http://schemas.microsoft.com/office/drawing/2014/main" id="{4CE3467C-D96A-47E1-B07A-786E689413BF}"/>
                  </a:ext>
                </a:extLst>
              </p14:cNvPr>
              <p14:cNvContentPartPr/>
              <p14:nvPr/>
            </p14:nvContentPartPr>
            <p14:xfrm>
              <a:off x="1459762" y="3803435"/>
              <a:ext cx="118800" cy="273600"/>
            </p14:xfrm>
          </p:contentPart>
        </mc:Choice>
        <mc:Fallback xmlns="">
          <p:pic>
            <p:nvPicPr>
              <p:cNvPr id="105" name="Ink 104">
                <a:extLst>
                  <a:ext uri="{FF2B5EF4-FFF2-40B4-BE49-F238E27FC236}">
                    <a16:creationId xmlns:a16="http://schemas.microsoft.com/office/drawing/2014/main" id="{4CE3467C-D96A-47E1-B07A-786E689413BF}"/>
                  </a:ext>
                </a:extLst>
              </p:cNvPr>
              <p:cNvPicPr/>
              <p:nvPr/>
            </p:nvPicPr>
            <p:blipFill>
              <a:blip r:embed="rId25"/>
              <a:stretch>
                <a:fillRect/>
              </a:stretch>
            </p:blipFill>
            <p:spPr>
              <a:xfrm>
                <a:off x="1450762" y="3794435"/>
                <a:ext cx="13644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6" name="Ink 105">
                <a:extLst>
                  <a:ext uri="{FF2B5EF4-FFF2-40B4-BE49-F238E27FC236}">
                    <a16:creationId xmlns:a16="http://schemas.microsoft.com/office/drawing/2014/main" id="{ADE440F7-A7B7-48F0-945F-AEF6795AD71E}"/>
                  </a:ext>
                </a:extLst>
              </p14:cNvPr>
              <p14:cNvContentPartPr/>
              <p14:nvPr/>
            </p14:nvContentPartPr>
            <p14:xfrm>
              <a:off x="1284442" y="3814235"/>
              <a:ext cx="87840" cy="275760"/>
            </p14:xfrm>
          </p:contentPart>
        </mc:Choice>
        <mc:Fallback xmlns="">
          <p:pic>
            <p:nvPicPr>
              <p:cNvPr id="106" name="Ink 105">
                <a:extLst>
                  <a:ext uri="{FF2B5EF4-FFF2-40B4-BE49-F238E27FC236}">
                    <a16:creationId xmlns:a16="http://schemas.microsoft.com/office/drawing/2014/main" id="{ADE440F7-A7B7-48F0-945F-AEF6795AD71E}"/>
                  </a:ext>
                </a:extLst>
              </p:cNvPr>
              <p:cNvPicPr/>
              <p:nvPr/>
            </p:nvPicPr>
            <p:blipFill>
              <a:blip r:embed="rId27"/>
              <a:stretch>
                <a:fillRect/>
              </a:stretch>
            </p:blipFill>
            <p:spPr>
              <a:xfrm>
                <a:off x="1275802" y="3805235"/>
                <a:ext cx="10548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11" name="Ink 110">
                <a:extLst>
                  <a:ext uri="{FF2B5EF4-FFF2-40B4-BE49-F238E27FC236}">
                    <a16:creationId xmlns:a16="http://schemas.microsoft.com/office/drawing/2014/main" id="{D98FFCDD-8EE2-4140-9CDE-AA55A9CB7E02}"/>
                  </a:ext>
                </a:extLst>
              </p14:cNvPr>
              <p14:cNvContentPartPr/>
              <p14:nvPr/>
            </p14:nvContentPartPr>
            <p14:xfrm>
              <a:off x="3446602" y="4200155"/>
              <a:ext cx="117000" cy="272160"/>
            </p14:xfrm>
          </p:contentPart>
        </mc:Choice>
        <mc:Fallback xmlns="">
          <p:pic>
            <p:nvPicPr>
              <p:cNvPr id="111" name="Ink 110">
                <a:extLst>
                  <a:ext uri="{FF2B5EF4-FFF2-40B4-BE49-F238E27FC236}">
                    <a16:creationId xmlns:a16="http://schemas.microsoft.com/office/drawing/2014/main" id="{D98FFCDD-8EE2-4140-9CDE-AA55A9CB7E02}"/>
                  </a:ext>
                </a:extLst>
              </p:cNvPr>
              <p:cNvPicPr/>
              <p:nvPr/>
            </p:nvPicPr>
            <p:blipFill>
              <a:blip r:embed="rId29"/>
              <a:stretch>
                <a:fillRect/>
              </a:stretch>
            </p:blipFill>
            <p:spPr>
              <a:xfrm>
                <a:off x="3437962" y="4191515"/>
                <a:ext cx="13464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12" name="Ink 111">
                <a:extLst>
                  <a:ext uri="{FF2B5EF4-FFF2-40B4-BE49-F238E27FC236}">
                    <a16:creationId xmlns:a16="http://schemas.microsoft.com/office/drawing/2014/main" id="{36575DB8-C29D-494F-A0E8-D33C2E306A8E}"/>
                  </a:ext>
                </a:extLst>
              </p14:cNvPr>
              <p14:cNvContentPartPr/>
              <p14:nvPr/>
            </p14:nvContentPartPr>
            <p14:xfrm>
              <a:off x="3274522" y="4181075"/>
              <a:ext cx="90360" cy="268920"/>
            </p14:xfrm>
          </p:contentPart>
        </mc:Choice>
        <mc:Fallback xmlns="">
          <p:pic>
            <p:nvPicPr>
              <p:cNvPr id="112" name="Ink 111">
                <a:extLst>
                  <a:ext uri="{FF2B5EF4-FFF2-40B4-BE49-F238E27FC236}">
                    <a16:creationId xmlns:a16="http://schemas.microsoft.com/office/drawing/2014/main" id="{36575DB8-C29D-494F-A0E8-D33C2E306A8E}"/>
                  </a:ext>
                </a:extLst>
              </p:cNvPr>
              <p:cNvPicPr/>
              <p:nvPr/>
            </p:nvPicPr>
            <p:blipFill>
              <a:blip r:embed="rId31"/>
              <a:stretch>
                <a:fillRect/>
              </a:stretch>
            </p:blipFill>
            <p:spPr>
              <a:xfrm>
                <a:off x="3265882" y="4172435"/>
                <a:ext cx="1080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5" name="Ink 114">
                <a:extLst>
                  <a:ext uri="{FF2B5EF4-FFF2-40B4-BE49-F238E27FC236}">
                    <a16:creationId xmlns:a16="http://schemas.microsoft.com/office/drawing/2014/main" id="{62AB6B6E-5C6D-4E2D-B4C1-1720EAE67D9A}"/>
                  </a:ext>
                </a:extLst>
              </p14:cNvPr>
              <p14:cNvContentPartPr/>
              <p14:nvPr/>
            </p14:nvContentPartPr>
            <p14:xfrm>
              <a:off x="3243202" y="3811355"/>
              <a:ext cx="102960" cy="242280"/>
            </p14:xfrm>
          </p:contentPart>
        </mc:Choice>
        <mc:Fallback xmlns="">
          <p:pic>
            <p:nvPicPr>
              <p:cNvPr id="115" name="Ink 114">
                <a:extLst>
                  <a:ext uri="{FF2B5EF4-FFF2-40B4-BE49-F238E27FC236}">
                    <a16:creationId xmlns:a16="http://schemas.microsoft.com/office/drawing/2014/main" id="{62AB6B6E-5C6D-4E2D-B4C1-1720EAE67D9A}"/>
                  </a:ext>
                </a:extLst>
              </p:cNvPr>
              <p:cNvPicPr/>
              <p:nvPr/>
            </p:nvPicPr>
            <p:blipFill>
              <a:blip r:embed="rId33"/>
              <a:stretch>
                <a:fillRect/>
              </a:stretch>
            </p:blipFill>
            <p:spPr>
              <a:xfrm>
                <a:off x="3234202" y="3802355"/>
                <a:ext cx="1206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18" name="Ink 117">
                <a:extLst>
                  <a:ext uri="{FF2B5EF4-FFF2-40B4-BE49-F238E27FC236}">
                    <a16:creationId xmlns:a16="http://schemas.microsoft.com/office/drawing/2014/main" id="{DE4D723E-9096-493F-B2DB-CD5442344F6B}"/>
                  </a:ext>
                </a:extLst>
              </p14:cNvPr>
              <p14:cNvContentPartPr/>
              <p14:nvPr/>
            </p14:nvContentPartPr>
            <p14:xfrm>
              <a:off x="3314122" y="3465395"/>
              <a:ext cx="106200" cy="255600"/>
            </p14:xfrm>
          </p:contentPart>
        </mc:Choice>
        <mc:Fallback xmlns="">
          <p:pic>
            <p:nvPicPr>
              <p:cNvPr id="118" name="Ink 117">
                <a:extLst>
                  <a:ext uri="{FF2B5EF4-FFF2-40B4-BE49-F238E27FC236}">
                    <a16:creationId xmlns:a16="http://schemas.microsoft.com/office/drawing/2014/main" id="{DE4D723E-9096-493F-B2DB-CD5442344F6B}"/>
                  </a:ext>
                </a:extLst>
              </p:cNvPr>
              <p:cNvPicPr/>
              <p:nvPr/>
            </p:nvPicPr>
            <p:blipFill>
              <a:blip r:embed="rId35"/>
              <a:stretch>
                <a:fillRect/>
              </a:stretch>
            </p:blipFill>
            <p:spPr>
              <a:xfrm>
                <a:off x="3305122" y="3456755"/>
                <a:ext cx="123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23" name="Ink 122">
                <a:extLst>
                  <a:ext uri="{FF2B5EF4-FFF2-40B4-BE49-F238E27FC236}">
                    <a16:creationId xmlns:a16="http://schemas.microsoft.com/office/drawing/2014/main" id="{F85F9F45-9D5B-4708-B179-146F0A1571F2}"/>
                  </a:ext>
                </a:extLst>
              </p14:cNvPr>
              <p14:cNvContentPartPr/>
              <p14:nvPr/>
            </p14:nvContentPartPr>
            <p14:xfrm>
              <a:off x="5995402" y="4230755"/>
              <a:ext cx="129600" cy="246240"/>
            </p14:xfrm>
          </p:contentPart>
        </mc:Choice>
        <mc:Fallback xmlns="">
          <p:pic>
            <p:nvPicPr>
              <p:cNvPr id="123" name="Ink 122">
                <a:extLst>
                  <a:ext uri="{FF2B5EF4-FFF2-40B4-BE49-F238E27FC236}">
                    <a16:creationId xmlns:a16="http://schemas.microsoft.com/office/drawing/2014/main" id="{F85F9F45-9D5B-4708-B179-146F0A1571F2}"/>
                  </a:ext>
                </a:extLst>
              </p:cNvPr>
              <p:cNvPicPr/>
              <p:nvPr/>
            </p:nvPicPr>
            <p:blipFill>
              <a:blip r:embed="rId37"/>
              <a:stretch>
                <a:fillRect/>
              </a:stretch>
            </p:blipFill>
            <p:spPr>
              <a:xfrm>
                <a:off x="5986402" y="4222128"/>
                <a:ext cx="147240" cy="263854"/>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24" name="Ink 123">
                <a:extLst>
                  <a:ext uri="{FF2B5EF4-FFF2-40B4-BE49-F238E27FC236}">
                    <a16:creationId xmlns:a16="http://schemas.microsoft.com/office/drawing/2014/main" id="{E5E909B3-FCCA-433D-874D-B0B15D84CDDB}"/>
                  </a:ext>
                </a:extLst>
              </p14:cNvPr>
              <p14:cNvContentPartPr/>
              <p14:nvPr/>
            </p14:nvContentPartPr>
            <p14:xfrm>
              <a:off x="5847082" y="4244435"/>
              <a:ext cx="95040" cy="237240"/>
            </p14:xfrm>
          </p:contentPart>
        </mc:Choice>
        <mc:Fallback xmlns="">
          <p:pic>
            <p:nvPicPr>
              <p:cNvPr id="124" name="Ink 123">
                <a:extLst>
                  <a:ext uri="{FF2B5EF4-FFF2-40B4-BE49-F238E27FC236}">
                    <a16:creationId xmlns:a16="http://schemas.microsoft.com/office/drawing/2014/main" id="{E5E909B3-FCCA-433D-874D-B0B15D84CDDB}"/>
                  </a:ext>
                </a:extLst>
              </p:cNvPr>
              <p:cNvPicPr/>
              <p:nvPr/>
            </p:nvPicPr>
            <p:blipFill>
              <a:blip r:embed="rId39"/>
              <a:stretch>
                <a:fillRect/>
              </a:stretch>
            </p:blipFill>
            <p:spPr>
              <a:xfrm>
                <a:off x="5838082" y="4235435"/>
                <a:ext cx="11268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27" name="Ink 126">
                <a:extLst>
                  <a:ext uri="{FF2B5EF4-FFF2-40B4-BE49-F238E27FC236}">
                    <a16:creationId xmlns:a16="http://schemas.microsoft.com/office/drawing/2014/main" id="{C94F6DF4-2800-4A7E-893B-48CB3C3470A0}"/>
                  </a:ext>
                </a:extLst>
              </p14:cNvPr>
              <p14:cNvContentPartPr/>
              <p14:nvPr/>
            </p14:nvContentPartPr>
            <p14:xfrm>
              <a:off x="5776162" y="3877235"/>
              <a:ext cx="120960" cy="216720"/>
            </p14:xfrm>
          </p:contentPart>
        </mc:Choice>
        <mc:Fallback xmlns="">
          <p:pic>
            <p:nvPicPr>
              <p:cNvPr id="127" name="Ink 126">
                <a:extLst>
                  <a:ext uri="{FF2B5EF4-FFF2-40B4-BE49-F238E27FC236}">
                    <a16:creationId xmlns:a16="http://schemas.microsoft.com/office/drawing/2014/main" id="{C94F6DF4-2800-4A7E-893B-48CB3C3470A0}"/>
                  </a:ext>
                </a:extLst>
              </p:cNvPr>
              <p:cNvPicPr/>
              <p:nvPr/>
            </p:nvPicPr>
            <p:blipFill>
              <a:blip r:embed="rId41"/>
              <a:stretch>
                <a:fillRect/>
              </a:stretch>
            </p:blipFill>
            <p:spPr>
              <a:xfrm>
                <a:off x="5767162" y="3868250"/>
                <a:ext cx="138600" cy="234331"/>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30" name="Ink 129">
                <a:extLst>
                  <a:ext uri="{FF2B5EF4-FFF2-40B4-BE49-F238E27FC236}">
                    <a16:creationId xmlns:a16="http://schemas.microsoft.com/office/drawing/2014/main" id="{CBFEDCF9-DB63-4452-ABA8-1908F03B082A}"/>
                  </a:ext>
                </a:extLst>
              </p14:cNvPr>
              <p14:cNvContentPartPr/>
              <p14:nvPr/>
            </p14:nvContentPartPr>
            <p14:xfrm>
              <a:off x="5798842" y="3107195"/>
              <a:ext cx="115560" cy="253800"/>
            </p14:xfrm>
          </p:contentPart>
        </mc:Choice>
        <mc:Fallback xmlns="">
          <p:pic>
            <p:nvPicPr>
              <p:cNvPr id="130" name="Ink 129">
                <a:extLst>
                  <a:ext uri="{FF2B5EF4-FFF2-40B4-BE49-F238E27FC236}">
                    <a16:creationId xmlns:a16="http://schemas.microsoft.com/office/drawing/2014/main" id="{CBFEDCF9-DB63-4452-ABA8-1908F03B082A}"/>
                  </a:ext>
                </a:extLst>
              </p:cNvPr>
              <p:cNvPicPr/>
              <p:nvPr/>
            </p:nvPicPr>
            <p:blipFill>
              <a:blip r:embed="rId43"/>
              <a:stretch>
                <a:fillRect/>
              </a:stretch>
            </p:blipFill>
            <p:spPr>
              <a:xfrm>
                <a:off x="5790202" y="3098555"/>
                <a:ext cx="1332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33" name="Ink 132">
                <a:extLst>
                  <a:ext uri="{FF2B5EF4-FFF2-40B4-BE49-F238E27FC236}">
                    <a16:creationId xmlns:a16="http://schemas.microsoft.com/office/drawing/2014/main" id="{48E9B2F6-40DD-45D8-BF96-D7F89BC78AF5}"/>
                  </a:ext>
                </a:extLst>
              </p14:cNvPr>
              <p14:cNvContentPartPr/>
              <p14:nvPr/>
            </p14:nvContentPartPr>
            <p14:xfrm>
              <a:off x="1366522" y="5852555"/>
              <a:ext cx="82440" cy="217080"/>
            </p14:xfrm>
          </p:contentPart>
        </mc:Choice>
        <mc:Fallback xmlns="">
          <p:pic>
            <p:nvPicPr>
              <p:cNvPr id="133" name="Ink 132">
                <a:extLst>
                  <a:ext uri="{FF2B5EF4-FFF2-40B4-BE49-F238E27FC236}">
                    <a16:creationId xmlns:a16="http://schemas.microsoft.com/office/drawing/2014/main" id="{48E9B2F6-40DD-45D8-BF96-D7F89BC78AF5}"/>
                  </a:ext>
                </a:extLst>
              </p:cNvPr>
              <p:cNvPicPr/>
              <p:nvPr/>
            </p:nvPicPr>
            <p:blipFill>
              <a:blip r:embed="rId45"/>
              <a:stretch>
                <a:fillRect/>
              </a:stretch>
            </p:blipFill>
            <p:spPr>
              <a:xfrm>
                <a:off x="1357882" y="5843570"/>
                <a:ext cx="100080" cy="234691"/>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34" name="Ink 133">
                <a:extLst>
                  <a:ext uri="{FF2B5EF4-FFF2-40B4-BE49-F238E27FC236}">
                    <a16:creationId xmlns:a16="http://schemas.microsoft.com/office/drawing/2014/main" id="{6F4C0DBD-65E2-4D3C-9041-66AF71BE280E}"/>
                  </a:ext>
                </a:extLst>
              </p14:cNvPr>
              <p14:cNvContentPartPr/>
              <p14:nvPr/>
            </p14:nvContentPartPr>
            <p14:xfrm>
              <a:off x="1441402" y="6186275"/>
              <a:ext cx="17640" cy="212040"/>
            </p14:xfrm>
          </p:contentPart>
        </mc:Choice>
        <mc:Fallback xmlns="">
          <p:pic>
            <p:nvPicPr>
              <p:cNvPr id="134" name="Ink 133">
                <a:extLst>
                  <a:ext uri="{FF2B5EF4-FFF2-40B4-BE49-F238E27FC236}">
                    <a16:creationId xmlns:a16="http://schemas.microsoft.com/office/drawing/2014/main" id="{6F4C0DBD-65E2-4D3C-9041-66AF71BE280E}"/>
                  </a:ext>
                </a:extLst>
              </p:cNvPr>
              <p:cNvPicPr/>
              <p:nvPr/>
            </p:nvPicPr>
            <p:blipFill>
              <a:blip r:embed="rId47"/>
              <a:stretch>
                <a:fillRect/>
              </a:stretch>
            </p:blipFill>
            <p:spPr>
              <a:xfrm>
                <a:off x="1432762" y="6177635"/>
                <a:ext cx="3528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35" name="Ink 134">
                <a:extLst>
                  <a:ext uri="{FF2B5EF4-FFF2-40B4-BE49-F238E27FC236}">
                    <a16:creationId xmlns:a16="http://schemas.microsoft.com/office/drawing/2014/main" id="{5FDE0FA8-3506-4CE0-9A28-A7B78B064E8D}"/>
                  </a:ext>
                </a:extLst>
              </p14:cNvPr>
              <p14:cNvContentPartPr/>
              <p14:nvPr/>
            </p14:nvContentPartPr>
            <p14:xfrm>
              <a:off x="1406122" y="6126875"/>
              <a:ext cx="122760" cy="62280"/>
            </p14:xfrm>
          </p:contentPart>
        </mc:Choice>
        <mc:Fallback xmlns="">
          <p:pic>
            <p:nvPicPr>
              <p:cNvPr id="135" name="Ink 134">
                <a:extLst>
                  <a:ext uri="{FF2B5EF4-FFF2-40B4-BE49-F238E27FC236}">
                    <a16:creationId xmlns:a16="http://schemas.microsoft.com/office/drawing/2014/main" id="{5FDE0FA8-3506-4CE0-9A28-A7B78B064E8D}"/>
                  </a:ext>
                </a:extLst>
              </p:cNvPr>
              <p:cNvPicPr/>
              <p:nvPr/>
            </p:nvPicPr>
            <p:blipFill>
              <a:blip r:embed="rId49"/>
              <a:stretch>
                <a:fillRect/>
              </a:stretch>
            </p:blipFill>
            <p:spPr>
              <a:xfrm>
                <a:off x="1397122" y="6117875"/>
                <a:ext cx="14040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43" name="Ink 142">
                <a:extLst>
                  <a:ext uri="{FF2B5EF4-FFF2-40B4-BE49-F238E27FC236}">
                    <a16:creationId xmlns:a16="http://schemas.microsoft.com/office/drawing/2014/main" id="{BA9FE759-4175-4CF1-B1D9-F8635F45CF38}"/>
                  </a:ext>
                </a:extLst>
              </p14:cNvPr>
              <p14:cNvContentPartPr/>
              <p14:nvPr/>
            </p14:nvContentPartPr>
            <p14:xfrm>
              <a:off x="1612042" y="5484635"/>
              <a:ext cx="110160" cy="253440"/>
            </p14:xfrm>
          </p:contentPart>
        </mc:Choice>
        <mc:Fallback xmlns="">
          <p:pic>
            <p:nvPicPr>
              <p:cNvPr id="143" name="Ink 142">
                <a:extLst>
                  <a:ext uri="{FF2B5EF4-FFF2-40B4-BE49-F238E27FC236}">
                    <a16:creationId xmlns:a16="http://schemas.microsoft.com/office/drawing/2014/main" id="{BA9FE759-4175-4CF1-B1D9-F8635F45CF38}"/>
                  </a:ext>
                </a:extLst>
              </p:cNvPr>
              <p:cNvPicPr/>
              <p:nvPr/>
            </p:nvPicPr>
            <p:blipFill>
              <a:blip r:embed="rId51"/>
              <a:stretch>
                <a:fillRect/>
              </a:stretch>
            </p:blipFill>
            <p:spPr>
              <a:xfrm>
                <a:off x="1603042" y="5475995"/>
                <a:ext cx="1278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44" name="Ink 143">
                <a:extLst>
                  <a:ext uri="{FF2B5EF4-FFF2-40B4-BE49-F238E27FC236}">
                    <a16:creationId xmlns:a16="http://schemas.microsoft.com/office/drawing/2014/main" id="{06960CC5-24B0-46EE-8361-36B0EEDE3E55}"/>
                  </a:ext>
                </a:extLst>
              </p14:cNvPr>
              <p14:cNvContentPartPr/>
              <p14:nvPr/>
            </p14:nvContentPartPr>
            <p14:xfrm>
              <a:off x="1345282" y="5515595"/>
              <a:ext cx="82440" cy="232920"/>
            </p14:xfrm>
          </p:contentPart>
        </mc:Choice>
        <mc:Fallback xmlns="">
          <p:pic>
            <p:nvPicPr>
              <p:cNvPr id="144" name="Ink 143">
                <a:extLst>
                  <a:ext uri="{FF2B5EF4-FFF2-40B4-BE49-F238E27FC236}">
                    <a16:creationId xmlns:a16="http://schemas.microsoft.com/office/drawing/2014/main" id="{06960CC5-24B0-46EE-8361-36B0EEDE3E55}"/>
                  </a:ext>
                </a:extLst>
              </p:cNvPr>
              <p:cNvPicPr/>
              <p:nvPr/>
            </p:nvPicPr>
            <p:blipFill>
              <a:blip r:embed="rId53"/>
              <a:stretch>
                <a:fillRect/>
              </a:stretch>
            </p:blipFill>
            <p:spPr>
              <a:xfrm>
                <a:off x="1336282" y="5506595"/>
                <a:ext cx="10008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49" name="Ink 148">
                <a:extLst>
                  <a:ext uri="{FF2B5EF4-FFF2-40B4-BE49-F238E27FC236}">
                    <a16:creationId xmlns:a16="http://schemas.microsoft.com/office/drawing/2014/main" id="{2C977DC3-CAC2-4CDB-9362-19438A97615F}"/>
                  </a:ext>
                </a:extLst>
              </p14:cNvPr>
              <p14:cNvContentPartPr/>
              <p14:nvPr/>
            </p14:nvContentPartPr>
            <p14:xfrm>
              <a:off x="3550642" y="5721515"/>
              <a:ext cx="148680" cy="200520"/>
            </p14:xfrm>
          </p:contentPart>
        </mc:Choice>
        <mc:Fallback xmlns="">
          <p:pic>
            <p:nvPicPr>
              <p:cNvPr id="149" name="Ink 148">
                <a:extLst>
                  <a:ext uri="{FF2B5EF4-FFF2-40B4-BE49-F238E27FC236}">
                    <a16:creationId xmlns:a16="http://schemas.microsoft.com/office/drawing/2014/main" id="{2C977DC3-CAC2-4CDB-9362-19438A97615F}"/>
                  </a:ext>
                </a:extLst>
              </p:cNvPr>
              <p:cNvPicPr/>
              <p:nvPr/>
            </p:nvPicPr>
            <p:blipFill>
              <a:blip r:embed="rId55"/>
              <a:stretch>
                <a:fillRect/>
              </a:stretch>
            </p:blipFill>
            <p:spPr>
              <a:xfrm>
                <a:off x="3542002" y="5712531"/>
                <a:ext cx="166320" cy="218128"/>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50" name="Ink 149">
                <a:extLst>
                  <a:ext uri="{FF2B5EF4-FFF2-40B4-BE49-F238E27FC236}">
                    <a16:creationId xmlns:a16="http://schemas.microsoft.com/office/drawing/2014/main" id="{9FD59840-F419-445E-A52D-D18612C16CD6}"/>
                  </a:ext>
                </a:extLst>
              </p14:cNvPr>
              <p14:cNvContentPartPr/>
              <p14:nvPr/>
            </p14:nvContentPartPr>
            <p14:xfrm>
              <a:off x="3368482" y="5749955"/>
              <a:ext cx="84960" cy="228240"/>
            </p14:xfrm>
          </p:contentPart>
        </mc:Choice>
        <mc:Fallback xmlns="">
          <p:pic>
            <p:nvPicPr>
              <p:cNvPr id="150" name="Ink 149">
                <a:extLst>
                  <a:ext uri="{FF2B5EF4-FFF2-40B4-BE49-F238E27FC236}">
                    <a16:creationId xmlns:a16="http://schemas.microsoft.com/office/drawing/2014/main" id="{9FD59840-F419-445E-A52D-D18612C16CD6}"/>
                  </a:ext>
                </a:extLst>
              </p:cNvPr>
              <p:cNvPicPr/>
              <p:nvPr/>
            </p:nvPicPr>
            <p:blipFill>
              <a:blip r:embed="rId57"/>
              <a:stretch>
                <a:fillRect/>
              </a:stretch>
            </p:blipFill>
            <p:spPr>
              <a:xfrm>
                <a:off x="3359842" y="5740955"/>
                <a:ext cx="10260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53" name="Ink 152">
                <a:extLst>
                  <a:ext uri="{FF2B5EF4-FFF2-40B4-BE49-F238E27FC236}">
                    <a16:creationId xmlns:a16="http://schemas.microsoft.com/office/drawing/2014/main" id="{47C7488E-154B-45AC-9C1F-49569E60C34A}"/>
                  </a:ext>
                </a:extLst>
              </p14:cNvPr>
              <p14:cNvContentPartPr/>
              <p14:nvPr/>
            </p14:nvContentPartPr>
            <p14:xfrm>
              <a:off x="3365962" y="5393195"/>
              <a:ext cx="120960" cy="227880"/>
            </p14:xfrm>
          </p:contentPart>
        </mc:Choice>
        <mc:Fallback xmlns="">
          <p:pic>
            <p:nvPicPr>
              <p:cNvPr id="153" name="Ink 152">
                <a:extLst>
                  <a:ext uri="{FF2B5EF4-FFF2-40B4-BE49-F238E27FC236}">
                    <a16:creationId xmlns:a16="http://schemas.microsoft.com/office/drawing/2014/main" id="{47C7488E-154B-45AC-9C1F-49569E60C34A}"/>
                  </a:ext>
                </a:extLst>
              </p:cNvPr>
              <p:cNvPicPr/>
              <p:nvPr/>
            </p:nvPicPr>
            <p:blipFill>
              <a:blip r:embed="rId59"/>
              <a:stretch>
                <a:fillRect/>
              </a:stretch>
            </p:blipFill>
            <p:spPr>
              <a:xfrm>
                <a:off x="3357322" y="5384541"/>
                <a:ext cx="138600" cy="245548"/>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56" name="Ink 155">
                <a:extLst>
                  <a:ext uri="{FF2B5EF4-FFF2-40B4-BE49-F238E27FC236}">
                    <a16:creationId xmlns:a16="http://schemas.microsoft.com/office/drawing/2014/main" id="{5F249E63-19FD-4139-B5B6-938B5BEE8178}"/>
                  </a:ext>
                </a:extLst>
              </p14:cNvPr>
              <p14:cNvContentPartPr/>
              <p14:nvPr/>
            </p14:nvContentPartPr>
            <p14:xfrm>
              <a:off x="3373162" y="6020315"/>
              <a:ext cx="99720" cy="312840"/>
            </p14:xfrm>
          </p:contentPart>
        </mc:Choice>
        <mc:Fallback xmlns="">
          <p:pic>
            <p:nvPicPr>
              <p:cNvPr id="156" name="Ink 155">
                <a:extLst>
                  <a:ext uri="{FF2B5EF4-FFF2-40B4-BE49-F238E27FC236}">
                    <a16:creationId xmlns:a16="http://schemas.microsoft.com/office/drawing/2014/main" id="{5F249E63-19FD-4139-B5B6-938B5BEE8178}"/>
                  </a:ext>
                </a:extLst>
              </p:cNvPr>
              <p:cNvPicPr/>
              <p:nvPr/>
            </p:nvPicPr>
            <p:blipFill>
              <a:blip r:embed="rId61"/>
              <a:stretch>
                <a:fillRect/>
              </a:stretch>
            </p:blipFill>
            <p:spPr>
              <a:xfrm>
                <a:off x="3364522" y="6011685"/>
                <a:ext cx="117360" cy="3304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159" name="Ink 158">
                <a:extLst>
                  <a:ext uri="{FF2B5EF4-FFF2-40B4-BE49-F238E27FC236}">
                    <a16:creationId xmlns:a16="http://schemas.microsoft.com/office/drawing/2014/main" id="{6DC20F40-D170-42AA-A5C7-82708AF573A6}"/>
                  </a:ext>
                </a:extLst>
              </p14:cNvPr>
              <p14:cNvContentPartPr/>
              <p14:nvPr/>
            </p14:nvContentPartPr>
            <p14:xfrm>
              <a:off x="6854722" y="5536835"/>
              <a:ext cx="95040" cy="8280"/>
            </p14:xfrm>
          </p:contentPart>
        </mc:Choice>
        <mc:Fallback xmlns="">
          <p:pic>
            <p:nvPicPr>
              <p:cNvPr id="159" name="Ink 158">
                <a:extLst>
                  <a:ext uri="{FF2B5EF4-FFF2-40B4-BE49-F238E27FC236}">
                    <a16:creationId xmlns:a16="http://schemas.microsoft.com/office/drawing/2014/main" id="{6DC20F40-D170-42AA-A5C7-82708AF573A6}"/>
                  </a:ext>
                </a:extLst>
              </p:cNvPr>
              <p:cNvPicPr/>
              <p:nvPr/>
            </p:nvPicPr>
            <p:blipFill>
              <a:blip r:embed="rId63"/>
              <a:stretch>
                <a:fillRect/>
              </a:stretch>
            </p:blipFill>
            <p:spPr>
              <a:xfrm>
                <a:off x="6845722" y="5527835"/>
                <a:ext cx="1126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160" name="Ink 159">
                <a:extLst>
                  <a:ext uri="{FF2B5EF4-FFF2-40B4-BE49-F238E27FC236}">
                    <a16:creationId xmlns:a16="http://schemas.microsoft.com/office/drawing/2014/main" id="{2F9BBCE4-30BC-4DC0-818B-1D6FCAA31C97}"/>
                  </a:ext>
                </a:extLst>
              </p14:cNvPr>
              <p14:cNvContentPartPr/>
              <p14:nvPr/>
            </p14:nvContentPartPr>
            <p14:xfrm>
              <a:off x="6857962" y="5599475"/>
              <a:ext cx="132840" cy="7560"/>
            </p14:xfrm>
          </p:contentPart>
        </mc:Choice>
        <mc:Fallback xmlns="">
          <p:pic>
            <p:nvPicPr>
              <p:cNvPr id="160" name="Ink 159">
                <a:extLst>
                  <a:ext uri="{FF2B5EF4-FFF2-40B4-BE49-F238E27FC236}">
                    <a16:creationId xmlns:a16="http://schemas.microsoft.com/office/drawing/2014/main" id="{2F9BBCE4-30BC-4DC0-818B-1D6FCAA31C97}"/>
                  </a:ext>
                </a:extLst>
              </p:cNvPr>
              <p:cNvPicPr/>
              <p:nvPr/>
            </p:nvPicPr>
            <p:blipFill>
              <a:blip r:embed="rId65"/>
              <a:stretch>
                <a:fillRect/>
              </a:stretch>
            </p:blipFill>
            <p:spPr>
              <a:xfrm>
                <a:off x="6848962" y="5590475"/>
                <a:ext cx="150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161" name="Ink 160">
                <a:extLst>
                  <a:ext uri="{FF2B5EF4-FFF2-40B4-BE49-F238E27FC236}">
                    <a16:creationId xmlns:a16="http://schemas.microsoft.com/office/drawing/2014/main" id="{B8EFDE79-3192-4876-BADF-C8F6B2D2E769}"/>
                  </a:ext>
                </a:extLst>
              </p14:cNvPr>
              <p14:cNvContentPartPr/>
              <p14:nvPr/>
            </p14:nvContentPartPr>
            <p14:xfrm>
              <a:off x="7312282" y="5328035"/>
              <a:ext cx="9360" cy="158040"/>
            </p14:xfrm>
          </p:contentPart>
        </mc:Choice>
        <mc:Fallback xmlns="">
          <p:pic>
            <p:nvPicPr>
              <p:cNvPr id="161" name="Ink 160">
                <a:extLst>
                  <a:ext uri="{FF2B5EF4-FFF2-40B4-BE49-F238E27FC236}">
                    <a16:creationId xmlns:a16="http://schemas.microsoft.com/office/drawing/2014/main" id="{B8EFDE79-3192-4876-BADF-C8F6B2D2E769}"/>
                  </a:ext>
                </a:extLst>
              </p:cNvPr>
              <p:cNvPicPr/>
              <p:nvPr/>
            </p:nvPicPr>
            <p:blipFill>
              <a:blip r:embed="rId67"/>
              <a:stretch>
                <a:fillRect/>
              </a:stretch>
            </p:blipFill>
            <p:spPr>
              <a:xfrm>
                <a:off x="7303282" y="5319035"/>
                <a:ext cx="270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163" name="Ink 162">
                <a:extLst>
                  <a:ext uri="{FF2B5EF4-FFF2-40B4-BE49-F238E27FC236}">
                    <a16:creationId xmlns:a16="http://schemas.microsoft.com/office/drawing/2014/main" id="{9B68517A-AEBD-4EAE-A73D-D882E0BC445C}"/>
                  </a:ext>
                </a:extLst>
              </p14:cNvPr>
              <p14:cNvContentPartPr/>
              <p14:nvPr/>
            </p14:nvContentPartPr>
            <p14:xfrm>
              <a:off x="6512362" y="5490755"/>
              <a:ext cx="214200" cy="245520"/>
            </p14:xfrm>
          </p:contentPart>
        </mc:Choice>
        <mc:Fallback xmlns="">
          <p:pic>
            <p:nvPicPr>
              <p:cNvPr id="163" name="Ink 162">
                <a:extLst>
                  <a:ext uri="{FF2B5EF4-FFF2-40B4-BE49-F238E27FC236}">
                    <a16:creationId xmlns:a16="http://schemas.microsoft.com/office/drawing/2014/main" id="{9B68517A-AEBD-4EAE-A73D-D882E0BC445C}"/>
                  </a:ext>
                </a:extLst>
              </p:cNvPr>
              <p:cNvPicPr/>
              <p:nvPr/>
            </p:nvPicPr>
            <p:blipFill>
              <a:blip r:embed="rId69"/>
              <a:stretch>
                <a:fillRect/>
              </a:stretch>
            </p:blipFill>
            <p:spPr>
              <a:xfrm>
                <a:off x="6503362" y="5481768"/>
                <a:ext cx="231840" cy="263134"/>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164" name="Ink 163">
                <a:extLst>
                  <a:ext uri="{FF2B5EF4-FFF2-40B4-BE49-F238E27FC236}">
                    <a16:creationId xmlns:a16="http://schemas.microsoft.com/office/drawing/2014/main" id="{284C0E7E-11DD-48CC-9305-701964F72A41}"/>
                  </a:ext>
                </a:extLst>
              </p14:cNvPr>
              <p14:cNvContentPartPr/>
              <p14:nvPr/>
            </p14:nvContentPartPr>
            <p14:xfrm>
              <a:off x="7199962" y="5354315"/>
              <a:ext cx="19800" cy="185040"/>
            </p14:xfrm>
          </p:contentPart>
        </mc:Choice>
        <mc:Fallback xmlns="">
          <p:pic>
            <p:nvPicPr>
              <p:cNvPr id="164" name="Ink 163">
                <a:extLst>
                  <a:ext uri="{FF2B5EF4-FFF2-40B4-BE49-F238E27FC236}">
                    <a16:creationId xmlns:a16="http://schemas.microsoft.com/office/drawing/2014/main" id="{284C0E7E-11DD-48CC-9305-701964F72A41}"/>
                  </a:ext>
                </a:extLst>
              </p:cNvPr>
              <p:cNvPicPr/>
              <p:nvPr/>
            </p:nvPicPr>
            <p:blipFill>
              <a:blip r:embed="rId71"/>
              <a:stretch>
                <a:fillRect/>
              </a:stretch>
            </p:blipFill>
            <p:spPr>
              <a:xfrm>
                <a:off x="7190962" y="5345315"/>
                <a:ext cx="3744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166" name="Ink 165">
                <a:extLst>
                  <a:ext uri="{FF2B5EF4-FFF2-40B4-BE49-F238E27FC236}">
                    <a16:creationId xmlns:a16="http://schemas.microsoft.com/office/drawing/2014/main" id="{9C4136E0-5BD5-4C1F-8CC0-0BA79416AE21}"/>
                  </a:ext>
                </a:extLst>
              </p14:cNvPr>
              <p14:cNvContentPartPr/>
              <p14:nvPr/>
            </p14:nvContentPartPr>
            <p14:xfrm>
              <a:off x="7642042" y="5220035"/>
              <a:ext cx="1080" cy="148680"/>
            </p14:xfrm>
          </p:contentPart>
        </mc:Choice>
        <mc:Fallback xmlns="">
          <p:pic>
            <p:nvPicPr>
              <p:cNvPr id="166" name="Ink 165">
                <a:extLst>
                  <a:ext uri="{FF2B5EF4-FFF2-40B4-BE49-F238E27FC236}">
                    <a16:creationId xmlns:a16="http://schemas.microsoft.com/office/drawing/2014/main" id="{9C4136E0-5BD5-4C1F-8CC0-0BA79416AE21}"/>
                  </a:ext>
                </a:extLst>
              </p:cNvPr>
              <p:cNvPicPr/>
              <p:nvPr/>
            </p:nvPicPr>
            <p:blipFill>
              <a:blip r:embed="rId73"/>
              <a:stretch>
                <a:fillRect/>
              </a:stretch>
            </p:blipFill>
            <p:spPr>
              <a:xfrm>
                <a:off x="7633402" y="5211395"/>
                <a:ext cx="187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169" name="Ink 168">
                <a:extLst>
                  <a:ext uri="{FF2B5EF4-FFF2-40B4-BE49-F238E27FC236}">
                    <a16:creationId xmlns:a16="http://schemas.microsoft.com/office/drawing/2014/main" id="{5C873A87-AD66-4932-94F0-AB6777226D38}"/>
                  </a:ext>
                </a:extLst>
              </p14:cNvPr>
              <p14:cNvContentPartPr/>
              <p14:nvPr/>
            </p14:nvContentPartPr>
            <p14:xfrm>
              <a:off x="7197082" y="5619995"/>
              <a:ext cx="579600" cy="25920"/>
            </p14:xfrm>
          </p:contentPart>
        </mc:Choice>
        <mc:Fallback xmlns="">
          <p:pic>
            <p:nvPicPr>
              <p:cNvPr id="169" name="Ink 168">
                <a:extLst>
                  <a:ext uri="{FF2B5EF4-FFF2-40B4-BE49-F238E27FC236}">
                    <a16:creationId xmlns:a16="http://schemas.microsoft.com/office/drawing/2014/main" id="{5C873A87-AD66-4932-94F0-AB6777226D38}"/>
                  </a:ext>
                </a:extLst>
              </p:cNvPr>
              <p:cNvPicPr/>
              <p:nvPr/>
            </p:nvPicPr>
            <p:blipFill>
              <a:blip r:embed="rId75"/>
              <a:stretch>
                <a:fillRect/>
              </a:stretch>
            </p:blipFill>
            <p:spPr>
              <a:xfrm>
                <a:off x="7188442" y="5610995"/>
                <a:ext cx="597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170" name="Ink 169">
                <a:extLst>
                  <a:ext uri="{FF2B5EF4-FFF2-40B4-BE49-F238E27FC236}">
                    <a16:creationId xmlns:a16="http://schemas.microsoft.com/office/drawing/2014/main" id="{4D2012B5-34F5-491E-8B4D-377286CBB566}"/>
                  </a:ext>
                </a:extLst>
              </p14:cNvPr>
              <p14:cNvContentPartPr/>
              <p14:nvPr/>
            </p14:nvContentPartPr>
            <p14:xfrm>
              <a:off x="7167562" y="5756795"/>
              <a:ext cx="141120" cy="144360"/>
            </p14:xfrm>
          </p:contentPart>
        </mc:Choice>
        <mc:Fallback xmlns="">
          <p:pic>
            <p:nvPicPr>
              <p:cNvPr id="170" name="Ink 169">
                <a:extLst>
                  <a:ext uri="{FF2B5EF4-FFF2-40B4-BE49-F238E27FC236}">
                    <a16:creationId xmlns:a16="http://schemas.microsoft.com/office/drawing/2014/main" id="{4D2012B5-34F5-491E-8B4D-377286CBB566}"/>
                  </a:ext>
                </a:extLst>
              </p:cNvPr>
              <p:cNvPicPr/>
              <p:nvPr/>
            </p:nvPicPr>
            <p:blipFill>
              <a:blip r:embed="rId77"/>
              <a:stretch>
                <a:fillRect/>
              </a:stretch>
            </p:blipFill>
            <p:spPr>
              <a:xfrm>
                <a:off x="7158922" y="5748155"/>
                <a:ext cx="15876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171" name="Ink 170">
                <a:extLst>
                  <a:ext uri="{FF2B5EF4-FFF2-40B4-BE49-F238E27FC236}">
                    <a16:creationId xmlns:a16="http://schemas.microsoft.com/office/drawing/2014/main" id="{9F9F794D-ED84-4C51-A1B4-6CFA95906435}"/>
                  </a:ext>
                </a:extLst>
              </p14:cNvPr>
              <p14:cNvContentPartPr/>
              <p14:nvPr/>
            </p14:nvContentPartPr>
            <p14:xfrm>
              <a:off x="7370602" y="5706395"/>
              <a:ext cx="9720" cy="109080"/>
            </p14:xfrm>
          </p:contentPart>
        </mc:Choice>
        <mc:Fallback xmlns="">
          <p:pic>
            <p:nvPicPr>
              <p:cNvPr id="171" name="Ink 170">
                <a:extLst>
                  <a:ext uri="{FF2B5EF4-FFF2-40B4-BE49-F238E27FC236}">
                    <a16:creationId xmlns:a16="http://schemas.microsoft.com/office/drawing/2014/main" id="{9F9F794D-ED84-4C51-A1B4-6CFA95906435}"/>
                  </a:ext>
                </a:extLst>
              </p:cNvPr>
              <p:cNvPicPr/>
              <p:nvPr/>
            </p:nvPicPr>
            <p:blipFill>
              <a:blip r:embed="rId79"/>
              <a:stretch>
                <a:fillRect/>
              </a:stretch>
            </p:blipFill>
            <p:spPr>
              <a:xfrm>
                <a:off x="7361962" y="5697755"/>
                <a:ext cx="273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172" name="Ink 171">
                <a:extLst>
                  <a:ext uri="{FF2B5EF4-FFF2-40B4-BE49-F238E27FC236}">
                    <a16:creationId xmlns:a16="http://schemas.microsoft.com/office/drawing/2014/main" id="{6AE1BD3F-3200-4A87-8887-F7FD63D2FD50}"/>
                  </a:ext>
                </a:extLst>
              </p14:cNvPr>
              <p14:cNvContentPartPr/>
              <p14:nvPr/>
            </p14:nvContentPartPr>
            <p14:xfrm>
              <a:off x="7417402" y="5870555"/>
              <a:ext cx="9720" cy="9720"/>
            </p14:xfrm>
          </p:contentPart>
        </mc:Choice>
        <mc:Fallback xmlns="">
          <p:pic>
            <p:nvPicPr>
              <p:cNvPr id="172" name="Ink 171">
                <a:extLst>
                  <a:ext uri="{FF2B5EF4-FFF2-40B4-BE49-F238E27FC236}">
                    <a16:creationId xmlns:a16="http://schemas.microsoft.com/office/drawing/2014/main" id="{6AE1BD3F-3200-4A87-8887-F7FD63D2FD50}"/>
                  </a:ext>
                </a:extLst>
              </p:cNvPr>
              <p:cNvPicPr/>
              <p:nvPr/>
            </p:nvPicPr>
            <p:blipFill>
              <a:blip r:embed="rId81"/>
              <a:stretch>
                <a:fillRect/>
              </a:stretch>
            </p:blipFill>
            <p:spPr>
              <a:xfrm>
                <a:off x="7408402" y="5861915"/>
                <a:ext cx="27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73" name="Ink 172">
                <a:extLst>
                  <a:ext uri="{FF2B5EF4-FFF2-40B4-BE49-F238E27FC236}">
                    <a16:creationId xmlns:a16="http://schemas.microsoft.com/office/drawing/2014/main" id="{A8E07798-247B-4E09-8391-98DE05949F0C}"/>
                  </a:ext>
                </a:extLst>
              </p14:cNvPr>
              <p14:cNvContentPartPr/>
              <p14:nvPr/>
            </p14:nvContentPartPr>
            <p14:xfrm>
              <a:off x="7606402" y="5737715"/>
              <a:ext cx="46080" cy="170640"/>
            </p14:xfrm>
          </p:contentPart>
        </mc:Choice>
        <mc:Fallback xmlns="">
          <p:pic>
            <p:nvPicPr>
              <p:cNvPr id="173" name="Ink 172">
                <a:extLst>
                  <a:ext uri="{FF2B5EF4-FFF2-40B4-BE49-F238E27FC236}">
                    <a16:creationId xmlns:a16="http://schemas.microsoft.com/office/drawing/2014/main" id="{A8E07798-247B-4E09-8391-98DE05949F0C}"/>
                  </a:ext>
                </a:extLst>
              </p:cNvPr>
              <p:cNvPicPr/>
              <p:nvPr/>
            </p:nvPicPr>
            <p:blipFill>
              <a:blip r:embed="rId83"/>
              <a:stretch>
                <a:fillRect/>
              </a:stretch>
            </p:blipFill>
            <p:spPr>
              <a:xfrm>
                <a:off x="7597402" y="5729075"/>
                <a:ext cx="637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174" name="Ink 173">
                <a:extLst>
                  <a:ext uri="{FF2B5EF4-FFF2-40B4-BE49-F238E27FC236}">
                    <a16:creationId xmlns:a16="http://schemas.microsoft.com/office/drawing/2014/main" id="{EF579473-CB5D-4CD6-8A7E-5B0C5C189F8C}"/>
                  </a:ext>
                </a:extLst>
              </p14:cNvPr>
              <p14:cNvContentPartPr/>
              <p14:nvPr/>
            </p14:nvContentPartPr>
            <p14:xfrm>
              <a:off x="7741762" y="5714315"/>
              <a:ext cx="24120" cy="91440"/>
            </p14:xfrm>
          </p:contentPart>
        </mc:Choice>
        <mc:Fallback xmlns="">
          <p:pic>
            <p:nvPicPr>
              <p:cNvPr id="174" name="Ink 173">
                <a:extLst>
                  <a:ext uri="{FF2B5EF4-FFF2-40B4-BE49-F238E27FC236}">
                    <a16:creationId xmlns:a16="http://schemas.microsoft.com/office/drawing/2014/main" id="{EF579473-CB5D-4CD6-8A7E-5B0C5C189F8C}"/>
                  </a:ext>
                </a:extLst>
              </p:cNvPr>
              <p:cNvPicPr/>
              <p:nvPr/>
            </p:nvPicPr>
            <p:blipFill>
              <a:blip r:embed="rId85"/>
              <a:stretch>
                <a:fillRect/>
              </a:stretch>
            </p:blipFill>
            <p:spPr>
              <a:xfrm>
                <a:off x="7732762" y="5705675"/>
                <a:ext cx="4176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175" name="Ink 174">
                <a:extLst>
                  <a:ext uri="{FF2B5EF4-FFF2-40B4-BE49-F238E27FC236}">
                    <a16:creationId xmlns:a16="http://schemas.microsoft.com/office/drawing/2014/main" id="{96F6D8F0-648E-461D-8B4A-CB58DDC5BBF4}"/>
                  </a:ext>
                </a:extLst>
              </p14:cNvPr>
              <p14:cNvContentPartPr/>
              <p14:nvPr/>
            </p14:nvContentPartPr>
            <p14:xfrm>
              <a:off x="7751122" y="5890355"/>
              <a:ext cx="5040" cy="5400"/>
            </p14:xfrm>
          </p:contentPart>
        </mc:Choice>
        <mc:Fallback xmlns="">
          <p:pic>
            <p:nvPicPr>
              <p:cNvPr id="175" name="Ink 174">
                <a:extLst>
                  <a:ext uri="{FF2B5EF4-FFF2-40B4-BE49-F238E27FC236}">
                    <a16:creationId xmlns:a16="http://schemas.microsoft.com/office/drawing/2014/main" id="{96F6D8F0-648E-461D-8B4A-CB58DDC5BBF4}"/>
                  </a:ext>
                </a:extLst>
              </p:cNvPr>
              <p:cNvPicPr/>
              <p:nvPr/>
            </p:nvPicPr>
            <p:blipFill>
              <a:blip r:embed="rId87"/>
              <a:stretch>
                <a:fillRect/>
              </a:stretch>
            </p:blipFill>
            <p:spPr>
              <a:xfrm>
                <a:off x="7742122" y="5881715"/>
                <a:ext cx="226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176" name="Ink 175">
                <a:extLst>
                  <a:ext uri="{FF2B5EF4-FFF2-40B4-BE49-F238E27FC236}">
                    <a16:creationId xmlns:a16="http://schemas.microsoft.com/office/drawing/2014/main" id="{09DF7C34-1B7F-478F-998B-2019E2AAE0F2}"/>
                  </a:ext>
                </a:extLst>
              </p14:cNvPr>
              <p14:cNvContentPartPr/>
              <p14:nvPr/>
            </p14:nvContentPartPr>
            <p14:xfrm>
              <a:off x="7941202" y="5568515"/>
              <a:ext cx="83160" cy="19080"/>
            </p14:xfrm>
          </p:contentPart>
        </mc:Choice>
        <mc:Fallback xmlns="">
          <p:pic>
            <p:nvPicPr>
              <p:cNvPr id="176" name="Ink 175">
                <a:extLst>
                  <a:ext uri="{FF2B5EF4-FFF2-40B4-BE49-F238E27FC236}">
                    <a16:creationId xmlns:a16="http://schemas.microsoft.com/office/drawing/2014/main" id="{09DF7C34-1B7F-478F-998B-2019E2AAE0F2}"/>
                  </a:ext>
                </a:extLst>
              </p:cNvPr>
              <p:cNvPicPr/>
              <p:nvPr/>
            </p:nvPicPr>
            <p:blipFill>
              <a:blip r:embed="rId89"/>
              <a:stretch>
                <a:fillRect/>
              </a:stretch>
            </p:blipFill>
            <p:spPr>
              <a:xfrm>
                <a:off x="7932562" y="5559875"/>
                <a:ext cx="1008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77" name="Ink 176">
                <a:extLst>
                  <a:ext uri="{FF2B5EF4-FFF2-40B4-BE49-F238E27FC236}">
                    <a16:creationId xmlns:a16="http://schemas.microsoft.com/office/drawing/2014/main" id="{44DF81B8-AD97-4364-952F-1870A4D1D958}"/>
                  </a:ext>
                </a:extLst>
              </p14:cNvPr>
              <p14:cNvContentPartPr/>
              <p14:nvPr/>
            </p14:nvContentPartPr>
            <p14:xfrm>
              <a:off x="7950562" y="5665355"/>
              <a:ext cx="100440" cy="1080"/>
            </p14:xfrm>
          </p:contentPart>
        </mc:Choice>
        <mc:Fallback xmlns="">
          <p:pic>
            <p:nvPicPr>
              <p:cNvPr id="177" name="Ink 176">
                <a:extLst>
                  <a:ext uri="{FF2B5EF4-FFF2-40B4-BE49-F238E27FC236}">
                    <a16:creationId xmlns:a16="http://schemas.microsoft.com/office/drawing/2014/main" id="{44DF81B8-AD97-4364-952F-1870A4D1D958}"/>
                  </a:ext>
                </a:extLst>
              </p:cNvPr>
              <p:cNvPicPr/>
              <p:nvPr/>
            </p:nvPicPr>
            <p:blipFill>
              <a:blip r:embed="rId91"/>
              <a:stretch>
                <a:fillRect/>
              </a:stretch>
            </p:blipFill>
            <p:spPr>
              <a:xfrm>
                <a:off x="7941922" y="5656355"/>
                <a:ext cx="1180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178" name="Ink 177">
                <a:extLst>
                  <a:ext uri="{FF2B5EF4-FFF2-40B4-BE49-F238E27FC236}">
                    <a16:creationId xmlns:a16="http://schemas.microsoft.com/office/drawing/2014/main" id="{D0AF8C01-10B3-40F8-A41B-955EF078146F}"/>
                  </a:ext>
                </a:extLst>
              </p14:cNvPr>
              <p14:cNvContentPartPr/>
              <p14:nvPr/>
            </p14:nvContentPartPr>
            <p14:xfrm>
              <a:off x="7648522" y="5418755"/>
              <a:ext cx="38880" cy="20520"/>
            </p14:xfrm>
          </p:contentPart>
        </mc:Choice>
        <mc:Fallback xmlns="">
          <p:pic>
            <p:nvPicPr>
              <p:cNvPr id="178" name="Ink 177">
                <a:extLst>
                  <a:ext uri="{FF2B5EF4-FFF2-40B4-BE49-F238E27FC236}">
                    <a16:creationId xmlns:a16="http://schemas.microsoft.com/office/drawing/2014/main" id="{D0AF8C01-10B3-40F8-A41B-955EF078146F}"/>
                  </a:ext>
                </a:extLst>
              </p:cNvPr>
              <p:cNvPicPr/>
              <p:nvPr/>
            </p:nvPicPr>
            <p:blipFill>
              <a:blip r:embed="rId93"/>
              <a:stretch>
                <a:fillRect/>
              </a:stretch>
            </p:blipFill>
            <p:spPr>
              <a:xfrm>
                <a:off x="7639522" y="5410115"/>
                <a:ext cx="565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179" name="Ink 178">
                <a:extLst>
                  <a:ext uri="{FF2B5EF4-FFF2-40B4-BE49-F238E27FC236}">
                    <a16:creationId xmlns:a16="http://schemas.microsoft.com/office/drawing/2014/main" id="{55BE48C4-804C-4D89-800E-956CA3759C56}"/>
                  </a:ext>
                </a:extLst>
              </p14:cNvPr>
              <p14:cNvContentPartPr/>
              <p14:nvPr/>
            </p14:nvContentPartPr>
            <p14:xfrm>
              <a:off x="7397602" y="5289515"/>
              <a:ext cx="154800" cy="227520"/>
            </p14:xfrm>
          </p:contentPart>
        </mc:Choice>
        <mc:Fallback xmlns="">
          <p:pic>
            <p:nvPicPr>
              <p:cNvPr id="179" name="Ink 178">
                <a:extLst>
                  <a:ext uri="{FF2B5EF4-FFF2-40B4-BE49-F238E27FC236}">
                    <a16:creationId xmlns:a16="http://schemas.microsoft.com/office/drawing/2014/main" id="{55BE48C4-804C-4D89-800E-956CA3759C56}"/>
                  </a:ext>
                </a:extLst>
              </p:cNvPr>
              <p:cNvPicPr/>
              <p:nvPr/>
            </p:nvPicPr>
            <p:blipFill>
              <a:blip r:embed="rId95"/>
              <a:stretch>
                <a:fillRect/>
              </a:stretch>
            </p:blipFill>
            <p:spPr>
              <a:xfrm>
                <a:off x="7388602" y="5280875"/>
                <a:ext cx="1724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184" name="Ink 183">
                <a:extLst>
                  <a:ext uri="{FF2B5EF4-FFF2-40B4-BE49-F238E27FC236}">
                    <a16:creationId xmlns:a16="http://schemas.microsoft.com/office/drawing/2014/main" id="{D07B8489-9C4D-477B-8108-DCD988C0E55F}"/>
                  </a:ext>
                </a:extLst>
              </p14:cNvPr>
              <p14:cNvContentPartPr/>
              <p14:nvPr/>
            </p14:nvContentPartPr>
            <p14:xfrm>
              <a:off x="8517202" y="5481395"/>
              <a:ext cx="137520" cy="219960"/>
            </p14:xfrm>
          </p:contentPart>
        </mc:Choice>
        <mc:Fallback xmlns="">
          <p:pic>
            <p:nvPicPr>
              <p:cNvPr id="184" name="Ink 183">
                <a:extLst>
                  <a:ext uri="{FF2B5EF4-FFF2-40B4-BE49-F238E27FC236}">
                    <a16:creationId xmlns:a16="http://schemas.microsoft.com/office/drawing/2014/main" id="{D07B8489-9C4D-477B-8108-DCD988C0E55F}"/>
                  </a:ext>
                </a:extLst>
              </p:cNvPr>
              <p:cNvPicPr/>
              <p:nvPr/>
            </p:nvPicPr>
            <p:blipFill>
              <a:blip r:embed="rId97"/>
              <a:stretch>
                <a:fillRect/>
              </a:stretch>
            </p:blipFill>
            <p:spPr>
              <a:xfrm>
                <a:off x="8508562" y="5472741"/>
                <a:ext cx="155160" cy="237629"/>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185" name="Ink 184">
                <a:extLst>
                  <a:ext uri="{FF2B5EF4-FFF2-40B4-BE49-F238E27FC236}">
                    <a16:creationId xmlns:a16="http://schemas.microsoft.com/office/drawing/2014/main" id="{A148E295-8B70-4B38-890C-17C753B0B641}"/>
                  </a:ext>
                </a:extLst>
              </p14:cNvPr>
              <p14:cNvContentPartPr/>
              <p14:nvPr/>
            </p14:nvContentPartPr>
            <p14:xfrm>
              <a:off x="8179162" y="5535395"/>
              <a:ext cx="270360" cy="198360"/>
            </p14:xfrm>
          </p:contentPart>
        </mc:Choice>
        <mc:Fallback xmlns="">
          <p:pic>
            <p:nvPicPr>
              <p:cNvPr id="185" name="Ink 184">
                <a:extLst>
                  <a:ext uri="{FF2B5EF4-FFF2-40B4-BE49-F238E27FC236}">
                    <a16:creationId xmlns:a16="http://schemas.microsoft.com/office/drawing/2014/main" id="{A148E295-8B70-4B38-890C-17C753B0B641}"/>
                  </a:ext>
                </a:extLst>
              </p:cNvPr>
              <p:cNvPicPr/>
              <p:nvPr/>
            </p:nvPicPr>
            <p:blipFill>
              <a:blip r:embed="rId99"/>
              <a:stretch>
                <a:fillRect/>
              </a:stretch>
            </p:blipFill>
            <p:spPr>
              <a:xfrm>
                <a:off x="8170522" y="5526395"/>
                <a:ext cx="288000" cy="216000"/>
              </a:xfrm>
              <a:prstGeom prst="rect">
                <a:avLst/>
              </a:prstGeom>
            </p:spPr>
          </p:pic>
        </mc:Fallback>
      </mc:AlternateContent>
      <p:pic>
        <p:nvPicPr>
          <p:cNvPr id="6" name="Picture 5">
            <a:extLst>
              <a:ext uri="{FF2B5EF4-FFF2-40B4-BE49-F238E27FC236}">
                <a16:creationId xmlns:a16="http://schemas.microsoft.com/office/drawing/2014/main" id="{319CC4C0-24D3-4B33-98AB-3BDC454BC1D6}"/>
              </a:ext>
            </a:extLst>
          </p:cNvPr>
          <p:cNvPicPr>
            <a:picLocks noChangeAspect="1"/>
          </p:cNvPicPr>
          <p:nvPr/>
        </p:nvPicPr>
        <p:blipFill>
          <a:blip r:embed="rId100"/>
          <a:stretch>
            <a:fillRect/>
          </a:stretch>
        </p:blipFill>
        <p:spPr>
          <a:xfrm>
            <a:off x="1043468" y="2005254"/>
            <a:ext cx="5752092" cy="1005330"/>
          </a:xfrm>
          <a:prstGeom prst="rect">
            <a:avLst/>
          </a:prstGeom>
        </p:spPr>
      </p:pic>
      <mc:AlternateContent xmlns:mc="http://schemas.openxmlformats.org/markup-compatibility/2006" xmlns:p14="http://schemas.microsoft.com/office/powerpoint/2010/main">
        <mc:Choice Requires="p14">
          <p:contentPart p14:bwMode="auto" r:id="rId101">
            <p14:nvContentPartPr>
              <p14:cNvPr id="11" name="Ink 10">
                <a:extLst>
                  <a:ext uri="{FF2B5EF4-FFF2-40B4-BE49-F238E27FC236}">
                    <a16:creationId xmlns:a16="http://schemas.microsoft.com/office/drawing/2014/main" id="{0AB9D409-7D2A-4C8C-9784-1E3F46A89BAC}"/>
                  </a:ext>
                </a:extLst>
              </p14:cNvPr>
              <p14:cNvContentPartPr/>
              <p14:nvPr/>
            </p14:nvContentPartPr>
            <p14:xfrm>
              <a:off x="1373722" y="4952195"/>
              <a:ext cx="49320" cy="43560"/>
            </p14:xfrm>
          </p:contentPart>
        </mc:Choice>
        <mc:Fallback xmlns="">
          <p:pic>
            <p:nvPicPr>
              <p:cNvPr id="11" name="Ink 10">
                <a:extLst>
                  <a:ext uri="{FF2B5EF4-FFF2-40B4-BE49-F238E27FC236}">
                    <a16:creationId xmlns:a16="http://schemas.microsoft.com/office/drawing/2014/main" id="{0AB9D409-7D2A-4C8C-9784-1E3F46A89BAC}"/>
                  </a:ext>
                </a:extLst>
              </p:cNvPr>
              <p:cNvPicPr/>
              <p:nvPr/>
            </p:nvPicPr>
            <p:blipFill>
              <a:blip r:embed="rId102"/>
              <a:stretch>
                <a:fillRect/>
              </a:stretch>
            </p:blipFill>
            <p:spPr>
              <a:xfrm>
                <a:off x="1365082" y="4943555"/>
                <a:ext cx="669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12" name="Ink 11">
                <a:extLst>
                  <a:ext uri="{FF2B5EF4-FFF2-40B4-BE49-F238E27FC236}">
                    <a16:creationId xmlns:a16="http://schemas.microsoft.com/office/drawing/2014/main" id="{D250EAE6-3EDC-4613-A27B-13E6F97709C1}"/>
                  </a:ext>
                </a:extLst>
              </p14:cNvPr>
              <p14:cNvContentPartPr/>
              <p14:nvPr/>
            </p14:nvContentPartPr>
            <p14:xfrm>
              <a:off x="1064842" y="4625675"/>
              <a:ext cx="235440" cy="353160"/>
            </p14:xfrm>
          </p:contentPart>
        </mc:Choice>
        <mc:Fallback xmlns="">
          <p:pic>
            <p:nvPicPr>
              <p:cNvPr id="12" name="Ink 11">
                <a:extLst>
                  <a:ext uri="{FF2B5EF4-FFF2-40B4-BE49-F238E27FC236}">
                    <a16:creationId xmlns:a16="http://schemas.microsoft.com/office/drawing/2014/main" id="{D250EAE6-3EDC-4613-A27B-13E6F97709C1}"/>
                  </a:ext>
                </a:extLst>
              </p:cNvPr>
              <p:cNvPicPr/>
              <p:nvPr/>
            </p:nvPicPr>
            <p:blipFill>
              <a:blip r:embed="rId104"/>
              <a:stretch>
                <a:fillRect/>
              </a:stretch>
            </p:blipFill>
            <p:spPr>
              <a:xfrm>
                <a:off x="1055842" y="4616675"/>
                <a:ext cx="25308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4" name="Ink 63">
                <a:extLst>
                  <a:ext uri="{FF2B5EF4-FFF2-40B4-BE49-F238E27FC236}">
                    <a16:creationId xmlns:a16="http://schemas.microsoft.com/office/drawing/2014/main" id="{831C51BF-8258-4546-A5B8-3C853F01A3B6}"/>
                  </a:ext>
                </a:extLst>
              </p14:cNvPr>
              <p14:cNvContentPartPr/>
              <p14:nvPr/>
            </p14:nvContentPartPr>
            <p14:xfrm>
              <a:off x="3112882" y="4564475"/>
              <a:ext cx="420120" cy="409680"/>
            </p14:xfrm>
          </p:contentPart>
        </mc:Choice>
        <mc:Fallback xmlns="">
          <p:pic>
            <p:nvPicPr>
              <p:cNvPr id="64" name="Ink 63">
                <a:extLst>
                  <a:ext uri="{FF2B5EF4-FFF2-40B4-BE49-F238E27FC236}">
                    <a16:creationId xmlns:a16="http://schemas.microsoft.com/office/drawing/2014/main" id="{831C51BF-8258-4546-A5B8-3C853F01A3B6}"/>
                  </a:ext>
                </a:extLst>
              </p:cNvPr>
              <p:cNvPicPr/>
              <p:nvPr/>
            </p:nvPicPr>
            <p:blipFill>
              <a:blip r:embed="rId106"/>
              <a:stretch>
                <a:fillRect/>
              </a:stretch>
            </p:blipFill>
            <p:spPr>
              <a:xfrm>
                <a:off x="3104242" y="4555827"/>
                <a:ext cx="437760" cy="427336"/>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3" name="Ink 72">
                <a:extLst>
                  <a:ext uri="{FF2B5EF4-FFF2-40B4-BE49-F238E27FC236}">
                    <a16:creationId xmlns:a16="http://schemas.microsoft.com/office/drawing/2014/main" id="{FC7AB4AD-D716-4BF7-8758-1F6EABDEA071}"/>
                  </a:ext>
                </a:extLst>
              </p14:cNvPr>
              <p14:cNvContentPartPr/>
              <p14:nvPr/>
            </p14:nvContentPartPr>
            <p14:xfrm>
              <a:off x="1636162" y="6358355"/>
              <a:ext cx="338760" cy="442080"/>
            </p14:xfrm>
          </p:contentPart>
        </mc:Choice>
        <mc:Fallback xmlns="">
          <p:pic>
            <p:nvPicPr>
              <p:cNvPr id="73" name="Ink 72">
                <a:extLst>
                  <a:ext uri="{FF2B5EF4-FFF2-40B4-BE49-F238E27FC236}">
                    <a16:creationId xmlns:a16="http://schemas.microsoft.com/office/drawing/2014/main" id="{FC7AB4AD-D716-4BF7-8758-1F6EABDEA071}"/>
                  </a:ext>
                </a:extLst>
              </p:cNvPr>
              <p:cNvPicPr/>
              <p:nvPr/>
            </p:nvPicPr>
            <p:blipFill>
              <a:blip r:embed="rId108"/>
              <a:stretch>
                <a:fillRect/>
              </a:stretch>
            </p:blipFill>
            <p:spPr>
              <a:xfrm>
                <a:off x="1627162" y="6349715"/>
                <a:ext cx="356400" cy="459720"/>
              </a:xfrm>
              <a:prstGeom prst="rect">
                <a:avLst/>
              </a:prstGeom>
            </p:spPr>
          </p:pic>
        </mc:Fallback>
      </mc:AlternateContent>
    </p:spTree>
    <p:extLst>
      <p:ext uri="{BB962C8B-B14F-4D97-AF65-F5344CB8AC3E}">
        <p14:creationId xmlns:p14="http://schemas.microsoft.com/office/powerpoint/2010/main" val="46259370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512343"/>
            <a:ext cx="8064896" cy="4832473"/>
          </a:xfrm>
        </p:spPr>
        <p:txBody>
          <a:bodyPr/>
          <a:lstStyle/>
          <a:p>
            <a:r>
              <a:rPr lang="en-GB" dirty="0"/>
              <a:t>Use the constructed determinants as a basis for the CI WF</a:t>
            </a:r>
          </a:p>
          <a:p>
            <a:r>
              <a:rPr lang="en-GB" dirty="0"/>
              <a:t>Calculate coefficients </a:t>
            </a:r>
            <a:r>
              <a:rPr lang="en-GB" b="1" dirty="0"/>
              <a:t>c</a:t>
            </a:r>
            <a:r>
              <a:rPr lang="en-GB" b="1" baseline="-25000" dirty="0"/>
              <a:t>i</a:t>
            </a:r>
            <a:r>
              <a:rPr lang="en-GB" dirty="0"/>
              <a:t> that minimize the energy (solve linear variational problem via secular determinant)</a:t>
            </a:r>
          </a:p>
          <a:p>
            <a:r>
              <a:rPr lang="en-GB" dirty="0"/>
              <a:t>In total, we will get M optimised states</a:t>
            </a:r>
          </a:p>
          <a:p>
            <a:r>
              <a:rPr lang="en-GB" dirty="0"/>
              <a:t>This is </a:t>
            </a:r>
            <a:r>
              <a:rPr lang="en-GB" b="1" dirty="0"/>
              <a:t>full CI</a:t>
            </a:r>
            <a:r>
              <a:rPr lang="en-GB" dirty="0"/>
              <a:t>: the most accurate description within a given number of orbitals, but unrealistic</a:t>
            </a:r>
            <a:endParaRPr lang="en-GB" b="1" dirty="0"/>
          </a:p>
          <a:p>
            <a:pPr marL="0" indent="0">
              <a:buNone/>
            </a:pPr>
            <a:endParaRPr lang="en-GB" dirty="0"/>
          </a:p>
          <a:p>
            <a:endParaRPr lang="en-GB" dirty="0"/>
          </a:p>
          <a:p>
            <a:endParaRPr lang="en-GB" dirty="0"/>
          </a:p>
          <a:p>
            <a:pPr marL="0" indent="0">
              <a:buNone/>
            </a:pPr>
            <a:endParaRPr lang="en-GB" dirty="0"/>
          </a:p>
        </p:txBody>
      </p:sp>
    </p:spTree>
    <p:extLst>
      <p:ext uri="{BB962C8B-B14F-4D97-AF65-F5344CB8AC3E}">
        <p14:creationId xmlns:p14="http://schemas.microsoft.com/office/powerpoint/2010/main" val="6142629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figuration interaction</a:t>
            </a:r>
          </a:p>
        </p:txBody>
      </p:sp>
      <p:sp>
        <p:nvSpPr>
          <p:cNvPr id="3" name="Content Placeholder 2"/>
          <p:cNvSpPr>
            <a:spLocks noGrp="1"/>
          </p:cNvSpPr>
          <p:nvPr>
            <p:ph sz="quarter" idx="1"/>
          </p:nvPr>
        </p:nvSpPr>
        <p:spPr>
          <a:xfrm>
            <a:off x="827584" y="1512343"/>
            <a:ext cx="8064896" cy="4832473"/>
          </a:xfrm>
        </p:spPr>
        <p:txBody>
          <a:bodyPr/>
          <a:lstStyle/>
          <a:p>
            <a:r>
              <a:rPr lang="en-GB" sz="2400" dirty="0"/>
              <a:t>Use the constructed determinants as a basis for the CI WF</a:t>
            </a:r>
          </a:p>
          <a:p>
            <a:r>
              <a:rPr lang="en-GB" sz="2400" dirty="0"/>
              <a:t>Calculate coefficients </a:t>
            </a:r>
            <a:r>
              <a:rPr lang="en-GB" sz="2400" b="1" dirty="0"/>
              <a:t>c</a:t>
            </a:r>
            <a:r>
              <a:rPr lang="en-GB" sz="2400" b="1" baseline="-25000" dirty="0"/>
              <a:t>i</a:t>
            </a:r>
            <a:r>
              <a:rPr lang="en-GB" sz="2400" dirty="0"/>
              <a:t> that minimize the energy (solve linear variational problem via secular determinant)</a:t>
            </a:r>
          </a:p>
          <a:p>
            <a:r>
              <a:rPr lang="en-GB" sz="2400" dirty="0"/>
              <a:t>In total, we will get M optimised states </a:t>
            </a:r>
            <a:r>
              <a:rPr lang="el-GR" sz="2400" dirty="0">
                <a:latin typeface="Times New Roman" panose="02020603050405020304" pitchFamily="18" charset="0"/>
                <a:cs typeface="Times New Roman" panose="02020603050405020304" pitchFamily="18" charset="0"/>
              </a:rPr>
              <a:t>Ψ</a:t>
            </a:r>
            <a:r>
              <a:rPr lang="en-GB" sz="2400" baseline="-25000" dirty="0" err="1">
                <a:latin typeface="Times New Roman" panose="02020603050405020304" pitchFamily="18" charset="0"/>
                <a:cs typeface="Times New Roman" panose="02020603050405020304" pitchFamily="18" charset="0"/>
              </a:rPr>
              <a:t>i</a:t>
            </a:r>
            <a:r>
              <a:rPr lang="en-GB" sz="2400" dirty="0">
                <a:latin typeface="Times New Roman" panose="02020603050405020304" pitchFamily="18" charset="0"/>
                <a:cs typeface="Times New Roman" panose="02020603050405020304" pitchFamily="18" charset="0"/>
              </a:rPr>
              <a:t> </a:t>
            </a:r>
            <a:r>
              <a:rPr lang="en-GB" sz="2400" dirty="0">
                <a:cs typeface="Times New Roman" panose="02020603050405020304" pitchFamily="18" charset="0"/>
              </a:rPr>
              <a:t>with corresponding </a:t>
            </a:r>
            <a:r>
              <a:rPr lang="en-GB" sz="2400" i="1" dirty="0" err="1">
                <a:cs typeface="Times New Roman" panose="02020603050405020304" pitchFamily="18" charset="0"/>
              </a:rPr>
              <a:t>E</a:t>
            </a:r>
            <a:r>
              <a:rPr lang="en-GB" sz="2400" baseline="-25000" dirty="0" err="1">
                <a:cs typeface="Times New Roman" panose="02020603050405020304" pitchFamily="18" charset="0"/>
              </a:rPr>
              <a:t>i</a:t>
            </a:r>
            <a:endParaRPr lang="en-GB" sz="2400" dirty="0"/>
          </a:p>
          <a:p>
            <a:r>
              <a:rPr lang="en-GB" sz="2400" dirty="0"/>
              <a:t>This is </a:t>
            </a:r>
            <a:r>
              <a:rPr lang="en-GB" sz="2400" b="1" dirty="0"/>
              <a:t>full CI</a:t>
            </a:r>
            <a:r>
              <a:rPr lang="en-GB" sz="2400" dirty="0"/>
              <a:t>: the most accurate description within a given number of orbitals, but unrealistic</a:t>
            </a:r>
            <a:endParaRPr lang="en-GB" sz="2400" b="1" dirty="0"/>
          </a:p>
          <a:p>
            <a:pPr marL="0" indent="0">
              <a:buNone/>
            </a:pPr>
            <a:endParaRPr lang="en-GB" dirty="0"/>
          </a:p>
          <a:p>
            <a:endParaRPr lang="en-GB" dirty="0"/>
          </a:p>
          <a:p>
            <a:endParaRPr lang="en-GB" dirty="0"/>
          </a:p>
          <a:p>
            <a:pPr marL="0" indent="0">
              <a:buNone/>
            </a:pPr>
            <a:endParaRPr lang="en-GB" dirty="0"/>
          </a:p>
        </p:txBody>
      </p:sp>
      <p:pic>
        <p:nvPicPr>
          <p:cNvPr id="4" name="Picture 3">
            <a:extLst>
              <a:ext uri="{FF2B5EF4-FFF2-40B4-BE49-F238E27FC236}">
                <a16:creationId xmlns:a16="http://schemas.microsoft.com/office/drawing/2014/main" id="{842DCA59-E7F3-4A7A-8054-02AA1CB99E28}"/>
              </a:ext>
            </a:extLst>
          </p:cNvPr>
          <p:cNvPicPr>
            <a:picLocks noChangeAspect="1"/>
          </p:cNvPicPr>
          <p:nvPr/>
        </p:nvPicPr>
        <p:blipFill>
          <a:blip r:embed="rId2"/>
          <a:stretch>
            <a:fillRect/>
          </a:stretch>
        </p:blipFill>
        <p:spPr>
          <a:xfrm>
            <a:off x="3995936" y="3829145"/>
            <a:ext cx="5022015" cy="3033023"/>
          </a:xfrm>
          <a:prstGeom prst="rect">
            <a:avLst/>
          </a:prstGeom>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79AEDBA0-2685-4A9C-BC4B-0FB445C6A411}"/>
                  </a:ext>
                </a:extLst>
              </p14:cNvPr>
              <p14:cNvContentPartPr/>
              <p14:nvPr/>
            </p14:nvContentPartPr>
            <p14:xfrm>
              <a:off x="5059054" y="4878392"/>
              <a:ext cx="380160" cy="29160"/>
            </p14:xfrm>
          </p:contentPart>
        </mc:Choice>
        <mc:Fallback xmlns="">
          <p:pic>
            <p:nvPicPr>
              <p:cNvPr id="5" name="Ink 4">
                <a:extLst>
                  <a:ext uri="{FF2B5EF4-FFF2-40B4-BE49-F238E27FC236}">
                    <a16:creationId xmlns:a16="http://schemas.microsoft.com/office/drawing/2014/main" id="{79AEDBA0-2685-4A9C-BC4B-0FB445C6A411}"/>
                  </a:ext>
                </a:extLst>
              </p:cNvPr>
              <p:cNvPicPr/>
              <p:nvPr/>
            </p:nvPicPr>
            <p:blipFill>
              <a:blip r:embed="rId4"/>
              <a:stretch>
                <a:fillRect/>
              </a:stretch>
            </p:blipFill>
            <p:spPr>
              <a:xfrm>
                <a:off x="5005054" y="4770392"/>
                <a:ext cx="48780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ACC4B5AA-548F-4762-BC21-6AD33CF8AB66}"/>
                  </a:ext>
                </a:extLst>
              </p14:cNvPr>
              <p14:cNvContentPartPr/>
              <p14:nvPr/>
            </p14:nvContentPartPr>
            <p14:xfrm>
              <a:off x="5068414" y="4849952"/>
              <a:ext cx="905400" cy="48600"/>
            </p14:xfrm>
          </p:contentPart>
        </mc:Choice>
        <mc:Fallback xmlns="">
          <p:pic>
            <p:nvPicPr>
              <p:cNvPr id="6" name="Ink 5">
                <a:extLst>
                  <a:ext uri="{FF2B5EF4-FFF2-40B4-BE49-F238E27FC236}">
                    <a16:creationId xmlns:a16="http://schemas.microsoft.com/office/drawing/2014/main" id="{ACC4B5AA-548F-4762-BC21-6AD33CF8AB66}"/>
                  </a:ext>
                </a:extLst>
              </p:cNvPr>
              <p:cNvPicPr/>
              <p:nvPr/>
            </p:nvPicPr>
            <p:blipFill>
              <a:blip r:embed="rId6"/>
              <a:stretch>
                <a:fillRect/>
              </a:stretch>
            </p:blipFill>
            <p:spPr>
              <a:xfrm>
                <a:off x="5014414" y="4741952"/>
                <a:ext cx="101304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DE3B7CE6-C0A7-43E4-9C32-0AC23E17AA13}"/>
                  </a:ext>
                </a:extLst>
              </p14:cNvPr>
              <p14:cNvContentPartPr/>
              <p14:nvPr/>
            </p14:nvContentPartPr>
            <p14:xfrm>
              <a:off x="5322934" y="4650152"/>
              <a:ext cx="3490920" cy="380880"/>
            </p14:xfrm>
          </p:contentPart>
        </mc:Choice>
        <mc:Fallback xmlns="">
          <p:pic>
            <p:nvPicPr>
              <p:cNvPr id="7" name="Ink 6">
                <a:extLst>
                  <a:ext uri="{FF2B5EF4-FFF2-40B4-BE49-F238E27FC236}">
                    <a16:creationId xmlns:a16="http://schemas.microsoft.com/office/drawing/2014/main" id="{DE3B7CE6-C0A7-43E4-9C32-0AC23E17AA13}"/>
                  </a:ext>
                </a:extLst>
              </p:cNvPr>
              <p:cNvPicPr/>
              <p:nvPr/>
            </p:nvPicPr>
            <p:blipFill>
              <a:blip r:embed="rId8"/>
              <a:stretch>
                <a:fillRect/>
              </a:stretch>
            </p:blipFill>
            <p:spPr>
              <a:xfrm>
                <a:off x="5268940" y="4542152"/>
                <a:ext cx="3598549" cy="596520"/>
              </a:xfrm>
              <a:prstGeom prst="rect">
                <a:avLst/>
              </a:prstGeom>
            </p:spPr>
          </p:pic>
        </mc:Fallback>
      </mc:AlternateContent>
      <p:sp>
        <p:nvSpPr>
          <p:cNvPr id="8" name="Rectangle 7">
            <a:extLst>
              <a:ext uri="{FF2B5EF4-FFF2-40B4-BE49-F238E27FC236}">
                <a16:creationId xmlns:a16="http://schemas.microsoft.com/office/drawing/2014/main" id="{413F227D-E679-49A5-B3B0-FB5CB149185F}"/>
              </a:ext>
            </a:extLst>
          </p:cNvPr>
          <p:cNvSpPr/>
          <p:nvPr/>
        </p:nvSpPr>
        <p:spPr>
          <a:xfrm>
            <a:off x="4259134" y="4792851"/>
            <a:ext cx="4695825" cy="4763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extLst>
              <a:ext uri="{FF2B5EF4-FFF2-40B4-BE49-F238E27FC236}">
                <a16:creationId xmlns:a16="http://schemas.microsoft.com/office/drawing/2014/main" id="{6942FE0E-5903-4F7B-AD6B-27D048B0503A}"/>
              </a:ext>
            </a:extLst>
          </p:cNvPr>
          <p:cNvSpPr/>
          <p:nvPr/>
        </p:nvSpPr>
        <p:spPr>
          <a:xfrm>
            <a:off x="4322126" y="5583157"/>
            <a:ext cx="4695825" cy="4763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7BF81912-5D04-4220-A1E4-066FEABE8BEA}"/>
              </a:ext>
            </a:extLst>
          </p:cNvPr>
          <p:cNvSpPr/>
          <p:nvPr/>
        </p:nvSpPr>
        <p:spPr>
          <a:xfrm>
            <a:off x="4322126" y="6365624"/>
            <a:ext cx="4554720" cy="295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xmlns:p14="http://schemas.microsoft.com/office/powerpoint/2010/main">
        <mc:Choice Requires="p14">
          <p:contentPart p14:bwMode="auto" r:id="rId9">
            <p14:nvContentPartPr>
              <p14:cNvPr id="11" name="Ink 10">
                <a:extLst>
                  <a:ext uri="{FF2B5EF4-FFF2-40B4-BE49-F238E27FC236}">
                    <a16:creationId xmlns:a16="http://schemas.microsoft.com/office/drawing/2014/main" id="{4789DA86-CF52-44C7-B657-C13703F76DF5}"/>
                  </a:ext>
                </a:extLst>
              </p14:cNvPr>
              <p14:cNvContentPartPr/>
              <p14:nvPr/>
            </p14:nvContentPartPr>
            <p14:xfrm>
              <a:off x="8097454" y="5430992"/>
              <a:ext cx="620280" cy="18000"/>
            </p14:xfrm>
          </p:contentPart>
        </mc:Choice>
        <mc:Fallback xmlns="">
          <p:pic>
            <p:nvPicPr>
              <p:cNvPr id="11" name="Ink 10">
                <a:extLst>
                  <a:ext uri="{FF2B5EF4-FFF2-40B4-BE49-F238E27FC236}">
                    <a16:creationId xmlns:a16="http://schemas.microsoft.com/office/drawing/2014/main" id="{4789DA86-CF52-44C7-B657-C13703F76DF5}"/>
                  </a:ext>
                </a:extLst>
              </p:cNvPr>
              <p:cNvPicPr/>
              <p:nvPr/>
            </p:nvPicPr>
            <p:blipFill>
              <a:blip r:embed="rId10"/>
              <a:stretch>
                <a:fillRect/>
              </a:stretch>
            </p:blipFill>
            <p:spPr>
              <a:xfrm>
                <a:off x="8043454" y="5322992"/>
                <a:ext cx="7279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2" name="Ink 11">
                <a:extLst>
                  <a:ext uri="{FF2B5EF4-FFF2-40B4-BE49-F238E27FC236}">
                    <a16:creationId xmlns:a16="http://schemas.microsoft.com/office/drawing/2014/main" id="{0848E487-0C37-4426-8EA1-31A1123DD71C}"/>
                  </a:ext>
                </a:extLst>
              </p14:cNvPr>
              <p14:cNvContentPartPr/>
              <p14:nvPr/>
            </p14:nvContentPartPr>
            <p14:xfrm>
              <a:off x="7087654" y="6240992"/>
              <a:ext cx="712440" cy="68760"/>
            </p14:xfrm>
          </p:contentPart>
        </mc:Choice>
        <mc:Fallback xmlns="">
          <p:pic>
            <p:nvPicPr>
              <p:cNvPr id="12" name="Ink 11">
                <a:extLst>
                  <a:ext uri="{FF2B5EF4-FFF2-40B4-BE49-F238E27FC236}">
                    <a16:creationId xmlns:a16="http://schemas.microsoft.com/office/drawing/2014/main" id="{0848E487-0C37-4426-8EA1-31A1123DD71C}"/>
                  </a:ext>
                </a:extLst>
              </p:cNvPr>
              <p:cNvPicPr/>
              <p:nvPr/>
            </p:nvPicPr>
            <p:blipFill>
              <a:blip r:embed="rId12"/>
              <a:stretch>
                <a:fillRect/>
              </a:stretch>
            </p:blipFill>
            <p:spPr>
              <a:xfrm>
                <a:off x="7033654" y="6132992"/>
                <a:ext cx="820080" cy="284400"/>
              </a:xfrm>
              <a:prstGeom prst="rect">
                <a:avLst/>
              </a:prstGeom>
            </p:spPr>
          </p:pic>
        </mc:Fallback>
      </mc:AlternateContent>
    </p:spTree>
    <p:extLst>
      <p:ext uri="{BB962C8B-B14F-4D97-AF65-F5344CB8AC3E}">
        <p14:creationId xmlns:p14="http://schemas.microsoft.com/office/powerpoint/2010/main" val="1004967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9ED26-F75B-408A-8A77-E3F51D7AEA0B}"/>
              </a:ext>
            </a:extLst>
          </p:cNvPr>
          <p:cNvSpPr>
            <a:spLocks noGrp="1"/>
          </p:cNvSpPr>
          <p:nvPr>
            <p:ph type="title"/>
          </p:nvPr>
        </p:nvSpPr>
        <p:spPr/>
        <p:txBody>
          <a:bodyPr/>
          <a:lstStyle/>
          <a:p>
            <a:r>
              <a:rPr lang="en-GB" dirty="0"/>
              <a:t>Configuration interaction</a:t>
            </a:r>
          </a:p>
        </p:txBody>
      </p:sp>
      <p:sp>
        <p:nvSpPr>
          <p:cNvPr id="3" name="Content Placeholder 2">
            <a:extLst>
              <a:ext uri="{FF2B5EF4-FFF2-40B4-BE49-F238E27FC236}">
                <a16:creationId xmlns:a16="http://schemas.microsoft.com/office/drawing/2014/main" id="{F56BA610-8426-4DF4-B212-1D6150EE1A9B}"/>
              </a:ext>
            </a:extLst>
          </p:cNvPr>
          <p:cNvSpPr>
            <a:spLocks noGrp="1"/>
          </p:cNvSpPr>
          <p:nvPr>
            <p:ph sz="quarter" idx="1"/>
          </p:nvPr>
        </p:nvSpPr>
        <p:spPr/>
        <p:txBody>
          <a:bodyPr/>
          <a:lstStyle/>
          <a:p>
            <a:r>
              <a:rPr lang="en-GB" dirty="0"/>
              <a:t>To reduce computational costs:</a:t>
            </a:r>
          </a:p>
          <a:p>
            <a:pPr lvl="1"/>
            <a:r>
              <a:rPr lang="en-GB" dirty="0"/>
              <a:t>Truncate excitations (CISD/CISDT):</a:t>
            </a:r>
          </a:p>
          <a:p>
            <a:pPr lvl="1"/>
            <a:endParaRPr lang="en-GB" dirty="0"/>
          </a:p>
          <a:p>
            <a:pPr lvl="1"/>
            <a:endParaRPr lang="en-GB" dirty="0"/>
          </a:p>
          <a:p>
            <a:pPr lvl="1"/>
            <a:endParaRPr lang="en-GB" dirty="0"/>
          </a:p>
          <a:p>
            <a:pPr lvl="1"/>
            <a:r>
              <a:rPr lang="en-GB" dirty="0"/>
              <a:t>Truncate active space: </a:t>
            </a:r>
          </a:p>
        </p:txBody>
      </p:sp>
      <p:pic>
        <p:nvPicPr>
          <p:cNvPr id="4" name="Picture 3">
            <a:extLst>
              <a:ext uri="{FF2B5EF4-FFF2-40B4-BE49-F238E27FC236}">
                <a16:creationId xmlns:a16="http://schemas.microsoft.com/office/drawing/2014/main" id="{D5D2EE29-5F3A-42D8-8B0B-5D8058AA380C}"/>
              </a:ext>
            </a:extLst>
          </p:cNvPr>
          <p:cNvPicPr>
            <a:picLocks noChangeAspect="1"/>
          </p:cNvPicPr>
          <p:nvPr/>
        </p:nvPicPr>
        <p:blipFill>
          <a:blip r:embed="rId2"/>
          <a:stretch>
            <a:fillRect/>
          </a:stretch>
        </p:blipFill>
        <p:spPr>
          <a:xfrm>
            <a:off x="1403648" y="2423670"/>
            <a:ext cx="5752092" cy="1005330"/>
          </a:xfrm>
          <a:prstGeom prst="rect">
            <a:avLst/>
          </a:prstGeom>
        </p:spPr>
      </p:pic>
      <p:sp>
        <p:nvSpPr>
          <p:cNvPr id="5" name="Rectangle 4">
            <a:extLst>
              <a:ext uri="{FF2B5EF4-FFF2-40B4-BE49-F238E27FC236}">
                <a16:creationId xmlns:a16="http://schemas.microsoft.com/office/drawing/2014/main" id="{4FEF6903-8085-4851-A499-B59CBA561DEC}"/>
              </a:ext>
            </a:extLst>
          </p:cNvPr>
          <p:cNvSpPr/>
          <p:nvPr/>
        </p:nvSpPr>
        <p:spPr>
          <a:xfrm>
            <a:off x="1403648" y="2348880"/>
            <a:ext cx="4968552" cy="10801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A1BF18F4-5FD3-4D71-8860-E7DDC4E67133}"/>
              </a:ext>
            </a:extLst>
          </p:cNvPr>
          <p:cNvCxnSpPr/>
          <p:nvPr/>
        </p:nvCxnSpPr>
        <p:spPr>
          <a:xfrm>
            <a:off x="7092280" y="645333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031841A6-F755-4101-BCDF-AE1EBC2EABBA}"/>
              </a:ext>
            </a:extLst>
          </p:cNvPr>
          <p:cNvCxnSpPr/>
          <p:nvPr/>
        </p:nvCxnSpPr>
        <p:spPr>
          <a:xfrm>
            <a:off x="6783040" y="400506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583E3A90-40BF-4208-9517-C5DE03860E6A}"/>
              </a:ext>
            </a:extLst>
          </p:cNvPr>
          <p:cNvCxnSpPr/>
          <p:nvPr/>
        </p:nvCxnSpPr>
        <p:spPr>
          <a:xfrm>
            <a:off x="6783040" y="414908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C82ADDF6-2272-40D3-A0DD-2142DEDEF321}"/>
              </a:ext>
            </a:extLst>
          </p:cNvPr>
          <p:cNvCxnSpPr/>
          <p:nvPr/>
        </p:nvCxnSpPr>
        <p:spPr>
          <a:xfrm>
            <a:off x="6783040" y="429309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AF8D7F01-716C-451F-85DD-88B89569D64B}"/>
              </a:ext>
            </a:extLst>
          </p:cNvPr>
          <p:cNvCxnSpPr/>
          <p:nvPr/>
        </p:nvCxnSpPr>
        <p:spPr>
          <a:xfrm>
            <a:off x="6783040" y="450912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17870819-2B1A-4E6A-9258-8D2787523F24}"/>
              </a:ext>
            </a:extLst>
          </p:cNvPr>
          <p:cNvCxnSpPr/>
          <p:nvPr/>
        </p:nvCxnSpPr>
        <p:spPr>
          <a:xfrm>
            <a:off x="6876256" y="472514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437FD5E-30D5-4E81-B55F-8439FF03508E}"/>
              </a:ext>
            </a:extLst>
          </p:cNvPr>
          <p:cNvCxnSpPr/>
          <p:nvPr/>
        </p:nvCxnSpPr>
        <p:spPr>
          <a:xfrm>
            <a:off x="6876256" y="4941168"/>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60EDCB4E-7A1B-44FB-94BC-30185BFC4F58}"/>
              </a:ext>
            </a:extLst>
          </p:cNvPr>
          <p:cNvCxnSpPr/>
          <p:nvPr/>
        </p:nvCxnSpPr>
        <p:spPr>
          <a:xfrm>
            <a:off x="6876256" y="508518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DC6BDE7F-22B6-4CB2-88DE-9B510D7AD9B6}"/>
              </a:ext>
            </a:extLst>
          </p:cNvPr>
          <p:cNvCxnSpPr/>
          <p:nvPr/>
        </p:nvCxnSpPr>
        <p:spPr>
          <a:xfrm>
            <a:off x="6876256" y="522920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529700B9-02FF-4490-B1DE-A0BEC8E97619}"/>
              </a:ext>
            </a:extLst>
          </p:cNvPr>
          <p:cNvCxnSpPr>
            <a:cxnSpLocks/>
          </p:cNvCxnSpPr>
          <p:nvPr/>
        </p:nvCxnSpPr>
        <p:spPr>
          <a:xfrm>
            <a:off x="6228184" y="5373216"/>
            <a:ext cx="2664296" cy="0"/>
          </a:xfrm>
          <a:prstGeom prst="line">
            <a:avLst/>
          </a:prstGeom>
          <a:ln w="25400">
            <a:solidFill>
              <a:srgbClr val="00B050"/>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97C625B9-431B-4569-8C8A-7ABC3C3CB3E6}"/>
              </a:ext>
            </a:extLst>
          </p:cNvPr>
          <p:cNvCxnSpPr/>
          <p:nvPr/>
        </p:nvCxnSpPr>
        <p:spPr>
          <a:xfrm>
            <a:off x="6876256" y="551723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D46A28B3-AC1F-484D-9323-C1C9C1E2CB4B}"/>
              </a:ext>
            </a:extLst>
          </p:cNvPr>
          <p:cNvCxnSpPr/>
          <p:nvPr/>
        </p:nvCxnSpPr>
        <p:spPr>
          <a:xfrm>
            <a:off x="6876256" y="573325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5002FCEC-DCAE-4D3C-8576-109E076015E4}"/>
              </a:ext>
            </a:extLst>
          </p:cNvPr>
          <p:cNvCxnSpPr/>
          <p:nvPr/>
        </p:nvCxnSpPr>
        <p:spPr>
          <a:xfrm>
            <a:off x="6948264" y="594928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E415D0C6-28C9-4F5D-BCA3-8EE96764B34A}"/>
              </a:ext>
            </a:extLst>
          </p:cNvPr>
          <p:cNvCxnSpPr/>
          <p:nvPr/>
        </p:nvCxnSpPr>
        <p:spPr>
          <a:xfrm>
            <a:off x="7020272" y="609329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A9748C12-97E5-4D65-B8B3-9D07CD85ED1C}"/>
              </a:ext>
            </a:extLst>
          </p:cNvPr>
          <p:cNvCxnSpPr/>
          <p:nvPr/>
        </p:nvCxnSpPr>
        <p:spPr>
          <a:xfrm>
            <a:off x="7092280" y="6309320"/>
            <a:ext cx="1080120" cy="0"/>
          </a:xfrm>
          <a:prstGeom prst="line">
            <a:avLst/>
          </a:prstGeom>
          <a:ln w="254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8" name="Ink 47">
                <a:extLst>
                  <a:ext uri="{FF2B5EF4-FFF2-40B4-BE49-F238E27FC236}">
                    <a16:creationId xmlns:a16="http://schemas.microsoft.com/office/drawing/2014/main" id="{4BEFE7DF-D803-419E-B058-129FB771EFAB}"/>
                  </a:ext>
                </a:extLst>
              </p14:cNvPr>
              <p14:cNvContentPartPr/>
              <p14:nvPr/>
            </p14:nvContentPartPr>
            <p14:xfrm>
              <a:off x="7289602" y="5397515"/>
              <a:ext cx="390960" cy="1153800"/>
            </p14:xfrm>
          </p:contentPart>
        </mc:Choice>
        <mc:Fallback xmlns="">
          <p:pic>
            <p:nvPicPr>
              <p:cNvPr id="48" name="Ink 47">
                <a:extLst>
                  <a:ext uri="{FF2B5EF4-FFF2-40B4-BE49-F238E27FC236}">
                    <a16:creationId xmlns:a16="http://schemas.microsoft.com/office/drawing/2014/main" id="{4BEFE7DF-D803-419E-B058-129FB771EFAB}"/>
                  </a:ext>
                </a:extLst>
              </p:cNvPr>
              <p:cNvPicPr/>
              <p:nvPr/>
            </p:nvPicPr>
            <p:blipFill>
              <a:blip r:embed="rId4"/>
              <a:stretch>
                <a:fillRect/>
              </a:stretch>
            </p:blipFill>
            <p:spPr>
              <a:xfrm>
                <a:off x="7271602" y="5379875"/>
                <a:ext cx="426600" cy="1189440"/>
              </a:xfrm>
              <a:prstGeom prst="rect">
                <a:avLst/>
              </a:prstGeom>
            </p:spPr>
          </p:pic>
        </mc:Fallback>
      </mc:AlternateContent>
      <p:pic>
        <p:nvPicPr>
          <p:cNvPr id="21" name="Picture 20">
            <a:extLst>
              <a:ext uri="{FF2B5EF4-FFF2-40B4-BE49-F238E27FC236}">
                <a16:creationId xmlns:a16="http://schemas.microsoft.com/office/drawing/2014/main" id="{3B64BA3F-506D-4C01-8589-36984B7FFA10}"/>
              </a:ext>
            </a:extLst>
          </p:cNvPr>
          <p:cNvPicPr>
            <a:picLocks noChangeAspect="1"/>
          </p:cNvPicPr>
          <p:nvPr/>
        </p:nvPicPr>
        <p:blipFill>
          <a:blip r:embed="rId5"/>
          <a:stretch>
            <a:fillRect/>
          </a:stretch>
        </p:blipFill>
        <p:spPr>
          <a:xfrm>
            <a:off x="6228184" y="1246121"/>
            <a:ext cx="2735817" cy="853514"/>
          </a:xfrm>
          <a:prstGeom prst="rect">
            <a:avLst/>
          </a:prstGeom>
        </p:spPr>
      </p:pic>
    </p:spTree>
    <p:extLst>
      <p:ext uri="{BB962C8B-B14F-4D97-AF65-F5344CB8AC3E}">
        <p14:creationId xmlns:p14="http://schemas.microsoft.com/office/powerpoint/2010/main" val="19579628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9ED26-F75B-408A-8A77-E3F51D7AEA0B}"/>
              </a:ext>
            </a:extLst>
          </p:cNvPr>
          <p:cNvSpPr>
            <a:spLocks noGrp="1"/>
          </p:cNvSpPr>
          <p:nvPr>
            <p:ph type="title"/>
          </p:nvPr>
        </p:nvSpPr>
        <p:spPr/>
        <p:txBody>
          <a:bodyPr/>
          <a:lstStyle/>
          <a:p>
            <a:r>
              <a:rPr lang="en-GB" dirty="0"/>
              <a:t>Configuration interaction</a:t>
            </a:r>
          </a:p>
        </p:txBody>
      </p:sp>
      <p:sp>
        <p:nvSpPr>
          <p:cNvPr id="3" name="Content Placeholder 2">
            <a:extLst>
              <a:ext uri="{FF2B5EF4-FFF2-40B4-BE49-F238E27FC236}">
                <a16:creationId xmlns:a16="http://schemas.microsoft.com/office/drawing/2014/main" id="{F56BA610-8426-4DF4-B212-1D6150EE1A9B}"/>
              </a:ext>
            </a:extLst>
          </p:cNvPr>
          <p:cNvSpPr>
            <a:spLocks noGrp="1"/>
          </p:cNvSpPr>
          <p:nvPr>
            <p:ph sz="quarter" idx="1"/>
          </p:nvPr>
        </p:nvSpPr>
        <p:spPr/>
        <p:txBody>
          <a:bodyPr/>
          <a:lstStyle/>
          <a:p>
            <a:r>
              <a:rPr lang="en-GB" dirty="0"/>
              <a:t>To reduce computational costs:</a:t>
            </a:r>
          </a:p>
          <a:p>
            <a:pPr lvl="1"/>
            <a:r>
              <a:rPr lang="en-GB" dirty="0"/>
              <a:t>Truncate excitations (CISD/CISDT):</a:t>
            </a:r>
          </a:p>
          <a:p>
            <a:pPr lvl="1"/>
            <a:endParaRPr lang="en-GB" dirty="0"/>
          </a:p>
          <a:p>
            <a:pPr lvl="1"/>
            <a:endParaRPr lang="en-GB" dirty="0"/>
          </a:p>
          <a:p>
            <a:pPr lvl="1"/>
            <a:endParaRPr lang="en-GB" dirty="0"/>
          </a:p>
          <a:p>
            <a:pPr lvl="1"/>
            <a:r>
              <a:rPr lang="en-GB" dirty="0"/>
              <a:t>Truncate active space: </a:t>
            </a:r>
          </a:p>
          <a:p>
            <a:pPr lvl="1"/>
            <a:endParaRPr lang="en-GB" dirty="0"/>
          </a:p>
          <a:p>
            <a:pPr lvl="1"/>
            <a:r>
              <a:rPr lang="en-GB" dirty="0"/>
              <a:t>And other tricks…</a:t>
            </a:r>
          </a:p>
        </p:txBody>
      </p:sp>
      <p:pic>
        <p:nvPicPr>
          <p:cNvPr id="4" name="Picture 3">
            <a:extLst>
              <a:ext uri="{FF2B5EF4-FFF2-40B4-BE49-F238E27FC236}">
                <a16:creationId xmlns:a16="http://schemas.microsoft.com/office/drawing/2014/main" id="{D5D2EE29-5F3A-42D8-8B0B-5D8058AA380C}"/>
              </a:ext>
            </a:extLst>
          </p:cNvPr>
          <p:cNvPicPr>
            <a:picLocks noChangeAspect="1"/>
          </p:cNvPicPr>
          <p:nvPr/>
        </p:nvPicPr>
        <p:blipFill>
          <a:blip r:embed="rId2"/>
          <a:stretch>
            <a:fillRect/>
          </a:stretch>
        </p:blipFill>
        <p:spPr>
          <a:xfrm>
            <a:off x="1403648" y="2423670"/>
            <a:ext cx="5752092" cy="1005330"/>
          </a:xfrm>
          <a:prstGeom prst="rect">
            <a:avLst/>
          </a:prstGeom>
        </p:spPr>
      </p:pic>
      <p:sp>
        <p:nvSpPr>
          <p:cNvPr id="5" name="Rectangle 4">
            <a:extLst>
              <a:ext uri="{FF2B5EF4-FFF2-40B4-BE49-F238E27FC236}">
                <a16:creationId xmlns:a16="http://schemas.microsoft.com/office/drawing/2014/main" id="{4FEF6903-8085-4851-A499-B59CBA561DEC}"/>
              </a:ext>
            </a:extLst>
          </p:cNvPr>
          <p:cNvSpPr/>
          <p:nvPr/>
        </p:nvSpPr>
        <p:spPr>
          <a:xfrm>
            <a:off x="1403648" y="2348880"/>
            <a:ext cx="4968552" cy="10801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 name="Straight Connector 5">
            <a:extLst>
              <a:ext uri="{FF2B5EF4-FFF2-40B4-BE49-F238E27FC236}">
                <a16:creationId xmlns:a16="http://schemas.microsoft.com/office/drawing/2014/main" id="{A1BF18F4-5FD3-4D71-8860-E7DDC4E67133}"/>
              </a:ext>
            </a:extLst>
          </p:cNvPr>
          <p:cNvCxnSpPr/>
          <p:nvPr/>
        </p:nvCxnSpPr>
        <p:spPr>
          <a:xfrm>
            <a:off x="7092280" y="645333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031841A6-F755-4101-BCDF-AE1EBC2EABBA}"/>
              </a:ext>
            </a:extLst>
          </p:cNvPr>
          <p:cNvCxnSpPr/>
          <p:nvPr/>
        </p:nvCxnSpPr>
        <p:spPr>
          <a:xfrm>
            <a:off x="6783040" y="400506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583E3A90-40BF-4208-9517-C5DE03860E6A}"/>
              </a:ext>
            </a:extLst>
          </p:cNvPr>
          <p:cNvCxnSpPr/>
          <p:nvPr/>
        </p:nvCxnSpPr>
        <p:spPr>
          <a:xfrm>
            <a:off x="6783040" y="414908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C82ADDF6-2272-40D3-A0DD-2142DEDEF321}"/>
              </a:ext>
            </a:extLst>
          </p:cNvPr>
          <p:cNvCxnSpPr/>
          <p:nvPr/>
        </p:nvCxnSpPr>
        <p:spPr>
          <a:xfrm>
            <a:off x="6783040" y="429309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AF8D7F01-716C-451F-85DD-88B89569D64B}"/>
              </a:ext>
            </a:extLst>
          </p:cNvPr>
          <p:cNvCxnSpPr/>
          <p:nvPr/>
        </p:nvCxnSpPr>
        <p:spPr>
          <a:xfrm>
            <a:off x="6783040" y="450912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17870819-2B1A-4E6A-9258-8D2787523F24}"/>
              </a:ext>
            </a:extLst>
          </p:cNvPr>
          <p:cNvCxnSpPr/>
          <p:nvPr/>
        </p:nvCxnSpPr>
        <p:spPr>
          <a:xfrm>
            <a:off x="6876256" y="472514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437FD5E-30D5-4E81-B55F-8439FF03508E}"/>
              </a:ext>
            </a:extLst>
          </p:cNvPr>
          <p:cNvCxnSpPr/>
          <p:nvPr/>
        </p:nvCxnSpPr>
        <p:spPr>
          <a:xfrm>
            <a:off x="6876256" y="4941168"/>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60EDCB4E-7A1B-44FB-94BC-30185BFC4F58}"/>
              </a:ext>
            </a:extLst>
          </p:cNvPr>
          <p:cNvCxnSpPr/>
          <p:nvPr/>
        </p:nvCxnSpPr>
        <p:spPr>
          <a:xfrm>
            <a:off x="6876256" y="5085184"/>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DC6BDE7F-22B6-4CB2-88DE-9B510D7AD9B6}"/>
              </a:ext>
            </a:extLst>
          </p:cNvPr>
          <p:cNvCxnSpPr/>
          <p:nvPr/>
        </p:nvCxnSpPr>
        <p:spPr>
          <a:xfrm>
            <a:off x="6876256" y="522920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529700B9-02FF-4490-B1DE-A0BEC8E97619}"/>
              </a:ext>
            </a:extLst>
          </p:cNvPr>
          <p:cNvCxnSpPr>
            <a:cxnSpLocks/>
          </p:cNvCxnSpPr>
          <p:nvPr/>
        </p:nvCxnSpPr>
        <p:spPr>
          <a:xfrm>
            <a:off x="6228184" y="5373216"/>
            <a:ext cx="2664296" cy="0"/>
          </a:xfrm>
          <a:prstGeom prst="line">
            <a:avLst/>
          </a:prstGeom>
          <a:ln w="25400">
            <a:solidFill>
              <a:srgbClr val="00B050"/>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97C625B9-431B-4569-8C8A-7ABC3C3CB3E6}"/>
              </a:ext>
            </a:extLst>
          </p:cNvPr>
          <p:cNvCxnSpPr/>
          <p:nvPr/>
        </p:nvCxnSpPr>
        <p:spPr>
          <a:xfrm>
            <a:off x="6876256" y="5517232"/>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D46A28B3-AC1F-484D-9323-C1C9C1E2CB4B}"/>
              </a:ext>
            </a:extLst>
          </p:cNvPr>
          <p:cNvCxnSpPr/>
          <p:nvPr/>
        </p:nvCxnSpPr>
        <p:spPr>
          <a:xfrm>
            <a:off x="6876256" y="573325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5002FCEC-DCAE-4D3C-8576-109E076015E4}"/>
              </a:ext>
            </a:extLst>
          </p:cNvPr>
          <p:cNvCxnSpPr/>
          <p:nvPr/>
        </p:nvCxnSpPr>
        <p:spPr>
          <a:xfrm>
            <a:off x="6948264" y="5949280"/>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E415D0C6-28C9-4F5D-BCA3-8EE96764B34A}"/>
              </a:ext>
            </a:extLst>
          </p:cNvPr>
          <p:cNvCxnSpPr/>
          <p:nvPr/>
        </p:nvCxnSpPr>
        <p:spPr>
          <a:xfrm>
            <a:off x="7020272" y="6093296"/>
            <a:ext cx="1080120"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A9748C12-97E5-4D65-B8B3-9D07CD85ED1C}"/>
              </a:ext>
            </a:extLst>
          </p:cNvPr>
          <p:cNvCxnSpPr/>
          <p:nvPr/>
        </p:nvCxnSpPr>
        <p:spPr>
          <a:xfrm>
            <a:off x="7092280" y="6309320"/>
            <a:ext cx="1080120" cy="0"/>
          </a:xfrm>
          <a:prstGeom prst="line">
            <a:avLst/>
          </a:prstGeom>
          <a:ln w="25400"/>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8" name="Ink 47">
                <a:extLst>
                  <a:ext uri="{FF2B5EF4-FFF2-40B4-BE49-F238E27FC236}">
                    <a16:creationId xmlns:a16="http://schemas.microsoft.com/office/drawing/2014/main" id="{4BEFE7DF-D803-419E-B058-129FB771EFAB}"/>
                  </a:ext>
                </a:extLst>
              </p14:cNvPr>
              <p14:cNvContentPartPr/>
              <p14:nvPr/>
            </p14:nvContentPartPr>
            <p14:xfrm>
              <a:off x="7289602" y="5397515"/>
              <a:ext cx="390960" cy="1153800"/>
            </p14:xfrm>
          </p:contentPart>
        </mc:Choice>
        <mc:Fallback xmlns="">
          <p:pic>
            <p:nvPicPr>
              <p:cNvPr id="48" name="Ink 47">
                <a:extLst>
                  <a:ext uri="{FF2B5EF4-FFF2-40B4-BE49-F238E27FC236}">
                    <a16:creationId xmlns:a16="http://schemas.microsoft.com/office/drawing/2014/main" id="{4BEFE7DF-D803-419E-B058-129FB771EFAB}"/>
                  </a:ext>
                </a:extLst>
              </p:cNvPr>
              <p:cNvPicPr/>
              <p:nvPr/>
            </p:nvPicPr>
            <p:blipFill>
              <a:blip r:embed="rId4"/>
              <a:stretch>
                <a:fillRect/>
              </a:stretch>
            </p:blipFill>
            <p:spPr>
              <a:xfrm>
                <a:off x="7271602" y="5379875"/>
                <a:ext cx="426600" cy="11894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7" name="Ink 36">
                <a:extLst>
                  <a:ext uri="{FF2B5EF4-FFF2-40B4-BE49-F238E27FC236}">
                    <a16:creationId xmlns:a16="http://schemas.microsoft.com/office/drawing/2014/main" id="{D9165F5E-7468-480F-9A6D-4B0404737494}"/>
                  </a:ext>
                </a:extLst>
              </p14:cNvPr>
              <p14:cNvContentPartPr/>
              <p14:nvPr/>
            </p14:nvContentPartPr>
            <p14:xfrm>
              <a:off x="6375562" y="4176035"/>
              <a:ext cx="2286720" cy="2426760"/>
            </p14:xfrm>
          </p:contentPart>
        </mc:Choice>
        <mc:Fallback xmlns="">
          <p:pic>
            <p:nvPicPr>
              <p:cNvPr id="37" name="Ink 36">
                <a:extLst>
                  <a:ext uri="{FF2B5EF4-FFF2-40B4-BE49-F238E27FC236}">
                    <a16:creationId xmlns:a16="http://schemas.microsoft.com/office/drawing/2014/main" id="{D9165F5E-7468-480F-9A6D-4B0404737494}"/>
                  </a:ext>
                </a:extLst>
              </p:cNvPr>
              <p:cNvPicPr/>
              <p:nvPr/>
            </p:nvPicPr>
            <p:blipFill>
              <a:blip r:embed="rId6"/>
              <a:stretch>
                <a:fillRect/>
              </a:stretch>
            </p:blipFill>
            <p:spPr>
              <a:xfrm>
                <a:off x="6366921" y="4167396"/>
                <a:ext cx="2304363" cy="2444397"/>
              </a:xfrm>
              <a:prstGeom prst="rect">
                <a:avLst/>
              </a:prstGeom>
            </p:spPr>
          </p:pic>
        </mc:Fallback>
      </mc:AlternateContent>
    </p:spTree>
    <p:extLst>
      <p:ext uri="{BB962C8B-B14F-4D97-AF65-F5344CB8AC3E}">
        <p14:creationId xmlns:p14="http://schemas.microsoft.com/office/powerpoint/2010/main" val="21911017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11AD91-7945-4F25-89C1-6ED4D7BBBED8}"/>
              </a:ext>
            </a:extLst>
          </p:cNvPr>
          <p:cNvSpPr>
            <a:spLocks noGrp="1"/>
          </p:cNvSpPr>
          <p:nvPr>
            <p:ph type="title"/>
          </p:nvPr>
        </p:nvSpPr>
        <p:spPr/>
        <p:txBody>
          <a:bodyPr/>
          <a:lstStyle/>
          <a:p>
            <a:r>
              <a:rPr lang="en-GB" dirty="0"/>
              <a:t>Multiconfigurational HF</a:t>
            </a:r>
          </a:p>
        </p:txBody>
      </p:sp>
      <p:sp>
        <p:nvSpPr>
          <p:cNvPr id="3" name="Content Placeholder 2">
            <a:extLst>
              <a:ext uri="{FF2B5EF4-FFF2-40B4-BE49-F238E27FC236}">
                <a16:creationId xmlns:a16="http://schemas.microsoft.com/office/drawing/2014/main" id="{4BDF8462-73D0-48BF-B810-BCFC654120C3}"/>
              </a:ext>
            </a:extLst>
          </p:cNvPr>
          <p:cNvSpPr>
            <a:spLocks noGrp="1"/>
          </p:cNvSpPr>
          <p:nvPr>
            <p:ph sz="quarter" idx="1"/>
          </p:nvPr>
        </p:nvSpPr>
        <p:spPr/>
        <p:txBody>
          <a:bodyPr/>
          <a:lstStyle/>
          <a:p>
            <a:r>
              <a:rPr lang="en-GB" dirty="0"/>
              <a:t>Take a smaller number of determinants</a:t>
            </a:r>
          </a:p>
          <a:p>
            <a:endParaRPr lang="en-GB" dirty="0"/>
          </a:p>
          <a:p>
            <a:endParaRPr lang="en-GB" dirty="0"/>
          </a:p>
          <a:p>
            <a:endParaRPr lang="en-GB" dirty="0"/>
          </a:p>
          <a:p>
            <a:r>
              <a:rPr lang="en-GB" dirty="0"/>
              <a:t>Optimise both the </a:t>
            </a:r>
            <a:r>
              <a:rPr lang="en-GB" dirty="0" err="1"/>
              <a:t>c</a:t>
            </a:r>
            <a:r>
              <a:rPr lang="en-GB" i="1" baseline="-25000" dirty="0" err="1"/>
              <a:t>I</a:t>
            </a:r>
            <a:r>
              <a:rPr lang="en-GB" dirty="0"/>
              <a:t> coefficients and the 1-electron orbitals in each step</a:t>
            </a:r>
          </a:p>
          <a:p>
            <a:r>
              <a:rPr lang="en-GB" dirty="0"/>
              <a:t>Greater flexibility, but more expensive</a:t>
            </a:r>
          </a:p>
          <a:p>
            <a:r>
              <a:rPr lang="en-GB" dirty="0"/>
              <a:t>Thought needed for selecting the determinants</a:t>
            </a:r>
          </a:p>
          <a:p>
            <a:endParaRPr lang="en-GB" dirty="0"/>
          </a:p>
          <a:p>
            <a:endParaRPr lang="en-GB" dirty="0"/>
          </a:p>
        </p:txBody>
      </p:sp>
      <p:pic>
        <p:nvPicPr>
          <p:cNvPr id="4" name="Picture 3">
            <a:extLst>
              <a:ext uri="{FF2B5EF4-FFF2-40B4-BE49-F238E27FC236}">
                <a16:creationId xmlns:a16="http://schemas.microsoft.com/office/drawing/2014/main" id="{CBA1CFFC-E88F-489E-BDC7-D828E7A06311}"/>
              </a:ext>
            </a:extLst>
          </p:cNvPr>
          <p:cNvPicPr>
            <a:picLocks noChangeAspect="1"/>
          </p:cNvPicPr>
          <p:nvPr/>
        </p:nvPicPr>
        <p:blipFill>
          <a:blip r:embed="rId2"/>
          <a:stretch>
            <a:fillRect/>
          </a:stretch>
        </p:blipFill>
        <p:spPr>
          <a:xfrm>
            <a:off x="2915816" y="1988840"/>
            <a:ext cx="2070538" cy="1011606"/>
          </a:xfrm>
          <a:prstGeom prst="rect">
            <a:avLst/>
          </a:prstGeom>
        </p:spPr>
      </p:pic>
    </p:spTree>
    <p:extLst>
      <p:ext uri="{BB962C8B-B14F-4D97-AF65-F5344CB8AC3E}">
        <p14:creationId xmlns:p14="http://schemas.microsoft.com/office/powerpoint/2010/main" val="33740253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upled cluster</a:t>
            </a:r>
          </a:p>
        </p:txBody>
      </p:sp>
      <p:sp>
        <p:nvSpPr>
          <p:cNvPr id="3" name="Content Placeholder 2"/>
          <p:cNvSpPr>
            <a:spLocks noGrp="1"/>
          </p:cNvSpPr>
          <p:nvPr>
            <p:ph sz="quarter" idx="1"/>
          </p:nvPr>
        </p:nvSpPr>
        <p:spPr>
          <a:xfrm>
            <a:off x="914400" y="1447800"/>
            <a:ext cx="8050088" cy="4572000"/>
          </a:xfrm>
        </p:spPr>
        <p:txBody>
          <a:bodyPr>
            <a:normAutofit/>
          </a:bodyPr>
          <a:lstStyle/>
          <a:p>
            <a:r>
              <a:rPr lang="en-NZ" dirty="0"/>
              <a:t> Exponential representation of the wave operator:</a:t>
            </a:r>
          </a:p>
          <a:p>
            <a:endParaRPr lang="en-NZ" dirty="0">
              <a:cs typeface="Times New Roman" panose="02020603050405020304" pitchFamily="18" charset="0"/>
            </a:endParaRPr>
          </a:p>
          <a:p>
            <a:pPr marL="0" indent="0">
              <a:buNone/>
            </a:pPr>
            <a:endParaRPr lang="en-NZ" dirty="0">
              <a:cs typeface="Times New Roman" panose="02020603050405020304" pitchFamily="18" charset="0"/>
            </a:endParaRPr>
          </a:p>
          <a:p>
            <a:r>
              <a:rPr lang="en-NZ" dirty="0">
                <a:cs typeface="Times New Roman" panose="02020603050405020304" pitchFamily="18" charset="0"/>
              </a:rPr>
              <a:t>Here, </a:t>
            </a:r>
            <a:r>
              <a:rPr lang="en-NZ" i="1" dirty="0">
                <a:cs typeface="Times New Roman" panose="02020603050405020304" pitchFamily="18" charset="0"/>
              </a:rPr>
              <a:t>S</a:t>
            </a:r>
            <a:r>
              <a:rPr lang="en-NZ" dirty="0">
                <a:cs typeface="Times New Roman" panose="02020603050405020304" pitchFamily="18" charset="0"/>
              </a:rPr>
              <a:t> is the excitation operator, usually truncated at </a:t>
            </a:r>
            <a:r>
              <a:rPr lang="en-NZ" i="1" dirty="0">
                <a:cs typeface="Times New Roman" panose="02020603050405020304" pitchFamily="18" charset="0"/>
              </a:rPr>
              <a:t>S</a:t>
            </a:r>
            <a:r>
              <a:rPr lang="en-NZ" baseline="-25000" dirty="0">
                <a:cs typeface="Times New Roman" panose="02020603050405020304" pitchFamily="18" charset="0"/>
              </a:rPr>
              <a:t>2</a:t>
            </a:r>
            <a:r>
              <a:rPr lang="en-NZ" dirty="0">
                <a:cs typeface="Times New Roman" panose="02020603050405020304" pitchFamily="18" charset="0"/>
              </a:rPr>
              <a:t> or </a:t>
            </a:r>
            <a:r>
              <a:rPr lang="en-NZ" i="1" dirty="0">
                <a:cs typeface="Times New Roman" panose="02020603050405020304" pitchFamily="18" charset="0"/>
              </a:rPr>
              <a:t>S</a:t>
            </a:r>
            <a:r>
              <a:rPr lang="en-NZ" baseline="-25000" dirty="0">
                <a:cs typeface="Times New Roman" panose="02020603050405020304" pitchFamily="18" charset="0"/>
              </a:rPr>
              <a:t>3</a:t>
            </a:r>
            <a:r>
              <a:rPr lang="en-NZ" dirty="0">
                <a:cs typeface="Times New Roman" panose="02020603050405020304" pitchFamily="18" charset="0"/>
              </a:rPr>
              <a:t>:</a:t>
            </a:r>
          </a:p>
          <a:p>
            <a:endParaRPr lang="en-NZ" dirty="0">
              <a:cs typeface="Times New Roman" panose="02020603050405020304" pitchFamily="18" charset="0"/>
            </a:endParaRPr>
          </a:p>
          <a:p>
            <a:pPr marL="0" indent="0">
              <a:buFont typeface="Wingdings"/>
              <a:buNone/>
            </a:pPr>
            <a:r>
              <a:rPr lang="en-NZ" dirty="0">
                <a:cs typeface="Times New Roman" panose="02020603050405020304" pitchFamily="18" charset="0"/>
              </a:rPr>
              <a:t>    </a:t>
            </a:r>
          </a:p>
          <a:p>
            <a:r>
              <a:rPr lang="en-NZ" dirty="0">
                <a:cs typeface="Times New Roman" panose="02020603050405020304" pitchFamily="18" charset="0"/>
              </a:rPr>
              <a:t>Coupled cluster equations:</a:t>
            </a:r>
          </a:p>
          <a:p>
            <a:endParaRPr lang="en-GB"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8365" y="1977544"/>
            <a:ext cx="4332082"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16177" y="4883058"/>
            <a:ext cx="3848348" cy="527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8365" y="5524422"/>
            <a:ext cx="49720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672" y="3471827"/>
            <a:ext cx="6192688" cy="69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2051720" y="3498105"/>
            <a:ext cx="965387" cy="5760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51375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upled cluster</a:t>
            </a:r>
          </a:p>
        </p:txBody>
      </p:sp>
      <p:sp>
        <p:nvSpPr>
          <p:cNvPr id="3" name="Content Placeholder 2"/>
          <p:cNvSpPr>
            <a:spLocks noGrp="1"/>
          </p:cNvSpPr>
          <p:nvPr>
            <p:ph sz="quarter" idx="1"/>
          </p:nvPr>
        </p:nvSpPr>
        <p:spPr>
          <a:xfrm>
            <a:off x="914400" y="1447800"/>
            <a:ext cx="8050088" cy="5135562"/>
          </a:xfrm>
        </p:spPr>
        <p:txBody>
          <a:bodyPr>
            <a:normAutofit/>
          </a:bodyPr>
          <a:lstStyle/>
          <a:p>
            <a:r>
              <a:rPr lang="en-NZ" dirty="0"/>
              <a:t> Exponential representation of the wave operator:</a:t>
            </a:r>
          </a:p>
          <a:p>
            <a:pPr marL="0" indent="0">
              <a:buNone/>
            </a:pPr>
            <a:endParaRPr lang="en-NZ" dirty="0">
              <a:cs typeface="Times New Roman" panose="02020603050405020304" pitchFamily="18" charset="0"/>
            </a:endParaRPr>
          </a:p>
          <a:p>
            <a:pPr marL="0" indent="0">
              <a:buNone/>
            </a:pPr>
            <a:endParaRPr lang="en-NZ" dirty="0">
              <a:cs typeface="Times New Roman" panose="02020603050405020304" pitchFamily="18" charset="0"/>
            </a:endParaRPr>
          </a:p>
          <a:p>
            <a:r>
              <a:rPr lang="en-NZ" dirty="0">
                <a:cs typeface="Times New Roman" panose="02020603050405020304" pitchFamily="18" charset="0"/>
              </a:rPr>
              <a:t>Here, </a:t>
            </a:r>
            <a:r>
              <a:rPr lang="en-NZ" i="1" dirty="0">
                <a:cs typeface="Times New Roman" panose="02020603050405020304" pitchFamily="18" charset="0"/>
              </a:rPr>
              <a:t>S</a:t>
            </a:r>
            <a:r>
              <a:rPr lang="en-NZ" dirty="0">
                <a:cs typeface="Times New Roman" panose="02020603050405020304" pitchFamily="18" charset="0"/>
              </a:rPr>
              <a:t> is the excitation operator, usually truncated at </a:t>
            </a:r>
            <a:r>
              <a:rPr lang="en-NZ" i="1" dirty="0">
                <a:cs typeface="Times New Roman" panose="02020603050405020304" pitchFamily="18" charset="0"/>
              </a:rPr>
              <a:t>S</a:t>
            </a:r>
            <a:r>
              <a:rPr lang="en-NZ" baseline="-25000" dirty="0">
                <a:cs typeface="Times New Roman" panose="02020603050405020304" pitchFamily="18" charset="0"/>
              </a:rPr>
              <a:t>2</a:t>
            </a:r>
            <a:r>
              <a:rPr lang="en-NZ" dirty="0">
                <a:cs typeface="Times New Roman" panose="02020603050405020304" pitchFamily="18" charset="0"/>
              </a:rPr>
              <a:t> or </a:t>
            </a:r>
            <a:r>
              <a:rPr lang="en-NZ" i="1" dirty="0">
                <a:cs typeface="Times New Roman" panose="02020603050405020304" pitchFamily="18" charset="0"/>
              </a:rPr>
              <a:t>S</a:t>
            </a:r>
            <a:r>
              <a:rPr lang="en-NZ" baseline="-25000" dirty="0">
                <a:cs typeface="Times New Roman" panose="02020603050405020304" pitchFamily="18" charset="0"/>
              </a:rPr>
              <a:t>3</a:t>
            </a:r>
            <a:r>
              <a:rPr lang="en-NZ" dirty="0">
                <a:cs typeface="Times New Roman" panose="02020603050405020304" pitchFamily="18" charset="0"/>
              </a:rPr>
              <a:t>:</a:t>
            </a:r>
          </a:p>
          <a:p>
            <a:endParaRPr lang="en-NZ" dirty="0">
              <a:cs typeface="Times New Roman" panose="02020603050405020304" pitchFamily="18" charset="0"/>
            </a:endParaRPr>
          </a:p>
          <a:p>
            <a:pPr marL="0" indent="0">
              <a:buFont typeface="Wingdings"/>
              <a:buNone/>
            </a:pPr>
            <a:endParaRPr lang="en-NZ" dirty="0">
              <a:cs typeface="Times New Roman" panose="02020603050405020304" pitchFamily="18" charset="0"/>
            </a:endParaRPr>
          </a:p>
          <a:p>
            <a:r>
              <a:rPr lang="en-NZ" dirty="0">
                <a:cs typeface="Times New Roman" panose="02020603050405020304" pitchFamily="18" charset="0"/>
              </a:rPr>
              <a:t> Compare with CI:</a:t>
            </a:r>
          </a:p>
          <a:p>
            <a:endParaRPr lang="en-NZ" dirty="0">
              <a:cs typeface="Times New Roman" panose="02020603050405020304" pitchFamily="18" charset="0"/>
            </a:endParaRPr>
          </a:p>
          <a:p>
            <a:r>
              <a:rPr lang="en-NZ" dirty="0">
                <a:cs typeface="Times New Roman" panose="02020603050405020304" pitchFamily="18" charset="0"/>
              </a:rPr>
              <a:t>The advantage of CC is in the exponential form: for the same truncation, higher rank excitations included</a:t>
            </a:r>
          </a:p>
          <a:p>
            <a:endParaRPr lang="en-NZ" dirty="0">
              <a:cs typeface="Times New Roman" panose="02020603050405020304" pitchFamily="18" charset="0"/>
            </a:endParaRPr>
          </a:p>
          <a:p>
            <a:endParaRPr lang="en-GB"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934135"/>
            <a:ext cx="4332082"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3471827"/>
            <a:ext cx="6192688" cy="695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2051720" y="3498105"/>
            <a:ext cx="965387" cy="57606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6A281754-C32C-4D61-8AF3-D38066257469}"/>
              </a:ext>
            </a:extLst>
          </p:cNvPr>
          <p:cNvPicPr>
            <a:picLocks noChangeAspect="1"/>
          </p:cNvPicPr>
          <p:nvPr/>
        </p:nvPicPr>
        <p:blipFill>
          <a:blip r:embed="rId4"/>
          <a:stretch>
            <a:fillRect/>
          </a:stretch>
        </p:blipFill>
        <p:spPr>
          <a:xfrm>
            <a:off x="1259632" y="4797059"/>
            <a:ext cx="4104456" cy="445295"/>
          </a:xfrm>
          <a:prstGeom prst="rect">
            <a:avLst/>
          </a:prstGeom>
        </p:spPr>
      </p:pic>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D2EAF63E-21B4-4E7A-AF70-01044FB43A08}"/>
                  </a:ext>
                </a:extLst>
              </p14:cNvPr>
              <p14:cNvContentPartPr/>
              <p14:nvPr/>
            </p14:nvContentPartPr>
            <p14:xfrm>
              <a:off x="5015482" y="17315"/>
              <a:ext cx="360" cy="360"/>
            </p14:xfrm>
          </p:contentPart>
        </mc:Choice>
        <mc:Fallback xmlns="">
          <p:pic>
            <p:nvPicPr>
              <p:cNvPr id="10" name="Ink 9">
                <a:extLst>
                  <a:ext uri="{FF2B5EF4-FFF2-40B4-BE49-F238E27FC236}">
                    <a16:creationId xmlns:a16="http://schemas.microsoft.com/office/drawing/2014/main" id="{D2EAF63E-21B4-4E7A-AF70-01044FB43A08}"/>
                  </a:ext>
                </a:extLst>
              </p:cNvPr>
              <p:cNvPicPr/>
              <p:nvPr/>
            </p:nvPicPr>
            <p:blipFill>
              <a:blip r:embed="rId6"/>
              <a:stretch>
                <a:fillRect/>
              </a:stretch>
            </p:blipFill>
            <p:spPr>
              <a:xfrm>
                <a:off x="4952842" y="-45325"/>
                <a:ext cx="1260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2" name="Ink 11">
                <a:extLst>
                  <a:ext uri="{FF2B5EF4-FFF2-40B4-BE49-F238E27FC236}">
                    <a16:creationId xmlns:a16="http://schemas.microsoft.com/office/drawing/2014/main" id="{6B40DBFA-6571-4EFE-BB0F-E270A0D5BDFB}"/>
                  </a:ext>
                </a:extLst>
              </p14:cNvPr>
              <p14:cNvContentPartPr/>
              <p14:nvPr/>
            </p14:nvContentPartPr>
            <p14:xfrm>
              <a:off x="2556322" y="4811204"/>
              <a:ext cx="118440" cy="360"/>
            </p14:xfrm>
          </p:contentPart>
        </mc:Choice>
        <mc:Fallback xmlns="">
          <p:pic>
            <p:nvPicPr>
              <p:cNvPr id="12" name="Ink 11">
                <a:extLst>
                  <a:ext uri="{FF2B5EF4-FFF2-40B4-BE49-F238E27FC236}">
                    <a16:creationId xmlns:a16="http://schemas.microsoft.com/office/drawing/2014/main" id="{6B40DBFA-6571-4EFE-BB0F-E270A0D5BDFB}"/>
                  </a:ext>
                </a:extLst>
              </p:cNvPr>
              <p:cNvPicPr/>
              <p:nvPr/>
            </p:nvPicPr>
            <p:blipFill>
              <a:blip r:embed="rId8"/>
              <a:stretch>
                <a:fillRect/>
              </a:stretch>
            </p:blipFill>
            <p:spPr>
              <a:xfrm>
                <a:off x="2493682" y="4748204"/>
                <a:ext cx="2440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3" name="Ink 12">
                <a:extLst>
                  <a:ext uri="{FF2B5EF4-FFF2-40B4-BE49-F238E27FC236}">
                    <a16:creationId xmlns:a16="http://schemas.microsoft.com/office/drawing/2014/main" id="{0E821A25-104B-4351-8F90-E87710DFEEFA}"/>
                  </a:ext>
                </a:extLst>
              </p14:cNvPr>
              <p14:cNvContentPartPr/>
              <p14:nvPr/>
            </p14:nvContentPartPr>
            <p14:xfrm>
              <a:off x="1889602" y="4802204"/>
              <a:ext cx="89640" cy="9360"/>
            </p14:xfrm>
          </p:contentPart>
        </mc:Choice>
        <mc:Fallback xmlns="">
          <p:pic>
            <p:nvPicPr>
              <p:cNvPr id="13" name="Ink 12">
                <a:extLst>
                  <a:ext uri="{FF2B5EF4-FFF2-40B4-BE49-F238E27FC236}">
                    <a16:creationId xmlns:a16="http://schemas.microsoft.com/office/drawing/2014/main" id="{0E821A25-104B-4351-8F90-E87710DFEEFA}"/>
                  </a:ext>
                </a:extLst>
              </p:cNvPr>
              <p:cNvPicPr/>
              <p:nvPr/>
            </p:nvPicPr>
            <p:blipFill>
              <a:blip r:embed="rId10"/>
              <a:stretch>
                <a:fillRect/>
              </a:stretch>
            </p:blipFill>
            <p:spPr>
              <a:xfrm>
                <a:off x="1826962" y="4739564"/>
                <a:ext cx="215280" cy="135000"/>
              </a:xfrm>
              <a:prstGeom prst="rect">
                <a:avLst/>
              </a:prstGeom>
            </p:spPr>
          </p:pic>
        </mc:Fallback>
      </mc:AlternateContent>
      <p:pic>
        <p:nvPicPr>
          <p:cNvPr id="14" name="Picture 13">
            <a:extLst>
              <a:ext uri="{FF2B5EF4-FFF2-40B4-BE49-F238E27FC236}">
                <a16:creationId xmlns:a16="http://schemas.microsoft.com/office/drawing/2014/main" id="{9AFFA6A7-7B27-43F1-B2E4-58E1EEB7A844}"/>
              </a:ext>
            </a:extLst>
          </p:cNvPr>
          <p:cNvPicPr>
            <a:picLocks noChangeAspect="1"/>
          </p:cNvPicPr>
          <p:nvPr/>
        </p:nvPicPr>
        <p:blipFill>
          <a:blip r:embed="rId11"/>
          <a:stretch>
            <a:fillRect/>
          </a:stretch>
        </p:blipFill>
        <p:spPr>
          <a:xfrm>
            <a:off x="1267525" y="6190899"/>
            <a:ext cx="1800200" cy="534999"/>
          </a:xfrm>
          <a:prstGeom prst="rect">
            <a:avLst/>
          </a:prstGeom>
        </p:spPr>
      </p:pic>
      <p:pic>
        <p:nvPicPr>
          <p:cNvPr id="15" name="Picture 14">
            <a:extLst>
              <a:ext uri="{FF2B5EF4-FFF2-40B4-BE49-F238E27FC236}">
                <a16:creationId xmlns:a16="http://schemas.microsoft.com/office/drawing/2014/main" id="{825CE864-2349-464E-BEB4-C95E2ED3EE25}"/>
              </a:ext>
            </a:extLst>
          </p:cNvPr>
          <p:cNvPicPr>
            <a:picLocks noChangeAspect="1"/>
          </p:cNvPicPr>
          <p:nvPr/>
        </p:nvPicPr>
        <p:blipFill>
          <a:blip r:embed="rId12"/>
          <a:stretch>
            <a:fillRect/>
          </a:stretch>
        </p:blipFill>
        <p:spPr>
          <a:xfrm>
            <a:off x="3707904" y="6366513"/>
            <a:ext cx="504056" cy="384240"/>
          </a:xfrm>
          <a:prstGeom prst="rect">
            <a:avLst/>
          </a:prstGeom>
        </p:spPr>
      </p:pic>
      <mc:AlternateContent xmlns:mc="http://schemas.openxmlformats.org/markup-compatibility/2006" xmlns:p14="http://schemas.microsoft.com/office/powerpoint/2010/main">
        <mc:Choice Requires="p14">
          <p:contentPart p14:bwMode="auto" r:id="rId13">
            <p14:nvContentPartPr>
              <p14:cNvPr id="19" name="Ink 18">
                <a:extLst>
                  <a:ext uri="{FF2B5EF4-FFF2-40B4-BE49-F238E27FC236}">
                    <a16:creationId xmlns:a16="http://schemas.microsoft.com/office/drawing/2014/main" id="{E20BA779-BCBF-4959-9FBF-BEF296E954D0}"/>
                  </a:ext>
                </a:extLst>
              </p14:cNvPr>
              <p14:cNvContentPartPr/>
              <p14:nvPr/>
            </p14:nvContentPartPr>
            <p14:xfrm>
              <a:off x="3100282" y="6538124"/>
              <a:ext cx="574200" cy="77760"/>
            </p14:xfrm>
          </p:contentPart>
        </mc:Choice>
        <mc:Fallback xmlns="">
          <p:pic>
            <p:nvPicPr>
              <p:cNvPr id="19" name="Ink 18">
                <a:extLst>
                  <a:ext uri="{FF2B5EF4-FFF2-40B4-BE49-F238E27FC236}">
                    <a16:creationId xmlns:a16="http://schemas.microsoft.com/office/drawing/2014/main" id="{E20BA779-BCBF-4959-9FBF-BEF296E954D0}"/>
                  </a:ext>
                </a:extLst>
              </p:cNvPr>
              <p:cNvPicPr/>
              <p:nvPr/>
            </p:nvPicPr>
            <p:blipFill>
              <a:blip r:embed="rId14"/>
              <a:stretch>
                <a:fillRect/>
              </a:stretch>
            </p:blipFill>
            <p:spPr>
              <a:xfrm>
                <a:off x="3037282" y="6491684"/>
                <a:ext cx="65484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8" name="Ink 27">
                <a:extLst>
                  <a:ext uri="{FF2B5EF4-FFF2-40B4-BE49-F238E27FC236}">
                    <a16:creationId xmlns:a16="http://schemas.microsoft.com/office/drawing/2014/main" id="{A631E810-11AA-487F-9910-329A459CF430}"/>
                  </a:ext>
                </a:extLst>
              </p14:cNvPr>
              <p14:cNvContentPartPr/>
              <p14:nvPr/>
            </p14:nvContentPartPr>
            <p14:xfrm>
              <a:off x="4308442" y="6382244"/>
              <a:ext cx="1125000" cy="218880"/>
            </p14:xfrm>
          </p:contentPart>
        </mc:Choice>
        <mc:Fallback xmlns="">
          <p:pic>
            <p:nvPicPr>
              <p:cNvPr id="28" name="Ink 27">
                <a:extLst>
                  <a:ext uri="{FF2B5EF4-FFF2-40B4-BE49-F238E27FC236}">
                    <a16:creationId xmlns:a16="http://schemas.microsoft.com/office/drawing/2014/main" id="{A631E810-11AA-487F-9910-329A459CF430}"/>
                  </a:ext>
                </a:extLst>
              </p:cNvPr>
              <p:cNvPicPr/>
              <p:nvPr/>
            </p:nvPicPr>
            <p:blipFill>
              <a:blip r:embed="rId16"/>
              <a:stretch>
                <a:fillRect/>
              </a:stretch>
            </p:blipFill>
            <p:spPr>
              <a:xfrm>
                <a:off x="4290442" y="6364604"/>
                <a:ext cx="1160640" cy="254520"/>
              </a:xfrm>
              <a:prstGeom prst="rect">
                <a:avLst/>
              </a:prstGeom>
            </p:spPr>
          </p:pic>
        </mc:Fallback>
      </mc:AlternateContent>
    </p:spTree>
    <p:extLst>
      <p:ext uri="{BB962C8B-B14F-4D97-AF65-F5344CB8AC3E}">
        <p14:creationId xmlns:p14="http://schemas.microsoft.com/office/powerpoint/2010/main" val="11916486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E3AFB5-EB13-4EFC-947A-F34062F272C5}"/>
              </a:ext>
            </a:extLst>
          </p:cNvPr>
          <p:cNvSpPr>
            <a:spLocks noGrp="1"/>
          </p:cNvSpPr>
          <p:nvPr>
            <p:ph type="title"/>
          </p:nvPr>
        </p:nvSpPr>
        <p:spPr/>
        <p:txBody>
          <a:bodyPr/>
          <a:lstStyle/>
          <a:p>
            <a:r>
              <a:rPr lang="en-GB" dirty="0"/>
              <a:t>Many more methods</a:t>
            </a:r>
          </a:p>
        </p:txBody>
      </p:sp>
      <p:sp>
        <p:nvSpPr>
          <p:cNvPr id="3" name="Content Placeholder 2">
            <a:extLst>
              <a:ext uri="{FF2B5EF4-FFF2-40B4-BE49-F238E27FC236}">
                <a16:creationId xmlns:a16="http://schemas.microsoft.com/office/drawing/2014/main" id="{2FC22503-5994-4E1D-A333-39FAD5F99055}"/>
              </a:ext>
            </a:extLst>
          </p:cNvPr>
          <p:cNvSpPr>
            <a:spLocks noGrp="1"/>
          </p:cNvSpPr>
          <p:nvPr>
            <p:ph sz="quarter" idx="1"/>
          </p:nvPr>
        </p:nvSpPr>
        <p:spPr/>
        <p:txBody>
          <a:bodyPr/>
          <a:lstStyle/>
          <a:p>
            <a:r>
              <a:rPr lang="en-GB" dirty="0"/>
              <a:t>Various PT approaches</a:t>
            </a:r>
          </a:p>
          <a:p>
            <a:r>
              <a:rPr lang="en-GB" dirty="0"/>
              <a:t>DFT</a:t>
            </a:r>
          </a:p>
          <a:p>
            <a:r>
              <a:rPr lang="en-GB" dirty="0"/>
              <a:t>…</a:t>
            </a:r>
          </a:p>
          <a:p>
            <a:endParaRPr lang="en-GB" dirty="0"/>
          </a:p>
          <a:p>
            <a:r>
              <a:rPr lang="en-GB" dirty="0"/>
              <a:t>Also, we can combine different methods (e.g. CI+MBPT)</a:t>
            </a:r>
          </a:p>
        </p:txBody>
      </p:sp>
    </p:spTree>
    <p:extLst>
      <p:ext uri="{BB962C8B-B14F-4D97-AF65-F5344CB8AC3E}">
        <p14:creationId xmlns:p14="http://schemas.microsoft.com/office/powerpoint/2010/main" val="27904580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9673BD-BE8A-452B-81BD-438DC185DCEA}"/>
              </a:ext>
            </a:extLst>
          </p:cNvPr>
          <p:cNvSpPr>
            <a:spLocks noGrp="1"/>
          </p:cNvSpPr>
          <p:nvPr>
            <p:ph type="title"/>
          </p:nvPr>
        </p:nvSpPr>
        <p:spPr/>
        <p:txBody>
          <a:bodyPr/>
          <a:lstStyle/>
          <a:p>
            <a:r>
              <a:rPr lang="en-GB" dirty="0" err="1"/>
              <a:t>Harteree-Fock</a:t>
            </a:r>
            <a:r>
              <a:rPr lang="en-GB" dirty="0"/>
              <a:t> approach</a:t>
            </a:r>
          </a:p>
        </p:txBody>
      </p:sp>
      <p:sp>
        <p:nvSpPr>
          <p:cNvPr id="3" name="Content Placeholder 2">
            <a:extLst>
              <a:ext uri="{FF2B5EF4-FFF2-40B4-BE49-F238E27FC236}">
                <a16:creationId xmlns:a16="http://schemas.microsoft.com/office/drawing/2014/main" id="{3B666180-C64E-4F91-9728-E36EF3D00906}"/>
              </a:ext>
            </a:extLst>
          </p:cNvPr>
          <p:cNvSpPr>
            <a:spLocks noGrp="1"/>
          </p:cNvSpPr>
          <p:nvPr>
            <p:ph sz="quarter" idx="1"/>
          </p:nvPr>
        </p:nvSpPr>
        <p:spPr/>
        <p:txBody>
          <a:bodyPr>
            <a:normAutofit/>
          </a:bodyPr>
          <a:lstStyle/>
          <a:p>
            <a:pPr algn="just"/>
            <a:r>
              <a:rPr lang="en-GB" dirty="0"/>
              <a:t> The physical model of the </a:t>
            </a:r>
            <a:r>
              <a:rPr lang="en-GB" dirty="0" err="1"/>
              <a:t>Hartree-Fock</a:t>
            </a:r>
            <a:r>
              <a:rPr lang="en-GB" dirty="0"/>
              <a:t> model: every electron in the atom moves in the field of the nucleus and the average distribution of the other electrons. This definition points at the need for iterative approach, because the distribution of  the other electrons requires knowledge of their orbitals.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15CF476-8B8D-4320-A94F-860500C1187F}"/>
                  </a:ext>
                </a:extLst>
              </p14:cNvPr>
              <p14:cNvContentPartPr/>
              <p14:nvPr/>
            </p14:nvContentPartPr>
            <p14:xfrm>
              <a:off x="2875608" y="4880256"/>
              <a:ext cx="141120" cy="116280"/>
            </p14:xfrm>
          </p:contentPart>
        </mc:Choice>
        <mc:Fallback xmlns="">
          <p:pic>
            <p:nvPicPr>
              <p:cNvPr id="4" name="Ink 3">
                <a:extLst>
                  <a:ext uri="{FF2B5EF4-FFF2-40B4-BE49-F238E27FC236}">
                    <a16:creationId xmlns:a16="http://schemas.microsoft.com/office/drawing/2014/main" id="{815CF476-8B8D-4320-A94F-860500C1187F}"/>
                  </a:ext>
                </a:extLst>
              </p:cNvPr>
              <p:cNvPicPr/>
              <p:nvPr/>
            </p:nvPicPr>
            <p:blipFill>
              <a:blip r:embed="rId3"/>
              <a:stretch>
                <a:fillRect/>
              </a:stretch>
            </p:blipFill>
            <p:spPr>
              <a:xfrm>
                <a:off x="2866608" y="4871256"/>
                <a:ext cx="15876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C5BDB44-2822-4D54-99BE-F3BE16973708}"/>
                  </a:ext>
                </a:extLst>
              </p14:cNvPr>
              <p14:cNvContentPartPr/>
              <p14:nvPr/>
            </p14:nvContentPartPr>
            <p14:xfrm>
              <a:off x="3013848" y="4751016"/>
              <a:ext cx="87120" cy="30240"/>
            </p14:xfrm>
          </p:contentPart>
        </mc:Choice>
        <mc:Fallback xmlns="">
          <p:pic>
            <p:nvPicPr>
              <p:cNvPr id="5" name="Ink 4">
                <a:extLst>
                  <a:ext uri="{FF2B5EF4-FFF2-40B4-BE49-F238E27FC236}">
                    <a16:creationId xmlns:a16="http://schemas.microsoft.com/office/drawing/2014/main" id="{BC5BDB44-2822-4D54-99BE-F3BE16973708}"/>
                  </a:ext>
                </a:extLst>
              </p:cNvPr>
              <p:cNvPicPr/>
              <p:nvPr/>
            </p:nvPicPr>
            <p:blipFill>
              <a:blip r:embed="rId5"/>
              <a:stretch>
                <a:fillRect/>
              </a:stretch>
            </p:blipFill>
            <p:spPr>
              <a:xfrm>
                <a:off x="3004885" y="4741908"/>
                <a:ext cx="104687" cy="48093"/>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A2B725D3-C4B2-45B0-B6ED-020A28B1EE20}"/>
                  </a:ext>
                </a:extLst>
              </p14:cNvPr>
              <p14:cNvContentPartPr/>
              <p14:nvPr/>
            </p14:nvContentPartPr>
            <p14:xfrm>
              <a:off x="3923928" y="4293096"/>
              <a:ext cx="1674360" cy="1067760"/>
            </p14:xfrm>
          </p:contentPart>
        </mc:Choice>
        <mc:Fallback xmlns="">
          <p:pic>
            <p:nvPicPr>
              <p:cNvPr id="6" name="Ink 5">
                <a:extLst>
                  <a:ext uri="{FF2B5EF4-FFF2-40B4-BE49-F238E27FC236}">
                    <a16:creationId xmlns:a16="http://schemas.microsoft.com/office/drawing/2014/main" id="{A2B725D3-C4B2-45B0-B6ED-020A28B1EE20}"/>
                  </a:ext>
                </a:extLst>
              </p:cNvPr>
              <p:cNvPicPr/>
              <p:nvPr/>
            </p:nvPicPr>
            <p:blipFill>
              <a:blip r:embed="rId7"/>
              <a:stretch>
                <a:fillRect/>
              </a:stretch>
            </p:blipFill>
            <p:spPr>
              <a:xfrm>
                <a:off x="3914928" y="4284096"/>
                <a:ext cx="1692000" cy="1085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A4289D62-0288-406F-BC1D-77E73B509294}"/>
                  </a:ext>
                </a:extLst>
              </p14:cNvPr>
              <p14:cNvContentPartPr/>
              <p14:nvPr/>
            </p14:nvContentPartPr>
            <p14:xfrm>
              <a:off x="4715231" y="4580675"/>
              <a:ext cx="234360" cy="169920"/>
            </p14:xfrm>
          </p:contentPart>
        </mc:Choice>
        <mc:Fallback xmlns="">
          <p:pic>
            <p:nvPicPr>
              <p:cNvPr id="7" name="Ink 6">
                <a:extLst>
                  <a:ext uri="{FF2B5EF4-FFF2-40B4-BE49-F238E27FC236}">
                    <a16:creationId xmlns:a16="http://schemas.microsoft.com/office/drawing/2014/main" id="{A4289D62-0288-406F-BC1D-77E73B509294}"/>
                  </a:ext>
                </a:extLst>
              </p:cNvPr>
              <p:cNvPicPr/>
              <p:nvPr/>
            </p:nvPicPr>
            <p:blipFill>
              <a:blip r:embed="rId9"/>
              <a:stretch>
                <a:fillRect/>
              </a:stretch>
            </p:blipFill>
            <p:spPr>
              <a:xfrm>
                <a:off x="4706231" y="4572035"/>
                <a:ext cx="2520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1F159AAC-2562-4107-80E6-016FD70D8274}"/>
                  </a:ext>
                </a:extLst>
              </p14:cNvPr>
              <p14:cNvContentPartPr/>
              <p14:nvPr/>
            </p14:nvContentPartPr>
            <p14:xfrm>
              <a:off x="4722071" y="4398515"/>
              <a:ext cx="82080" cy="102600"/>
            </p14:xfrm>
          </p:contentPart>
        </mc:Choice>
        <mc:Fallback xmlns="">
          <p:pic>
            <p:nvPicPr>
              <p:cNvPr id="10" name="Ink 9">
                <a:extLst>
                  <a:ext uri="{FF2B5EF4-FFF2-40B4-BE49-F238E27FC236}">
                    <a16:creationId xmlns:a16="http://schemas.microsoft.com/office/drawing/2014/main" id="{1F159AAC-2562-4107-80E6-016FD70D8274}"/>
                  </a:ext>
                </a:extLst>
              </p:cNvPr>
              <p:cNvPicPr/>
              <p:nvPr/>
            </p:nvPicPr>
            <p:blipFill>
              <a:blip r:embed="rId11"/>
              <a:stretch>
                <a:fillRect/>
              </a:stretch>
            </p:blipFill>
            <p:spPr>
              <a:xfrm>
                <a:off x="4713431" y="4389515"/>
                <a:ext cx="99720" cy="120240"/>
              </a:xfrm>
              <a:prstGeom prst="rect">
                <a:avLst/>
              </a:prstGeom>
            </p:spPr>
          </p:pic>
        </mc:Fallback>
      </mc:AlternateContent>
    </p:spTree>
    <p:extLst>
      <p:ext uri="{BB962C8B-B14F-4D97-AF65-F5344CB8AC3E}">
        <p14:creationId xmlns:p14="http://schemas.microsoft.com/office/powerpoint/2010/main" val="1541687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1213D-6C1A-4B3A-88DE-1E9DA9EA5AC0}"/>
              </a:ext>
            </a:extLst>
          </p:cNvPr>
          <p:cNvSpPr>
            <a:spLocks noGrp="1"/>
          </p:cNvSpPr>
          <p:nvPr>
            <p:ph type="title"/>
          </p:nvPr>
        </p:nvSpPr>
        <p:spPr>
          <a:xfrm>
            <a:off x="755576" y="620688"/>
            <a:ext cx="7772400" cy="1143000"/>
          </a:xfrm>
        </p:spPr>
        <p:txBody>
          <a:bodyPr>
            <a:normAutofit/>
          </a:bodyPr>
          <a:lstStyle/>
          <a:p>
            <a:r>
              <a:rPr lang="en-GB" sz="3200" dirty="0"/>
              <a:t>Relativistic calculations in the context of atomic spectroscopy (of heavy elements)</a:t>
            </a:r>
          </a:p>
        </p:txBody>
      </p:sp>
      <p:sp>
        <p:nvSpPr>
          <p:cNvPr id="3" name="Content Placeholder 2">
            <a:extLst>
              <a:ext uri="{FF2B5EF4-FFF2-40B4-BE49-F238E27FC236}">
                <a16:creationId xmlns:a16="http://schemas.microsoft.com/office/drawing/2014/main" id="{D204BE3A-5AF3-49DA-B4D4-5D082C4773F0}"/>
              </a:ext>
            </a:extLst>
          </p:cNvPr>
          <p:cNvSpPr>
            <a:spLocks noGrp="1"/>
          </p:cNvSpPr>
          <p:nvPr>
            <p:ph sz="quarter" idx="1"/>
          </p:nvPr>
        </p:nvSpPr>
        <p:spPr>
          <a:xfrm>
            <a:off x="777270" y="1988840"/>
            <a:ext cx="8115210" cy="3960440"/>
          </a:xfrm>
        </p:spPr>
        <p:txBody>
          <a:bodyPr>
            <a:normAutofit/>
          </a:bodyPr>
          <a:lstStyle/>
          <a:p>
            <a:r>
              <a:rPr lang="en-US" sz="2400" b="1" dirty="0"/>
              <a:t>Relativistic CI (or CI+MBPT)</a:t>
            </a:r>
          </a:p>
          <a:p>
            <a:pPr marL="0" indent="0">
              <a:buNone/>
            </a:pPr>
            <a:r>
              <a:rPr lang="en-US" sz="2400" dirty="0"/>
              <a:t> M. </a:t>
            </a:r>
            <a:r>
              <a:rPr lang="en-US" sz="2400" dirty="0" err="1"/>
              <a:t>Safronova</a:t>
            </a:r>
            <a:r>
              <a:rPr lang="en-US" sz="2400" dirty="0"/>
              <a:t> and S. </a:t>
            </a:r>
            <a:r>
              <a:rPr lang="en-US" sz="2400" dirty="0" err="1"/>
              <a:t>Porsev</a:t>
            </a:r>
            <a:r>
              <a:rPr lang="en-US" sz="2400" dirty="0"/>
              <a:t> (U. Delaware), V. </a:t>
            </a:r>
            <a:r>
              <a:rPr lang="en-US" sz="2400" dirty="0" err="1"/>
              <a:t>Dzuba</a:t>
            </a:r>
            <a:r>
              <a:rPr lang="en-US" sz="2400" dirty="0"/>
              <a:t> and J. </a:t>
            </a:r>
            <a:r>
              <a:rPr lang="en-US" sz="2400" dirty="0" err="1"/>
              <a:t>Berengut</a:t>
            </a:r>
            <a:r>
              <a:rPr lang="en-US" sz="2400" dirty="0"/>
              <a:t> (UNSW, Sydney)</a:t>
            </a:r>
          </a:p>
          <a:p>
            <a:r>
              <a:rPr lang="en-US" sz="2400" b="1" dirty="0"/>
              <a:t>Multiconfigurational Dirac-</a:t>
            </a:r>
            <a:r>
              <a:rPr lang="en-US" sz="2400" b="1" dirty="0" err="1"/>
              <a:t>Fock</a:t>
            </a:r>
            <a:r>
              <a:rPr lang="en-US" sz="2400" b="1" dirty="0"/>
              <a:t> (MCDF)</a:t>
            </a:r>
          </a:p>
          <a:p>
            <a:pPr marL="0" indent="0">
              <a:buNone/>
            </a:pPr>
            <a:r>
              <a:rPr lang="en-US" sz="2400" dirty="0"/>
              <a:t>S. </a:t>
            </a:r>
            <a:r>
              <a:rPr lang="en-US" sz="2400" dirty="0" err="1"/>
              <a:t>Fritzsche</a:t>
            </a:r>
            <a:r>
              <a:rPr lang="en-US" sz="2400" dirty="0"/>
              <a:t> (Jena), M. R. </a:t>
            </a:r>
            <a:r>
              <a:rPr lang="en-US" sz="2400" dirty="0" err="1"/>
              <a:t>Godfroid</a:t>
            </a:r>
            <a:r>
              <a:rPr lang="en-US" sz="2400" dirty="0"/>
              <a:t> (Brussels), J. </a:t>
            </a:r>
            <a:r>
              <a:rPr lang="en-US" sz="2400" dirty="0" err="1"/>
              <a:t>Bieron</a:t>
            </a:r>
            <a:r>
              <a:rPr lang="en-US" sz="2400" dirty="0"/>
              <a:t> (Krakow) </a:t>
            </a:r>
          </a:p>
          <a:p>
            <a:r>
              <a:rPr lang="en-US" sz="2400" b="1" dirty="0"/>
              <a:t>Relativistic coupled cluster</a:t>
            </a:r>
          </a:p>
          <a:p>
            <a:pPr marL="0" indent="0">
              <a:buNone/>
            </a:pPr>
            <a:r>
              <a:rPr lang="en-US" sz="2400" dirty="0"/>
              <a:t>B. Sahoo (Ahmedabad), L. </a:t>
            </a:r>
            <a:r>
              <a:rPr lang="en-US" sz="2400" dirty="0" err="1"/>
              <a:t>Skripnikov</a:t>
            </a:r>
            <a:r>
              <a:rPr lang="en-US" sz="2400" dirty="0"/>
              <a:t> (St. Petersburg), A. </a:t>
            </a:r>
            <a:r>
              <a:rPr lang="en-US" sz="2400" dirty="0" err="1"/>
              <a:t>Borschevsky</a:t>
            </a:r>
            <a:r>
              <a:rPr lang="en-US" sz="2400" dirty="0"/>
              <a:t> (Groningen), E. </a:t>
            </a:r>
            <a:r>
              <a:rPr lang="en-US" sz="2400" dirty="0" err="1"/>
              <a:t>Eliav</a:t>
            </a:r>
            <a:r>
              <a:rPr lang="en-US" sz="2400" dirty="0"/>
              <a:t> (Tel Aviv)</a:t>
            </a:r>
            <a:endParaRPr lang="en-GB" sz="2400" dirty="0"/>
          </a:p>
        </p:txBody>
      </p:sp>
    </p:spTree>
    <p:extLst>
      <p:ext uri="{BB962C8B-B14F-4D97-AF65-F5344CB8AC3E}">
        <p14:creationId xmlns:p14="http://schemas.microsoft.com/office/powerpoint/2010/main" val="15315385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1213D-6C1A-4B3A-88DE-1E9DA9EA5AC0}"/>
              </a:ext>
            </a:extLst>
          </p:cNvPr>
          <p:cNvSpPr>
            <a:spLocks noGrp="1"/>
          </p:cNvSpPr>
          <p:nvPr>
            <p:ph type="title"/>
          </p:nvPr>
        </p:nvSpPr>
        <p:spPr>
          <a:xfrm>
            <a:off x="755576" y="620688"/>
            <a:ext cx="7772400" cy="1143000"/>
          </a:xfrm>
        </p:spPr>
        <p:txBody>
          <a:bodyPr>
            <a:normAutofit/>
          </a:bodyPr>
          <a:lstStyle/>
          <a:p>
            <a:r>
              <a:rPr lang="en-GB" sz="3200" dirty="0"/>
              <a:t>Relativistic calculations in the context of atomic spectroscopy (of heavy elements)</a:t>
            </a:r>
          </a:p>
        </p:txBody>
      </p:sp>
      <p:sp>
        <p:nvSpPr>
          <p:cNvPr id="3" name="Content Placeholder 2">
            <a:extLst>
              <a:ext uri="{FF2B5EF4-FFF2-40B4-BE49-F238E27FC236}">
                <a16:creationId xmlns:a16="http://schemas.microsoft.com/office/drawing/2014/main" id="{D204BE3A-5AF3-49DA-B4D4-5D082C4773F0}"/>
              </a:ext>
            </a:extLst>
          </p:cNvPr>
          <p:cNvSpPr>
            <a:spLocks noGrp="1"/>
          </p:cNvSpPr>
          <p:nvPr>
            <p:ph sz="quarter" idx="1"/>
          </p:nvPr>
        </p:nvSpPr>
        <p:spPr>
          <a:xfrm>
            <a:off x="777270" y="1988840"/>
            <a:ext cx="7772400" cy="3960440"/>
          </a:xfrm>
        </p:spPr>
        <p:txBody>
          <a:bodyPr>
            <a:normAutofit/>
          </a:bodyPr>
          <a:lstStyle/>
          <a:p>
            <a:r>
              <a:rPr lang="en-US" sz="2400" b="1" dirty="0"/>
              <a:t>Relativistic CI (or CI+MBPT)</a:t>
            </a:r>
          </a:p>
          <a:p>
            <a:pPr marL="0" indent="0">
              <a:buNone/>
            </a:pPr>
            <a:r>
              <a:rPr lang="en-US" sz="2400" dirty="0"/>
              <a:t> M. </a:t>
            </a:r>
            <a:r>
              <a:rPr lang="en-US" sz="2400" dirty="0" err="1"/>
              <a:t>Safronova</a:t>
            </a:r>
            <a:r>
              <a:rPr lang="en-US" sz="2400" dirty="0"/>
              <a:t> and S. </a:t>
            </a:r>
            <a:r>
              <a:rPr lang="en-US" sz="2400" dirty="0" err="1"/>
              <a:t>Porsev</a:t>
            </a:r>
            <a:r>
              <a:rPr lang="en-US" sz="2400" dirty="0"/>
              <a:t> (U. Delaware) , V. </a:t>
            </a:r>
            <a:r>
              <a:rPr lang="en-US" sz="2400" dirty="0" err="1"/>
              <a:t>Dzuba</a:t>
            </a:r>
            <a:r>
              <a:rPr lang="en-US" sz="2400" dirty="0"/>
              <a:t> and J. </a:t>
            </a:r>
            <a:r>
              <a:rPr lang="en-US" sz="2400" dirty="0" err="1"/>
              <a:t>Berengut</a:t>
            </a:r>
            <a:r>
              <a:rPr lang="en-US" sz="2400" dirty="0"/>
              <a:t> (UNSW, Sydney)</a:t>
            </a:r>
          </a:p>
          <a:p>
            <a:r>
              <a:rPr lang="en-US" sz="2400" b="1" dirty="0"/>
              <a:t>Multiconfigurational Dirac-</a:t>
            </a:r>
            <a:r>
              <a:rPr lang="en-US" sz="2400" b="1" dirty="0" err="1"/>
              <a:t>Fock</a:t>
            </a:r>
            <a:r>
              <a:rPr lang="en-US" sz="2400" b="1" dirty="0"/>
              <a:t> (MCDF)</a:t>
            </a:r>
          </a:p>
          <a:p>
            <a:pPr marL="0" indent="0">
              <a:buNone/>
            </a:pPr>
            <a:r>
              <a:rPr lang="en-US" sz="2400" dirty="0"/>
              <a:t>S. </a:t>
            </a:r>
            <a:r>
              <a:rPr lang="en-US" sz="2400" dirty="0" err="1"/>
              <a:t>Fritzsche</a:t>
            </a:r>
            <a:r>
              <a:rPr lang="en-US" sz="2400" dirty="0"/>
              <a:t> (Jena), M. R. </a:t>
            </a:r>
            <a:r>
              <a:rPr lang="en-US" sz="2400" dirty="0" err="1"/>
              <a:t>Godfroid</a:t>
            </a:r>
            <a:r>
              <a:rPr lang="en-US" sz="2400" dirty="0"/>
              <a:t> (Brussels), J. </a:t>
            </a:r>
            <a:r>
              <a:rPr lang="en-US" sz="2400" dirty="0" err="1"/>
              <a:t>Bieron</a:t>
            </a:r>
            <a:r>
              <a:rPr lang="en-US" sz="2400" dirty="0"/>
              <a:t> (Krakow), </a:t>
            </a:r>
          </a:p>
          <a:p>
            <a:r>
              <a:rPr lang="en-US" sz="2400" b="1" dirty="0"/>
              <a:t>Relativistic coupled cluster</a:t>
            </a:r>
          </a:p>
          <a:p>
            <a:pPr marL="0" indent="0">
              <a:buNone/>
            </a:pPr>
            <a:r>
              <a:rPr lang="en-US" sz="2400" dirty="0"/>
              <a:t>B. Sahoo (Ahmedabad), L. </a:t>
            </a:r>
            <a:r>
              <a:rPr lang="en-US" sz="2400" dirty="0" err="1"/>
              <a:t>Skripnikov</a:t>
            </a:r>
            <a:r>
              <a:rPr lang="en-US" sz="2400" dirty="0"/>
              <a:t> (St. Petersburg), A. </a:t>
            </a:r>
            <a:r>
              <a:rPr lang="en-US" sz="2400" dirty="0" err="1"/>
              <a:t>Borschevsky</a:t>
            </a:r>
            <a:r>
              <a:rPr lang="en-US" sz="2400" dirty="0"/>
              <a:t> (Groningen), E. </a:t>
            </a:r>
            <a:r>
              <a:rPr lang="en-US" sz="2400" dirty="0" err="1"/>
              <a:t>Eliav</a:t>
            </a:r>
            <a:r>
              <a:rPr lang="en-US" sz="2400" dirty="0"/>
              <a:t> (Tel Aviv)</a:t>
            </a:r>
            <a:endParaRPr lang="en-GB" sz="2400" dirty="0"/>
          </a:p>
        </p:txBody>
      </p:sp>
      <p:pic>
        <p:nvPicPr>
          <p:cNvPr id="4" name="Picture 3">
            <a:extLst>
              <a:ext uri="{FF2B5EF4-FFF2-40B4-BE49-F238E27FC236}">
                <a16:creationId xmlns:a16="http://schemas.microsoft.com/office/drawing/2014/main" id="{B1718FF0-444A-4B10-A8F0-2E676AF2C482}"/>
              </a:ext>
            </a:extLst>
          </p:cNvPr>
          <p:cNvPicPr>
            <a:picLocks noChangeAspect="1"/>
          </p:cNvPicPr>
          <p:nvPr/>
        </p:nvPicPr>
        <p:blipFill>
          <a:blip r:embed="rId2"/>
          <a:stretch>
            <a:fillRect/>
          </a:stretch>
        </p:blipFill>
        <p:spPr>
          <a:xfrm>
            <a:off x="539552" y="4797152"/>
            <a:ext cx="7941895" cy="1519473"/>
          </a:xfrm>
          <a:prstGeom prst="rect">
            <a:avLst/>
          </a:prstGeom>
          <a:ln w="41275">
            <a:solidFill>
              <a:srgbClr val="FF0000"/>
            </a:solidFill>
          </a:ln>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3460482-7164-461A-B177-EE9A931F6487}"/>
                  </a:ext>
                </a:extLst>
              </p14:cNvPr>
              <p14:cNvContentPartPr/>
              <p14:nvPr/>
            </p14:nvContentPartPr>
            <p14:xfrm>
              <a:off x="3542002" y="5397515"/>
              <a:ext cx="719640" cy="53640"/>
            </p14:xfrm>
          </p:contentPart>
        </mc:Choice>
        <mc:Fallback xmlns="">
          <p:pic>
            <p:nvPicPr>
              <p:cNvPr id="5" name="Ink 4">
                <a:extLst>
                  <a:ext uri="{FF2B5EF4-FFF2-40B4-BE49-F238E27FC236}">
                    <a16:creationId xmlns:a16="http://schemas.microsoft.com/office/drawing/2014/main" id="{E3460482-7164-461A-B177-EE9A931F6487}"/>
                  </a:ext>
                </a:extLst>
              </p:cNvPr>
              <p:cNvPicPr/>
              <p:nvPr/>
            </p:nvPicPr>
            <p:blipFill>
              <a:blip r:embed="rId4"/>
              <a:stretch>
                <a:fillRect/>
              </a:stretch>
            </p:blipFill>
            <p:spPr>
              <a:xfrm>
                <a:off x="3488002" y="5289515"/>
                <a:ext cx="82728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C3A1DBA7-4A88-48F3-85DF-9AD3C9074AA3}"/>
                  </a:ext>
                </a:extLst>
              </p14:cNvPr>
              <p14:cNvContentPartPr/>
              <p14:nvPr/>
            </p14:nvContentPartPr>
            <p14:xfrm>
              <a:off x="7350442" y="5643755"/>
              <a:ext cx="781200" cy="20160"/>
            </p14:xfrm>
          </p:contentPart>
        </mc:Choice>
        <mc:Fallback xmlns="">
          <p:pic>
            <p:nvPicPr>
              <p:cNvPr id="7" name="Ink 6">
                <a:extLst>
                  <a:ext uri="{FF2B5EF4-FFF2-40B4-BE49-F238E27FC236}">
                    <a16:creationId xmlns:a16="http://schemas.microsoft.com/office/drawing/2014/main" id="{C3A1DBA7-4A88-48F3-85DF-9AD3C9074AA3}"/>
                  </a:ext>
                </a:extLst>
              </p:cNvPr>
              <p:cNvPicPr/>
              <p:nvPr/>
            </p:nvPicPr>
            <p:blipFill>
              <a:blip r:embed="rId6"/>
              <a:stretch>
                <a:fillRect/>
              </a:stretch>
            </p:blipFill>
            <p:spPr>
              <a:xfrm>
                <a:off x="7296802" y="5535755"/>
                <a:ext cx="8888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872E0749-9EEB-4266-815A-F98D280D4C95}"/>
                  </a:ext>
                </a:extLst>
              </p14:cNvPr>
              <p14:cNvContentPartPr/>
              <p14:nvPr/>
            </p14:nvContentPartPr>
            <p14:xfrm>
              <a:off x="4580602" y="5405795"/>
              <a:ext cx="909000" cy="9360"/>
            </p14:xfrm>
          </p:contentPart>
        </mc:Choice>
        <mc:Fallback xmlns="">
          <p:pic>
            <p:nvPicPr>
              <p:cNvPr id="8" name="Ink 7">
                <a:extLst>
                  <a:ext uri="{FF2B5EF4-FFF2-40B4-BE49-F238E27FC236}">
                    <a16:creationId xmlns:a16="http://schemas.microsoft.com/office/drawing/2014/main" id="{872E0749-9EEB-4266-815A-F98D280D4C95}"/>
                  </a:ext>
                </a:extLst>
              </p:cNvPr>
              <p:cNvPicPr/>
              <p:nvPr/>
            </p:nvPicPr>
            <p:blipFill>
              <a:blip r:embed="rId8"/>
              <a:stretch>
                <a:fillRect/>
              </a:stretch>
            </p:blipFill>
            <p:spPr>
              <a:xfrm>
                <a:off x="4526962" y="5298155"/>
                <a:ext cx="10166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F1CC06CD-FAF5-4280-8772-17A2BCA22CDE}"/>
                  </a:ext>
                </a:extLst>
              </p14:cNvPr>
              <p14:cNvContentPartPr/>
              <p14:nvPr/>
            </p14:nvContentPartPr>
            <p14:xfrm>
              <a:off x="3088762" y="5619275"/>
              <a:ext cx="761400" cy="360"/>
            </p14:xfrm>
          </p:contentPart>
        </mc:Choice>
        <mc:Fallback xmlns="">
          <p:pic>
            <p:nvPicPr>
              <p:cNvPr id="9" name="Ink 8">
                <a:extLst>
                  <a:ext uri="{FF2B5EF4-FFF2-40B4-BE49-F238E27FC236}">
                    <a16:creationId xmlns:a16="http://schemas.microsoft.com/office/drawing/2014/main" id="{F1CC06CD-FAF5-4280-8772-17A2BCA22CDE}"/>
                  </a:ext>
                </a:extLst>
              </p:cNvPr>
              <p:cNvPicPr/>
              <p:nvPr/>
            </p:nvPicPr>
            <p:blipFill>
              <a:blip r:embed="rId10"/>
              <a:stretch>
                <a:fillRect/>
              </a:stretch>
            </p:blipFill>
            <p:spPr>
              <a:xfrm>
                <a:off x="3035122" y="5511275"/>
                <a:ext cx="8690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57667BDC-0220-4DF1-AC97-0C63327D987E}"/>
                  </a:ext>
                </a:extLst>
              </p14:cNvPr>
              <p14:cNvContentPartPr/>
              <p14:nvPr/>
            </p14:nvContentPartPr>
            <p14:xfrm>
              <a:off x="6160642" y="5592275"/>
              <a:ext cx="1019520" cy="27360"/>
            </p14:xfrm>
          </p:contentPart>
        </mc:Choice>
        <mc:Fallback xmlns="">
          <p:pic>
            <p:nvPicPr>
              <p:cNvPr id="10" name="Ink 9">
                <a:extLst>
                  <a:ext uri="{FF2B5EF4-FFF2-40B4-BE49-F238E27FC236}">
                    <a16:creationId xmlns:a16="http://schemas.microsoft.com/office/drawing/2014/main" id="{57667BDC-0220-4DF1-AC97-0C63327D987E}"/>
                  </a:ext>
                </a:extLst>
              </p:cNvPr>
              <p:cNvPicPr/>
              <p:nvPr/>
            </p:nvPicPr>
            <p:blipFill>
              <a:blip r:embed="rId12"/>
              <a:stretch>
                <a:fillRect/>
              </a:stretch>
            </p:blipFill>
            <p:spPr>
              <a:xfrm>
                <a:off x="6106642" y="5484275"/>
                <a:ext cx="112716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3373C4B6-9297-4740-9B5D-0E894567EF64}"/>
                  </a:ext>
                </a:extLst>
              </p14:cNvPr>
              <p14:cNvContentPartPr/>
              <p14:nvPr/>
            </p14:nvContentPartPr>
            <p14:xfrm>
              <a:off x="7226242" y="5954435"/>
              <a:ext cx="918360" cy="55800"/>
            </p14:xfrm>
          </p:contentPart>
        </mc:Choice>
        <mc:Fallback xmlns="">
          <p:pic>
            <p:nvPicPr>
              <p:cNvPr id="11" name="Ink 10">
                <a:extLst>
                  <a:ext uri="{FF2B5EF4-FFF2-40B4-BE49-F238E27FC236}">
                    <a16:creationId xmlns:a16="http://schemas.microsoft.com/office/drawing/2014/main" id="{3373C4B6-9297-4740-9B5D-0E894567EF64}"/>
                  </a:ext>
                </a:extLst>
              </p:cNvPr>
              <p:cNvPicPr/>
              <p:nvPr/>
            </p:nvPicPr>
            <p:blipFill>
              <a:blip r:embed="rId14"/>
              <a:stretch>
                <a:fillRect/>
              </a:stretch>
            </p:blipFill>
            <p:spPr>
              <a:xfrm>
                <a:off x="7172242" y="5846435"/>
                <a:ext cx="10260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945DEBB7-6FE2-4CEF-89B3-69795C521769}"/>
                  </a:ext>
                </a:extLst>
              </p14:cNvPr>
              <p14:cNvContentPartPr/>
              <p14:nvPr/>
            </p14:nvContentPartPr>
            <p14:xfrm>
              <a:off x="816442" y="6187355"/>
              <a:ext cx="941760" cy="9000"/>
            </p14:xfrm>
          </p:contentPart>
        </mc:Choice>
        <mc:Fallback xmlns="">
          <p:pic>
            <p:nvPicPr>
              <p:cNvPr id="12" name="Ink 11">
                <a:extLst>
                  <a:ext uri="{FF2B5EF4-FFF2-40B4-BE49-F238E27FC236}">
                    <a16:creationId xmlns:a16="http://schemas.microsoft.com/office/drawing/2014/main" id="{945DEBB7-6FE2-4CEF-89B3-69795C521769}"/>
                  </a:ext>
                </a:extLst>
              </p:cNvPr>
              <p:cNvPicPr/>
              <p:nvPr/>
            </p:nvPicPr>
            <p:blipFill>
              <a:blip r:embed="rId16"/>
              <a:stretch>
                <a:fillRect/>
              </a:stretch>
            </p:blipFill>
            <p:spPr>
              <a:xfrm>
                <a:off x="762802" y="6079715"/>
                <a:ext cx="10494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C30AFF99-CFD5-46D9-97DC-D2AE14DDD8E3}"/>
                  </a:ext>
                </a:extLst>
              </p14:cNvPr>
              <p14:cNvContentPartPr/>
              <p14:nvPr/>
            </p14:nvContentPartPr>
            <p14:xfrm>
              <a:off x="2068162" y="6178355"/>
              <a:ext cx="988560" cy="18000"/>
            </p14:xfrm>
          </p:contentPart>
        </mc:Choice>
        <mc:Fallback xmlns="">
          <p:pic>
            <p:nvPicPr>
              <p:cNvPr id="13" name="Ink 12">
                <a:extLst>
                  <a:ext uri="{FF2B5EF4-FFF2-40B4-BE49-F238E27FC236}">
                    <a16:creationId xmlns:a16="http://schemas.microsoft.com/office/drawing/2014/main" id="{C30AFF99-CFD5-46D9-97DC-D2AE14DDD8E3}"/>
                  </a:ext>
                </a:extLst>
              </p:cNvPr>
              <p:cNvPicPr/>
              <p:nvPr/>
            </p:nvPicPr>
            <p:blipFill>
              <a:blip r:embed="rId18"/>
              <a:stretch>
                <a:fillRect/>
              </a:stretch>
            </p:blipFill>
            <p:spPr>
              <a:xfrm>
                <a:off x="2014522" y="6070355"/>
                <a:ext cx="109620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E320D757-0D08-499C-8FC9-8120DB6DFEBD}"/>
                  </a:ext>
                </a:extLst>
              </p14:cNvPr>
              <p14:cNvContentPartPr/>
              <p14:nvPr/>
            </p14:nvContentPartPr>
            <p14:xfrm>
              <a:off x="6480322" y="5450795"/>
              <a:ext cx="999000" cy="17640"/>
            </p14:xfrm>
          </p:contentPart>
        </mc:Choice>
        <mc:Fallback xmlns="">
          <p:pic>
            <p:nvPicPr>
              <p:cNvPr id="14" name="Ink 13">
                <a:extLst>
                  <a:ext uri="{FF2B5EF4-FFF2-40B4-BE49-F238E27FC236}">
                    <a16:creationId xmlns:a16="http://schemas.microsoft.com/office/drawing/2014/main" id="{E320D757-0D08-499C-8FC9-8120DB6DFEBD}"/>
                  </a:ext>
                </a:extLst>
              </p:cNvPr>
              <p:cNvPicPr/>
              <p:nvPr/>
            </p:nvPicPr>
            <p:blipFill>
              <a:blip r:embed="rId20"/>
              <a:stretch>
                <a:fillRect/>
              </a:stretch>
            </p:blipFill>
            <p:spPr>
              <a:xfrm>
                <a:off x="6426322" y="5343155"/>
                <a:ext cx="11066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61AAC70F-829F-4A30-B3FB-C115D856481B}"/>
                  </a:ext>
                </a:extLst>
              </p14:cNvPr>
              <p14:cNvContentPartPr/>
              <p14:nvPr/>
            </p14:nvContentPartPr>
            <p14:xfrm>
              <a:off x="4030162" y="5647715"/>
              <a:ext cx="568080" cy="15480"/>
            </p14:xfrm>
          </p:contentPart>
        </mc:Choice>
        <mc:Fallback xmlns="">
          <p:pic>
            <p:nvPicPr>
              <p:cNvPr id="15" name="Ink 14">
                <a:extLst>
                  <a:ext uri="{FF2B5EF4-FFF2-40B4-BE49-F238E27FC236}">
                    <a16:creationId xmlns:a16="http://schemas.microsoft.com/office/drawing/2014/main" id="{61AAC70F-829F-4A30-B3FB-C115D856481B}"/>
                  </a:ext>
                </a:extLst>
              </p:cNvPr>
              <p:cNvPicPr/>
              <p:nvPr/>
            </p:nvPicPr>
            <p:blipFill>
              <a:blip r:embed="rId22"/>
              <a:stretch>
                <a:fillRect/>
              </a:stretch>
            </p:blipFill>
            <p:spPr>
              <a:xfrm>
                <a:off x="3976162" y="5540075"/>
                <a:ext cx="6757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F267DE45-3DF4-441B-80E5-EC4FF1D7F936}"/>
                  </a:ext>
                </a:extLst>
              </p14:cNvPr>
              <p14:cNvContentPartPr/>
              <p14:nvPr/>
            </p14:nvContentPartPr>
            <p14:xfrm>
              <a:off x="4580602" y="5885315"/>
              <a:ext cx="604080" cy="9720"/>
            </p14:xfrm>
          </p:contentPart>
        </mc:Choice>
        <mc:Fallback xmlns="">
          <p:pic>
            <p:nvPicPr>
              <p:cNvPr id="16" name="Ink 15">
                <a:extLst>
                  <a:ext uri="{FF2B5EF4-FFF2-40B4-BE49-F238E27FC236}">
                    <a16:creationId xmlns:a16="http://schemas.microsoft.com/office/drawing/2014/main" id="{F267DE45-3DF4-441B-80E5-EC4FF1D7F936}"/>
                  </a:ext>
                </a:extLst>
              </p:cNvPr>
              <p:cNvPicPr/>
              <p:nvPr/>
            </p:nvPicPr>
            <p:blipFill>
              <a:blip r:embed="rId24"/>
              <a:stretch>
                <a:fillRect/>
              </a:stretch>
            </p:blipFill>
            <p:spPr>
              <a:xfrm>
                <a:off x="4526962" y="5777675"/>
                <a:ext cx="7117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3D7E62FD-8C15-4C01-AF34-CE0D7648F58E}"/>
                  </a:ext>
                </a:extLst>
              </p14:cNvPr>
              <p14:cNvContentPartPr/>
              <p14:nvPr/>
            </p14:nvContentPartPr>
            <p14:xfrm>
              <a:off x="1145122" y="4242995"/>
              <a:ext cx="3409560" cy="106560"/>
            </p14:xfrm>
          </p:contentPart>
        </mc:Choice>
        <mc:Fallback xmlns="">
          <p:pic>
            <p:nvPicPr>
              <p:cNvPr id="17" name="Ink 16">
                <a:extLst>
                  <a:ext uri="{FF2B5EF4-FFF2-40B4-BE49-F238E27FC236}">
                    <a16:creationId xmlns:a16="http://schemas.microsoft.com/office/drawing/2014/main" id="{3D7E62FD-8C15-4C01-AF34-CE0D7648F58E}"/>
                  </a:ext>
                </a:extLst>
              </p:cNvPr>
              <p:cNvPicPr/>
              <p:nvPr/>
            </p:nvPicPr>
            <p:blipFill>
              <a:blip r:embed="rId26"/>
              <a:stretch>
                <a:fillRect/>
              </a:stretch>
            </p:blipFill>
            <p:spPr>
              <a:xfrm>
                <a:off x="1091482" y="4135355"/>
                <a:ext cx="351720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E39AC9FF-07F6-43B2-AAFD-F7C08F8BEA4F}"/>
                  </a:ext>
                </a:extLst>
              </p14:cNvPr>
              <p14:cNvContentPartPr/>
              <p14:nvPr/>
            </p14:nvContentPartPr>
            <p14:xfrm>
              <a:off x="1109122" y="2219075"/>
              <a:ext cx="3800160" cy="18360"/>
            </p14:xfrm>
          </p:contentPart>
        </mc:Choice>
        <mc:Fallback xmlns="">
          <p:pic>
            <p:nvPicPr>
              <p:cNvPr id="18" name="Ink 17">
                <a:extLst>
                  <a:ext uri="{FF2B5EF4-FFF2-40B4-BE49-F238E27FC236}">
                    <a16:creationId xmlns:a16="http://schemas.microsoft.com/office/drawing/2014/main" id="{E39AC9FF-07F6-43B2-AAFD-F7C08F8BEA4F}"/>
                  </a:ext>
                </a:extLst>
              </p:cNvPr>
              <p:cNvPicPr/>
              <p:nvPr/>
            </p:nvPicPr>
            <p:blipFill>
              <a:blip r:embed="rId28"/>
              <a:stretch>
                <a:fillRect/>
              </a:stretch>
            </p:blipFill>
            <p:spPr>
              <a:xfrm>
                <a:off x="1055482" y="2111075"/>
                <a:ext cx="390780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a:extLst>
                  <a:ext uri="{FF2B5EF4-FFF2-40B4-BE49-F238E27FC236}">
                    <a16:creationId xmlns:a16="http://schemas.microsoft.com/office/drawing/2014/main" id="{90320506-8CEA-4871-9431-CFD7DB7B5D3B}"/>
                  </a:ext>
                </a:extLst>
              </p14:cNvPr>
              <p14:cNvContentPartPr/>
              <p14:nvPr/>
            </p14:nvContentPartPr>
            <p14:xfrm>
              <a:off x="1180402" y="3363875"/>
              <a:ext cx="5430960" cy="203400"/>
            </p14:xfrm>
          </p:contentPart>
        </mc:Choice>
        <mc:Fallback xmlns="">
          <p:pic>
            <p:nvPicPr>
              <p:cNvPr id="19" name="Ink 18">
                <a:extLst>
                  <a:ext uri="{FF2B5EF4-FFF2-40B4-BE49-F238E27FC236}">
                    <a16:creationId xmlns:a16="http://schemas.microsoft.com/office/drawing/2014/main" id="{90320506-8CEA-4871-9431-CFD7DB7B5D3B}"/>
                  </a:ext>
                </a:extLst>
              </p:cNvPr>
              <p:cNvPicPr/>
              <p:nvPr/>
            </p:nvPicPr>
            <p:blipFill>
              <a:blip r:embed="rId30"/>
              <a:stretch>
                <a:fillRect/>
              </a:stretch>
            </p:blipFill>
            <p:spPr>
              <a:xfrm>
                <a:off x="1126402" y="3255875"/>
                <a:ext cx="5538600" cy="419040"/>
              </a:xfrm>
              <a:prstGeom prst="rect">
                <a:avLst/>
              </a:prstGeom>
            </p:spPr>
          </p:pic>
        </mc:Fallback>
      </mc:AlternateContent>
    </p:spTree>
    <p:extLst>
      <p:ext uri="{BB962C8B-B14F-4D97-AF65-F5344CB8AC3E}">
        <p14:creationId xmlns:p14="http://schemas.microsoft.com/office/powerpoint/2010/main" val="1055279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1213D-6C1A-4B3A-88DE-1E9DA9EA5AC0}"/>
              </a:ext>
            </a:extLst>
          </p:cNvPr>
          <p:cNvSpPr>
            <a:spLocks noGrp="1"/>
          </p:cNvSpPr>
          <p:nvPr>
            <p:ph type="title"/>
          </p:nvPr>
        </p:nvSpPr>
        <p:spPr>
          <a:xfrm>
            <a:off x="755576" y="620688"/>
            <a:ext cx="7772400" cy="1143000"/>
          </a:xfrm>
        </p:spPr>
        <p:txBody>
          <a:bodyPr>
            <a:normAutofit/>
          </a:bodyPr>
          <a:lstStyle/>
          <a:p>
            <a:r>
              <a:rPr lang="en-GB" sz="3200" dirty="0"/>
              <a:t>Relativistic calculations in the context of atomic spectroscopy (of heavy elements)</a:t>
            </a:r>
          </a:p>
        </p:txBody>
      </p:sp>
      <p:sp>
        <p:nvSpPr>
          <p:cNvPr id="3" name="Content Placeholder 2">
            <a:extLst>
              <a:ext uri="{FF2B5EF4-FFF2-40B4-BE49-F238E27FC236}">
                <a16:creationId xmlns:a16="http://schemas.microsoft.com/office/drawing/2014/main" id="{D204BE3A-5AF3-49DA-B4D4-5D082C4773F0}"/>
              </a:ext>
            </a:extLst>
          </p:cNvPr>
          <p:cNvSpPr>
            <a:spLocks noGrp="1"/>
          </p:cNvSpPr>
          <p:nvPr>
            <p:ph sz="quarter" idx="1"/>
          </p:nvPr>
        </p:nvSpPr>
        <p:spPr>
          <a:xfrm>
            <a:off x="777270" y="1988840"/>
            <a:ext cx="7772400" cy="3960440"/>
          </a:xfrm>
        </p:spPr>
        <p:txBody>
          <a:bodyPr>
            <a:normAutofit/>
          </a:bodyPr>
          <a:lstStyle/>
          <a:p>
            <a:r>
              <a:rPr lang="en-US" sz="2400" b="1" dirty="0"/>
              <a:t>Relativistic CI (or CI+MBPT)</a:t>
            </a:r>
          </a:p>
          <a:p>
            <a:pPr marL="0" indent="0">
              <a:buNone/>
            </a:pPr>
            <a:r>
              <a:rPr lang="en-US" sz="2400" dirty="0"/>
              <a:t> M. </a:t>
            </a:r>
            <a:r>
              <a:rPr lang="en-US" sz="2400" dirty="0" err="1"/>
              <a:t>Safronova</a:t>
            </a:r>
            <a:r>
              <a:rPr lang="en-US" sz="2400" dirty="0"/>
              <a:t> and S. </a:t>
            </a:r>
            <a:r>
              <a:rPr lang="en-US" sz="2400" dirty="0" err="1"/>
              <a:t>Porsev</a:t>
            </a:r>
            <a:r>
              <a:rPr lang="en-US" sz="2400" dirty="0"/>
              <a:t> (U. Delaware) , V. </a:t>
            </a:r>
            <a:r>
              <a:rPr lang="en-US" sz="2400" dirty="0" err="1"/>
              <a:t>Dzuba</a:t>
            </a:r>
            <a:r>
              <a:rPr lang="en-US" sz="2400" dirty="0"/>
              <a:t> and J. </a:t>
            </a:r>
            <a:r>
              <a:rPr lang="en-US" sz="2400" dirty="0" err="1"/>
              <a:t>Berengut</a:t>
            </a:r>
            <a:r>
              <a:rPr lang="en-US" sz="2400" dirty="0"/>
              <a:t> (UNSW, Sydney)</a:t>
            </a:r>
          </a:p>
          <a:p>
            <a:r>
              <a:rPr lang="en-US" sz="2400" b="1" dirty="0"/>
              <a:t>Multiconfigurational Dirac-</a:t>
            </a:r>
            <a:r>
              <a:rPr lang="en-US" sz="2400" b="1" dirty="0" err="1"/>
              <a:t>Fock</a:t>
            </a:r>
            <a:r>
              <a:rPr lang="en-US" sz="2400" b="1" dirty="0"/>
              <a:t> (MCDF)</a:t>
            </a:r>
          </a:p>
          <a:p>
            <a:pPr marL="0" indent="0">
              <a:buNone/>
            </a:pPr>
            <a:r>
              <a:rPr lang="en-US" sz="2400" dirty="0"/>
              <a:t>S. </a:t>
            </a:r>
            <a:r>
              <a:rPr lang="en-US" sz="2400" dirty="0" err="1"/>
              <a:t>Fritzsche</a:t>
            </a:r>
            <a:r>
              <a:rPr lang="en-US" sz="2400" dirty="0"/>
              <a:t> (Jena), M. R. </a:t>
            </a:r>
            <a:r>
              <a:rPr lang="en-US" sz="2400" dirty="0" err="1"/>
              <a:t>Godfroid</a:t>
            </a:r>
            <a:r>
              <a:rPr lang="en-US" sz="2400" dirty="0"/>
              <a:t> (Brussels), J. </a:t>
            </a:r>
            <a:r>
              <a:rPr lang="en-US" sz="2400" dirty="0" err="1"/>
              <a:t>Bieron</a:t>
            </a:r>
            <a:r>
              <a:rPr lang="en-US" sz="2400" dirty="0"/>
              <a:t> (Krakow), </a:t>
            </a:r>
          </a:p>
          <a:p>
            <a:r>
              <a:rPr lang="en-US" sz="2400" b="1" dirty="0"/>
              <a:t>Relativistic coupled cluster</a:t>
            </a:r>
          </a:p>
          <a:p>
            <a:pPr marL="0" indent="0">
              <a:buNone/>
            </a:pPr>
            <a:r>
              <a:rPr lang="en-US" sz="2400" dirty="0"/>
              <a:t>B. Sahoo (Ahmedabad), L. </a:t>
            </a:r>
            <a:r>
              <a:rPr lang="en-US" sz="2400" dirty="0" err="1"/>
              <a:t>Skripnikov</a:t>
            </a:r>
            <a:r>
              <a:rPr lang="en-US" sz="2400" dirty="0"/>
              <a:t> (St. Petersburg), A. </a:t>
            </a:r>
            <a:r>
              <a:rPr lang="en-US" sz="2400" dirty="0" err="1"/>
              <a:t>Borschevsky</a:t>
            </a:r>
            <a:r>
              <a:rPr lang="en-US" sz="2400" dirty="0"/>
              <a:t> (Groningen), E. </a:t>
            </a:r>
            <a:r>
              <a:rPr lang="en-US" sz="2400" dirty="0" err="1"/>
              <a:t>Eliav</a:t>
            </a:r>
            <a:r>
              <a:rPr lang="en-US" sz="2400" dirty="0"/>
              <a:t> (Tel Aviv)</a:t>
            </a:r>
            <a:endParaRPr lang="en-GB" sz="2400" dirty="0"/>
          </a:p>
        </p:txBody>
      </p:sp>
      <p:pic>
        <p:nvPicPr>
          <p:cNvPr id="4" name="Picture 3">
            <a:extLst>
              <a:ext uri="{FF2B5EF4-FFF2-40B4-BE49-F238E27FC236}">
                <a16:creationId xmlns:a16="http://schemas.microsoft.com/office/drawing/2014/main" id="{B1718FF0-444A-4B10-A8F0-2E676AF2C482}"/>
              </a:ext>
            </a:extLst>
          </p:cNvPr>
          <p:cNvPicPr>
            <a:picLocks noChangeAspect="1"/>
          </p:cNvPicPr>
          <p:nvPr/>
        </p:nvPicPr>
        <p:blipFill>
          <a:blip r:embed="rId2"/>
          <a:stretch>
            <a:fillRect/>
          </a:stretch>
        </p:blipFill>
        <p:spPr>
          <a:xfrm>
            <a:off x="539552" y="4797152"/>
            <a:ext cx="7941895" cy="1519473"/>
          </a:xfrm>
          <a:prstGeom prst="rect">
            <a:avLst/>
          </a:prstGeom>
          <a:ln w="41275">
            <a:solidFill>
              <a:srgbClr val="FF0000"/>
            </a:solidFill>
          </a:ln>
        </p:spPr>
      </p:pic>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3460482-7164-461A-B177-EE9A931F6487}"/>
                  </a:ext>
                </a:extLst>
              </p14:cNvPr>
              <p14:cNvContentPartPr/>
              <p14:nvPr/>
            </p14:nvContentPartPr>
            <p14:xfrm>
              <a:off x="3542002" y="5397515"/>
              <a:ext cx="719640" cy="53640"/>
            </p14:xfrm>
          </p:contentPart>
        </mc:Choice>
        <mc:Fallback xmlns="">
          <p:pic>
            <p:nvPicPr>
              <p:cNvPr id="5" name="Ink 4">
                <a:extLst>
                  <a:ext uri="{FF2B5EF4-FFF2-40B4-BE49-F238E27FC236}">
                    <a16:creationId xmlns:a16="http://schemas.microsoft.com/office/drawing/2014/main" id="{E3460482-7164-461A-B177-EE9A931F6487}"/>
                  </a:ext>
                </a:extLst>
              </p:cNvPr>
              <p:cNvPicPr/>
              <p:nvPr/>
            </p:nvPicPr>
            <p:blipFill>
              <a:blip r:embed="rId4"/>
              <a:stretch>
                <a:fillRect/>
              </a:stretch>
            </p:blipFill>
            <p:spPr>
              <a:xfrm>
                <a:off x="3488002" y="5289515"/>
                <a:ext cx="82728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C3A1DBA7-4A88-48F3-85DF-9AD3C9074AA3}"/>
                  </a:ext>
                </a:extLst>
              </p14:cNvPr>
              <p14:cNvContentPartPr/>
              <p14:nvPr/>
            </p14:nvContentPartPr>
            <p14:xfrm>
              <a:off x="7350442" y="5643755"/>
              <a:ext cx="781200" cy="20160"/>
            </p14:xfrm>
          </p:contentPart>
        </mc:Choice>
        <mc:Fallback xmlns="">
          <p:pic>
            <p:nvPicPr>
              <p:cNvPr id="7" name="Ink 6">
                <a:extLst>
                  <a:ext uri="{FF2B5EF4-FFF2-40B4-BE49-F238E27FC236}">
                    <a16:creationId xmlns:a16="http://schemas.microsoft.com/office/drawing/2014/main" id="{C3A1DBA7-4A88-48F3-85DF-9AD3C9074AA3}"/>
                  </a:ext>
                </a:extLst>
              </p:cNvPr>
              <p:cNvPicPr/>
              <p:nvPr/>
            </p:nvPicPr>
            <p:blipFill>
              <a:blip r:embed="rId6"/>
              <a:stretch>
                <a:fillRect/>
              </a:stretch>
            </p:blipFill>
            <p:spPr>
              <a:xfrm>
                <a:off x="7296802" y="5535755"/>
                <a:ext cx="88884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872E0749-9EEB-4266-815A-F98D280D4C95}"/>
                  </a:ext>
                </a:extLst>
              </p14:cNvPr>
              <p14:cNvContentPartPr/>
              <p14:nvPr/>
            </p14:nvContentPartPr>
            <p14:xfrm>
              <a:off x="4580602" y="5405795"/>
              <a:ext cx="909000" cy="9360"/>
            </p14:xfrm>
          </p:contentPart>
        </mc:Choice>
        <mc:Fallback xmlns="">
          <p:pic>
            <p:nvPicPr>
              <p:cNvPr id="8" name="Ink 7">
                <a:extLst>
                  <a:ext uri="{FF2B5EF4-FFF2-40B4-BE49-F238E27FC236}">
                    <a16:creationId xmlns:a16="http://schemas.microsoft.com/office/drawing/2014/main" id="{872E0749-9EEB-4266-815A-F98D280D4C95}"/>
                  </a:ext>
                </a:extLst>
              </p:cNvPr>
              <p:cNvPicPr/>
              <p:nvPr/>
            </p:nvPicPr>
            <p:blipFill>
              <a:blip r:embed="rId8"/>
              <a:stretch>
                <a:fillRect/>
              </a:stretch>
            </p:blipFill>
            <p:spPr>
              <a:xfrm>
                <a:off x="4526962" y="5298155"/>
                <a:ext cx="10166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F1CC06CD-FAF5-4280-8772-17A2BCA22CDE}"/>
                  </a:ext>
                </a:extLst>
              </p14:cNvPr>
              <p14:cNvContentPartPr/>
              <p14:nvPr/>
            </p14:nvContentPartPr>
            <p14:xfrm>
              <a:off x="3088762" y="5619275"/>
              <a:ext cx="761400" cy="360"/>
            </p14:xfrm>
          </p:contentPart>
        </mc:Choice>
        <mc:Fallback xmlns="">
          <p:pic>
            <p:nvPicPr>
              <p:cNvPr id="9" name="Ink 8">
                <a:extLst>
                  <a:ext uri="{FF2B5EF4-FFF2-40B4-BE49-F238E27FC236}">
                    <a16:creationId xmlns:a16="http://schemas.microsoft.com/office/drawing/2014/main" id="{F1CC06CD-FAF5-4280-8772-17A2BCA22CDE}"/>
                  </a:ext>
                </a:extLst>
              </p:cNvPr>
              <p:cNvPicPr/>
              <p:nvPr/>
            </p:nvPicPr>
            <p:blipFill>
              <a:blip r:embed="rId10"/>
              <a:stretch>
                <a:fillRect/>
              </a:stretch>
            </p:blipFill>
            <p:spPr>
              <a:xfrm>
                <a:off x="3035122" y="5511275"/>
                <a:ext cx="86904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57667BDC-0220-4DF1-AC97-0C63327D987E}"/>
                  </a:ext>
                </a:extLst>
              </p14:cNvPr>
              <p14:cNvContentPartPr/>
              <p14:nvPr/>
            </p14:nvContentPartPr>
            <p14:xfrm>
              <a:off x="6160642" y="5592275"/>
              <a:ext cx="1019520" cy="27360"/>
            </p14:xfrm>
          </p:contentPart>
        </mc:Choice>
        <mc:Fallback xmlns="">
          <p:pic>
            <p:nvPicPr>
              <p:cNvPr id="10" name="Ink 9">
                <a:extLst>
                  <a:ext uri="{FF2B5EF4-FFF2-40B4-BE49-F238E27FC236}">
                    <a16:creationId xmlns:a16="http://schemas.microsoft.com/office/drawing/2014/main" id="{57667BDC-0220-4DF1-AC97-0C63327D987E}"/>
                  </a:ext>
                </a:extLst>
              </p:cNvPr>
              <p:cNvPicPr/>
              <p:nvPr/>
            </p:nvPicPr>
            <p:blipFill>
              <a:blip r:embed="rId12"/>
              <a:stretch>
                <a:fillRect/>
              </a:stretch>
            </p:blipFill>
            <p:spPr>
              <a:xfrm>
                <a:off x="6106642" y="5484275"/>
                <a:ext cx="112716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3373C4B6-9297-4740-9B5D-0E894567EF64}"/>
                  </a:ext>
                </a:extLst>
              </p14:cNvPr>
              <p14:cNvContentPartPr/>
              <p14:nvPr/>
            </p14:nvContentPartPr>
            <p14:xfrm>
              <a:off x="7226242" y="5954435"/>
              <a:ext cx="918360" cy="55800"/>
            </p14:xfrm>
          </p:contentPart>
        </mc:Choice>
        <mc:Fallback xmlns="">
          <p:pic>
            <p:nvPicPr>
              <p:cNvPr id="11" name="Ink 10">
                <a:extLst>
                  <a:ext uri="{FF2B5EF4-FFF2-40B4-BE49-F238E27FC236}">
                    <a16:creationId xmlns:a16="http://schemas.microsoft.com/office/drawing/2014/main" id="{3373C4B6-9297-4740-9B5D-0E894567EF64}"/>
                  </a:ext>
                </a:extLst>
              </p:cNvPr>
              <p:cNvPicPr/>
              <p:nvPr/>
            </p:nvPicPr>
            <p:blipFill>
              <a:blip r:embed="rId14"/>
              <a:stretch>
                <a:fillRect/>
              </a:stretch>
            </p:blipFill>
            <p:spPr>
              <a:xfrm>
                <a:off x="7172242" y="5846435"/>
                <a:ext cx="10260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945DEBB7-6FE2-4CEF-89B3-69795C521769}"/>
                  </a:ext>
                </a:extLst>
              </p14:cNvPr>
              <p14:cNvContentPartPr/>
              <p14:nvPr/>
            </p14:nvContentPartPr>
            <p14:xfrm>
              <a:off x="816442" y="6187355"/>
              <a:ext cx="941760" cy="9000"/>
            </p14:xfrm>
          </p:contentPart>
        </mc:Choice>
        <mc:Fallback xmlns="">
          <p:pic>
            <p:nvPicPr>
              <p:cNvPr id="12" name="Ink 11">
                <a:extLst>
                  <a:ext uri="{FF2B5EF4-FFF2-40B4-BE49-F238E27FC236}">
                    <a16:creationId xmlns:a16="http://schemas.microsoft.com/office/drawing/2014/main" id="{945DEBB7-6FE2-4CEF-89B3-69795C521769}"/>
                  </a:ext>
                </a:extLst>
              </p:cNvPr>
              <p:cNvPicPr/>
              <p:nvPr/>
            </p:nvPicPr>
            <p:blipFill>
              <a:blip r:embed="rId16"/>
              <a:stretch>
                <a:fillRect/>
              </a:stretch>
            </p:blipFill>
            <p:spPr>
              <a:xfrm>
                <a:off x="762802" y="6079715"/>
                <a:ext cx="10494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C30AFF99-CFD5-46D9-97DC-D2AE14DDD8E3}"/>
                  </a:ext>
                </a:extLst>
              </p14:cNvPr>
              <p14:cNvContentPartPr/>
              <p14:nvPr/>
            </p14:nvContentPartPr>
            <p14:xfrm>
              <a:off x="2068162" y="6178355"/>
              <a:ext cx="988560" cy="18000"/>
            </p14:xfrm>
          </p:contentPart>
        </mc:Choice>
        <mc:Fallback xmlns="">
          <p:pic>
            <p:nvPicPr>
              <p:cNvPr id="13" name="Ink 12">
                <a:extLst>
                  <a:ext uri="{FF2B5EF4-FFF2-40B4-BE49-F238E27FC236}">
                    <a16:creationId xmlns:a16="http://schemas.microsoft.com/office/drawing/2014/main" id="{C30AFF99-CFD5-46D9-97DC-D2AE14DDD8E3}"/>
                  </a:ext>
                </a:extLst>
              </p:cNvPr>
              <p:cNvPicPr/>
              <p:nvPr/>
            </p:nvPicPr>
            <p:blipFill>
              <a:blip r:embed="rId18"/>
              <a:stretch>
                <a:fillRect/>
              </a:stretch>
            </p:blipFill>
            <p:spPr>
              <a:xfrm>
                <a:off x="2014522" y="6070355"/>
                <a:ext cx="109620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E320D757-0D08-499C-8FC9-8120DB6DFEBD}"/>
                  </a:ext>
                </a:extLst>
              </p14:cNvPr>
              <p14:cNvContentPartPr/>
              <p14:nvPr/>
            </p14:nvContentPartPr>
            <p14:xfrm>
              <a:off x="6480322" y="5450795"/>
              <a:ext cx="999000" cy="17640"/>
            </p14:xfrm>
          </p:contentPart>
        </mc:Choice>
        <mc:Fallback xmlns="">
          <p:pic>
            <p:nvPicPr>
              <p:cNvPr id="14" name="Ink 13">
                <a:extLst>
                  <a:ext uri="{FF2B5EF4-FFF2-40B4-BE49-F238E27FC236}">
                    <a16:creationId xmlns:a16="http://schemas.microsoft.com/office/drawing/2014/main" id="{E320D757-0D08-499C-8FC9-8120DB6DFEBD}"/>
                  </a:ext>
                </a:extLst>
              </p:cNvPr>
              <p:cNvPicPr/>
              <p:nvPr/>
            </p:nvPicPr>
            <p:blipFill>
              <a:blip r:embed="rId20"/>
              <a:stretch>
                <a:fillRect/>
              </a:stretch>
            </p:blipFill>
            <p:spPr>
              <a:xfrm>
                <a:off x="6426322" y="5343155"/>
                <a:ext cx="11066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61AAC70F-829F-4A30-B3FB-C115D856481B}"/>
                  </a:ext>
                </a:extLst>
              </p14:cNvPr>
              <p14:cNvContentPartPr/>
              <p14:nvPr/>
            </p14:nvContentPartPr>
            <p14:xfrm>
              <a:off x="4030162" y="5647715"/>
              <a:ext cx="568080" cy="15480"/>
            </p14:xfrm>
          </p:contentPart>
        </mc:Choice>
        <mc:Fallback xmlns="">
          <p:pic>
            <p:nvPicPr>
              <p:cNvPr id="15" name="Ink 14">
                <a:extLst>
                  <a:ext uri="{FF2B5EF4-FFF2-40B4-BE49-F238E27FC236}">
                    <a16:creationId xmlns:a16="http://schemas.microsoft.com/office/drawing/2014/main" id="{61AAC70F-829F-4A30-B3FB-C115D856481B}"/>
                  </a:ext>
                </a:extLst>
              </p:cNvPr>
              <p:cNvPicPr/>
              <p:nvPr/>
            </p:nvPicPr>
            <p:blipFill>
              <a:blip r:embed="rId22"/>
              <a:stretch>
                <a:fillRect/>
              </a:stretch>
            </p:blipFill>
            <p:spPr>
              <a:xfrm>
                <a:off x="3976162" y="5540075"/>
                <a:ext cx="6757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F267DE45-3DF4-441B-80E5-EC4FF1D7F936}"/>
                  </a:ext>
                </a:extLst>
              </p14:cNvPr>
              <p14:cNvContentPartPr/>
              <p14:nvPr/>
            </p14:nvContentPartPr>
            <p14:xfrm>
              <a:off x="4580602" y="5885315"/>
              <a:ext cx="604080" cy="9720"/>
            </p14:xfrm>
          </p:contentPart>
        </mc:Choice>
        <mc:Fallback xmlns="">
          <p:pic>
            <p:nvPicPr>
              <p:cNvPr id="16" name="Ink 15">
                <a:extLst>
                  <a:ext uri="{FF2B5EF4-FFF2-40B4-BE49-F238E27FC236}">
                    <a16:creationId xmlns:a16="http://schemas.microsoft.com/office/drawing/2014/main" id="{F267DE45-3DF4-441B-80E5-EC4FF1D7F936}"/>
                  </a:ext>
                </a:extLst>
              </p:cNvPr>
              <p:cNvPicPr/>
              <p:nvPr/>
            </p:nvPicPr>
            <p:blipFill>
              <a:blip r:embed="rId24"/>
              <a:stretch>
                <a:fillRect/>
              </a:stretch>
            </p:blipFill>
            <p:spPr>
              <a:xfrm>
                <a:off x="4526962" y="5777675"/>
                <a:ext cx="7117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3D7E62FD-8C15-4C01-AF34-CE0D7648F58E}"/>
                  </a:ext>
                </a:extLst>
              </p14:cNvPr>
              <p14:cNvContentPartPr/>
              <p14:nvPr/>
            </p14:nvContentPartPr>
            <p14:xfrm>
              <a:off x="1145122" y="4242995"/>
              <a:ext cx="3409560" cy="106560"/>
            </p14:xfrm>
          </p:contentPart>
        </mc:Choice>
        <mc:Fallback xmlns="">
          <p:pic>
            <p:nvPicPr>
              <p:cNvPr id="17" name="Ink 16">
                <a:extLst>
                  <a:ext uri="{FF2B5EF4-FFF2-40B4-BE49-F238E27FC236}">
                    <a16:creationId xmlns:a16="http://schemas.microsoft.com/office/drawing/2014/main" id="{3D7E62FD-8C15-4C01-AF34-CE0D7648F58E}"/>
                  </a:ext>
                </a:extLst>
              </p:cNvPr>
              <p:cNvPicPr/>
              <p:nvPr/>
            </p:nvPicPr>
            <p:blipFill>
              <a:blip r:embed="rId26"/>
              <a:stretch>
                <a:fillRect/>
              </a:stretch>
            </p:blipFill>
            <p:spPr>
              <a:xfrm>
                <a:off x="1091482" y="4135355"/>
                <a:ext cx="351720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E39AC9FF-07F6-43B2-AAFD-F7C08F8BEA4F}"/>
                  </a:ext>
                </a:extLst>
              </p14:cNvPr>
              <p14:cNvContentPartPr/>
              <p14:nvPr/>
            </p14:nvContentPartPr>
            <p14:xfrm>
              <a:off x="1109122" y="2219075"/>
              <a:ext cx="3800160" cy="18360"/>
            </p14:xfrm>
          </p:contentPart>
        </mc:Choice>
        <mc:Fallback xmlns="">
          <p:pic>
            <p:nvPicPr>
              <p:cNvPr id="18" name="Ink 17">
                <a:extLst>
                  <a:ext uri="{FF2B5EF4-FFF2-40B4-BE49-F238E27FC236}">
                    <a16:creationId xmlns:a16="http://schemas.microsoft.com/office/drawing/2014/main" id="{E39AC9FF-07F6-43B2-AAFD-F7C08F8BEA4F}"/>
                  </a:ext>
                </a:extLst>
              </p:cNvPr>
              <p:cNvPicPr/>
              <p:nvPr/>
            </p:nvPicPr>
            <p:blipFill>
              <a:blip r:embed="rId28"/>
              <a:stretch>
                <a:fillRect/>
              </a:stretch>
            </p:blipFill>
            <p:spPr>
              <a:xfrm>
                <a:off x="1055482" y="2111075"/>
                <a:ext cx="390780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9" name="Ink 18">
                <a:extLst>
                  <a:ext uri="{FF2B5EF4-FFF2-40B4-BE49-F238E27FC236}">
                    <a16:creationId xmlns:a16="http://schemas.microsoft.com/office/drawing/2014/main" id="{90320506-8CEA-4871-9431-CFD7DB7B5D3B}"/>
                  </a:ext>
                </a:extLst>
              </p14:cNvPr>
              <p14:cNvContentPartPr/>
              <p14:nvPr/>
            </p14:nvContentPartPr>
            <p14:xfrm>
              <a:off x="1180402" y="3363875"/>
              <a:ext cx="5430960" cy="203400"/>
            </p14:xfrm>
          </p:contentPart>
        </mc:Choice>
        <mc:Fallback xmlns="">
          <p:pic>
            <p:nvPicPr>
              <p:cNvPr id="19" name="Ink 18">
                <a:extLst>
                  <a:ext uri="{FF2B5EF4-FFF2-40B4-BE49-F238E27FC236}">
                    <a16:creationId xmlns:a16="http://schemas.microsoft.com/office/drawing/2014/main" id="{90320506-8CEA-4871-9431-CFD7DB7B5D3B}"/>
                  </a:ext>
                </a:extLst>
              </p:cNvPr>
              <p:cNvPicPr/>
              <p:nvPr/>
            </p:nvPicPr>
            <p:blipFill>
              <a:blip r:embed="rId30"/>
              <a:stretch>
                <a:fillRect/>
              </a:stretch>
            </p:blipFill>
            <p:spPr>
              <a:xfrm>
                <a:off x="1126402" y="3255875"/>
                <a:ext cx="5538600" cy="419040"/>
              </a:xfrm>
              <a:prstGeom prst="rect">
                <a:avLst/>
              </a:prstGeom>
            </p:spPr>
          </p:pic>
        </mc:Fallback>
      </mc:AlternateContent>
      <p:pic>
        <p:nvPicPr>
          <p:cNvPr id="20" name="Picture 19">
            <a:extLst>
              <a:ext uri="{FF2B5EF4-FFF2-40B4-BE49-F238E27FC236}">
                <a16:creationId xmlns:a16="http://schemas.microsoft.com/office/drawing/2014/main" id="{C078549A-C798-4B64-97D6-FA8968DDFBDC}"/>
              </a:ext>
            </a:extLst>
          </p:cNvPr>
          <p:cNvPicPr>
            <a:picLocks noChangeAspect="1"/>
          </p:cNvPicPr>
          <p:nvPr/>
        </p:nvPicPr>
        <p:blipFill>
          <a:blip r:embed="rId31"/>
          <a:stretch>
            <a:fillRect/>
          </a:stretch>
        </p:blipFill>
        <p:spPr>
          <a:xfrm>
            <a:off x="2339752" y="93031"/>
            <a:ext cx="6683319" cy="2438611"/>
          </a:xfrm>
          <a:prstGeom prst="rect">
            <a:avLst/>
          </a:prstGeom>
          <a:ln w="44450">
            <a:solidFill>
              <a:srgbClr val="FF0000"/>
            </a:solidFill>
          </a:ln>
        </p:spPr>
      </p:pic>
      <mc:AlternateContent xmlns:mc="http://schemas.openxmlformats.org/markup-compatibility/2006" xmlns:p14="http://schemas.microsoft.com/office/powerpoint/2010/main">
        <mc:Choice Requires="p14">
          <p:contentPart p14:bwMode="auto" r:id="rId32">
            <p14:nvContentPartPr>
              <p14:cNvPr id="6" name="Ink 5">
                <a:extLst>
                  <a:ext uri="{FF2B5EF4-FFF2-40B4-BE49-F238E27FC236}">
                    <a16:creationId xmlns:a16="http://schemas.microsoft.com/office/drawing/2014/main" id="{4A9193F7-82B5-4898-AF31-F9AF632C9633}"/>
                  </a:ext>
                </a:extLst>
              </p14:cNvPr>
              <p14:cNvContentPartPr/>
              <p14:nvPr/>
            </p14:nvContentPartPr>
            <p14:xfrm>
              <a:off x="2361202" y="1186955"/>
              <a:ext cx="379800" cy="11520"/>
            </p14:xfrm>
          </p:contentPart>
        </mc:Choice>
        <mc:Fallback xmlns="">
          <p:pic>
            <p:nvPicPr>
              <p:cNvPr id="6" name="Ink 5">
                <a:extLst>
                  <a:ext uri="{FF2B5EF4-FFF2-40B4-BE49-F238E27FC236}">
                    <a16:creationId xmlns:a16="http://schemas.microsoft.com/office/drawing/2014/main" id="{4A9193F7-82B5-4898-AF31-F9AF632C9633}"/>
                  </a:ext>
                </a:extLst>
              </p:cNvPr>
              <p:cNvPicPr/>
              <p:nvPr/>
            </p:nvPicPr>
            <p:blipFill>
              <a:blip r:embed="rId33"/>
              <a:stretch>
                <a:fillRect/>
              </a:stretch>
            </p:blipFill>
            <p:spPr>
              <a:xfrm>
                <a:off x="2307202" y="1079315"/>
                <a:ext cx="48744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1" name="Ink 20">
                <a:extLst>
                  <a:ext uri="{FF2B5EF4-FFF2-40B4-BE49-F238E27FC236}">
                    <a16:creationId xmlns:a16="http://schemas.microsoft.com/office/drawing/2014/main" id="{BA61019D-6CBD-4508-855A-633FE7E562B6}"/>
                  </a:ext>
                </a:extLst>
              </p14:cNvPr>
              <p14:cNvContentPartPr/>
              <p14:nvPr/>
            </p14:nvContentPartPr>
            <p14:xfrm>
              <a:off x="2326282" y="1011635"/>
              <a:ext cx="337320" cy="360"/>
            </p14:xfrm>
          </p:contentPart>
        </mc:Choice>
        <mc:Fallback xmlns="">
          <p:pic>
            <p:nvPicPr>
              <p:cNvPr id="21" name="Ink 20">
                <a:extLst>
                  <a:ext uri="{FF2B5EF4-FFF2-40B4-BE49-F238E27FC236}">
                    <a16:creationId xmlns:a16="http://schemas.microsoft.com/office/drawing/2014/main" id="{BA61019D-6CBD-4508-855A-633FE7E562B6}"/>
                  </a:ext>
                </a:extLst>
              </p:cNvPr>
              <p:cNvPicPr/>
              <p:nvPr/>
            </p:nvPicPr>
            <p:blipFill>
              <a:blip r:embed="rId35"/>
              <a:stretch>
                <a:fillRect/>
              </a:stretch>
            </p:blipFill>
            <p:spPr>
              <a:xfrm>
                <a:off x="2272282" y="903635"/>
                <a:ext cx="4449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2" name="Ink 21">
                <a:extLst>
                  <a:ext uri="{FF2B5EF4-FFF2-40B4-BE49-F238E27FC236}">
                    <a16:creationId xmlns:a16="http://schemas.microsoft.com/office/drawing/2014/main" id="{62EDC463-80DB-484B-9C5F-CDF5BC54DAB3}"/>
                  </a:ext>
                </a:extLst>
              </p14:cNvPr>
              <p14:cNvContentPartPr/>
              <p14:nvPr/>
            </p14:nvContentPartPr>
            <p14:xfrm>
              <a:off x="2387842" y="630035"/>
              <a:ext cx="706320" cy="360"/>
            </p14:xfrm>
          </p:contentPart>
        </mc:Choice>
        <mc:Fallback xmlns="">
          <p:pic>
            <p:nvPicPr>
              <p:cNvPr id="22" name="Ink 21">
                <a:extLst>
                  <a:ext uri="{FF2B5EF4-FFF2-40B4-BE49-F238E27FC236}">
                    <a16:creationId xmlns:a16="http://schemas.microsoft.com/office/drawing/2014/main" id="{62EDC463-80DB-484B-9C5F-CDF5BC54DAB3}"/>
                  </a:ext>
                </a:extLst>
              </p:cNvPr>
              <p:cNvPicPr/>
              <p:nvPr/>
            </p:nvPicPr>
            <p:blipFill>
              <a:blip r:embed="rId37"/>
              <a:stretch>
                <a:fillRect/>
              </a:stretch>
            </p:blipFill>
            <p:spPr>
              <a:xfrm>
                <a:off x="2333842" y="522035"/>
                <a:ext cx="8139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E6E8B356-7A8E-4BC2-AD2E-9F693E4B124A}"/>
                  </a:ext>
                </a:extLst>
              </p14:cNvPr>
              <p14:cNvContentPartPr/>
              <p14:nvPr/>
            </p14:nvContentPartPr>
            <p14:xfrm>
              <a:off x="2343562" y="772595"/>
              <a:ext cx="602640" cy="8640"/>
            </p14:xfrm>
          </p:contentPart>
        </mc:Choice>
        <mc:Fallback xmlns="">
          <p:pic>
            <p:nvPicPr>
              <p:cNvPr id="23" name="Ink 22">
                <a:extLst>
                  <a:ext uri="{FF2B5EF4-FFF2-40B4-BE49-F238E27FC236}">
                    <a16:creationId xmlns:a16="http://schemas.microsoft.com/office/drawing/2014/main" id="{E6E8B356-7A8E-4BC2-AD2E-9F693E4B124A}"/>
                  </a:ext>
                </a:extLst>
              </p:cNvPr>
              <p:cNvPicPr/>
              <p:nvPr/>
            </p:nvPicPr>
            <p:blipFill>
              <a:blip r:embed="rId39"/>
              <a:stretch>
                <a:fillRect/>
              </a:stretch>
            </p:blipFill>
            <p:spPr>
              <a:xfrm>
                <a:off x="2289562" y="664955"/>
                <a:ext cx="71028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73F263E2-652A-4323-B219-C3BEAF1D4CEE}"/>
                  </a:ext>
                </a:extLst>
              </p14:cNvPr>
              <p14:cNvContentPartPr/>
              <p14:nvPr/>
            </p14:nvContentPartPr>
            <p14:xfrm>
              <a:off x="2343562" y="892115"/>
              <a:ext cx="434880" cy="31320"/>
            </p14:xfrm>
          </p:contentPart>
        </mc:Choice>
        <mc:Fallback xmlns="">
          <p:pic>
            <p:nvPicPr>
              <p:cNvPr id="24" name="Ink 23">
                <a:extLst>
                  <a:ext uri="{FF2B5EF4-FFF2-40B4-BE49-F238E27FC236}">
                    <a16:creationId xmlns:a16="http://schemas.microsoft.com/office/drawing/2014/main" id="{73F263E2-652A-4323-B219-C3BEAF1D4CEE}"/>
                  </a:ext>
                </a:extLst>
              </p:cNvPr>
              <p:cNvPicPr/>
              <p:nvPr/>
            </p:nvPicPr>
            <p:blipFill>
              <a:blip r:embed="rId41"/>
              <a:stretch>
                <a:fillRect/>
              </a:stretch>
            </p:blipFill>
            <p:spPr>
              <a:xfrm>
                <a:off x="2289562" y="784115"/>
                <a:ext cx="542520" cy="246960"/>
              </a:xfrm>
              <a:prstGeom prst="rect">
                <a:avLst/>
              </a:prstGeom>
            </p:spPr>
          </p:pic>
        </mc:Fallback>
      </mc:AlternateContent>
    </p:spTree>
    <p:extLst>
      <p:ext uri="{BB962C8B-B14F-4D97-AF65-F5344CB8AC3E}">
        <p14:creationId xmlns:p14="http://schemas.microsoft.com/office/powerpoint/2010/main" val="9020204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Right Arrow 3">
            <a:extLst>
              <a:ext uri="{FF2B5EF4-FFF2-40B4-BE49-F238E27FC236}">
                <a16:creationId xmlns:a16="http://schemas.microsoft.com/office/drawing/2014/main" id="{13DBD8D5-2C6D-4B67-9EF4-782E3E481325}"/>
              </a:ext>
            </a:extLst>
          </p:cNvPr>
          <p:cNvSpPr/>
          <p:nvPr/>
        </p:nvSpPr>
        <p:spPr>
          <a:xfrm rot="16200000">
            <a:off x="1673435" y="3560674"/>
            <a:ext cx="545963" cy="57064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0644AA1-0727-4150-B07A-4FB2B218D3B3}"/>
              </a:ext>
            </a:extLst>
          </p:cNvPr>
          <p:cNvSpPr/>
          <p:nvPr/>
        </p:nvSpPr>
        <p:spPr>
          <a:xfrm>
            <a:off x="2586722" y="4199851"/>
            <a:ext cx="756084" cy="684680"/>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25632196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700808"/>
            <a:ext cx="7552605" cy="4591460"/>
          </a:xfrm>
        </p:spPr>
        <p:txBody>
          <a:bodyPr>
            <a:normAutofit/>
          </a:bodyPr>
          <a:lstStyle/>
          <a:p>
            <a:pPr marL="0" indent="0">
              <a:buNone/>
            </a:pPr>
            <a:endParaRPr lang="en-GB" sz="2200" b="1" dirty="0"/>
          </a:p>
          <a:p>
            <a:r>
              <a:rPr lang="en-GB" sz="2200" dirty="0"/>
              <a:t>Many atomic codes will use numerical methods or B-splines</a:t>
            </a:r>
          </a:p>
          <a:p>
            <a:r>
              <a:rPr lang="en-GB" sz="2200" dirty="0"/>
              <a:t>Molecular programs (no spherical symmetry) and some atomic codes use basis sets.  </a:t>
            </a:r>
          </a:p>
          <a:p>
            <a:pPr marL="0" indent="0">
              <a:buNone/>
            </a:pPr>
            <a:endParaRPr lang="en-GB" sz="2200" dirty="0"/>
          </a:p>
          <a:p>
            <a:endParaRPr lang="en-GB" sz="1500" dirty="0"/>
          </a:p>
        </p:txBody>
      </p:sp>
      <p:sp>
        <p:nvSpPr>
          <p:cNvPr id="7" name="Title 1">
            <a:extLst>
              <a:ext uri="{FF2B5EF4-FFF2-40B4-BE49-F238E27FC236}">
                <a16:creationId xmlns:a16="http://schemas.microsoft.com/office/drawing/2014/main" id="{3D88AFFE-8754-4B01-8B80-5B8746A8B6DD}"/>
              </a:ext>
            </a:extLst>
          </p:cNvPr>
          <p:cNvSpPr>
            <a:spLocks noGrp="1"/>
          </p:cNvSpPr>
          <p:nvPr>
            <p:ph type="title"/>
          </p:nvPr>
        </p:nvSpPr>
        <p:spPr>
          <a:xfrm>
            <a:off x="914400" y="274638"/>
            <a:ext cx="7772400" cy="1143000"/>
          </a:xfrm>
        </p:spPr>
        <p:txBody>
          <a:bodyPr/>
          <a:lstStyle/>
          <a:p>
            <a:r>
              <a:rPr lang="en-US" dirty="0"/>
              <a:t>Basis sets</a:t>
            </a:r>
            <a:endParaRPr lang="en-GB" dirty="0"/>
          </a:p>
        </p:txBody>
      </p:sp>
      <p:pic>
        <p:nvPicPr>
          <p:cNvPr id="4" name="Picture 3">
            <a:extLst>
              <a:ext uri="{FF2B5EF4-FFF2-40B4-BE49-F238E27FC236}">
                <a16:creationId xmlns:a16="http://schemas.microsoft.com/office/drawing/2014/main" id="{90B45D41-9922-40EC-996C-40633A1B0FB6}"/>
              </a:ext>
            </a:extLst>
          </p:cNvPr>
          <p:cNvPicPr>
            <a:picLocks noChangeAspect="1"/>
          </p:cNvPicPr>
          <p:nvPr/>
        </p:nvPicPr>
        <p:blipFill>
          <a:blip r:embed="rId2"/>
          <a:stretch>
            <a:fillRect/>
          </a:stretch>
        </p:blipFill>
        <p:spPr>
          <a:xfrm>
            <a:off x="323528" y="3789040"/>
            <a:ext cx="3450089" cy="2866849"/>
          </a:xfrm>
          <a:prstGeom prst="rect">
            <a:avLst/>
          </a:prstGeom>
        </p:spPr>
      </p:pic>
      <p:pic>
        <p:nvPicPr>
          <p:cNvPr id="5" name="Picture 4">
            <a:extLst>
              <a:ext uri="{FF2B5EF4-FFF2-40B4-BE49-F238E27FC236}">
                <a16:creationId xmlns:a16="http://schemas.microsoft.com/office/drawing/2014/main" id="{1196ABDF-6E82-43C7-9BEF-C7B6B2606FE3}"/>
              </a:ext>
            </a:extLst>
          </p:cNvPr>
          <p:cNvPicPr>
            <a:picLocks noChangeAspect="1"/>
          </p:cNvPicPr>
          <p:nvPr/>
        </p:nvPicPr>
        <p:blipFill>
          <a:blip r:embed="rId3"/>
          <a:stretch>
            <a:fillRect/>
          </a:stretch>
        </p:blipFill>
        <p:spPr>
          <a:xfrm>
            <a:off x="4147469" y="4941168"/>
            <a:ext cx="4243287" cy="1256632"/>
          </a:xfrm>
          <a:prstGeom prst="rect">
            <a:avLst/>
          </a:prstGeom>
        </p:spPr>
      </p:pic>
    </p:spTree>
    <p:extLst>
      <p:ext uri="{BB962C8B-B14F-4D97-AF65-F5344CB8AC3E}">
        <p14:creationId xmlns:p14="http://schemas.microsoft.com/office/powerpoint/2010/main" val="4005622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196752"/>
            <a:ext cx="7552605" cy="5256584"/>
          </a:xfrm>
        </p:spPr>
        <p:txBody>
          <a:bodyPr>
            <a:normAutofit/>
          </a:bodyPr>
          <a:lstStyle/>
          <a:p>
            <a:pPr marL="0" indent="0">
              <a:buNone/>
            </a:pPr>
            <a:r>
              <a:rPr lang="en-GB" sz="2200" b="1" dirty="0"/>
              <a:t> </a:t>
            </a:r>
          </a:p>
          <a:p>
            <a:pPr marL="0" indent="0">
              <a:buNone/>
            </a:pPr>
            <a:endParaRPr lang="en-GB" sz="2200" b="1" dirty="0"/>
          </a:p>
          <a:p>
            <a:r>
              <a:rPr lang="en-GB" sz="2200" dirty="0"/>
              <a:t>Sets of  functions that are used to represent the atomic orbitals. </a:t>
            </a:r>
          </a:p>
          <a:p>
            <a:endParaRPr lang="en-GB" sz="2200" dirty="0"/>
          </a:p>
          <a:p>
            <a:pPr marL="0" indent="0">
              <a:buNone/>
            </a:pPr>
            <a:endParaRPr lang="en-GB" sz="2200" dirty="0"/>
          </a:p>
          <a:p>
            <a:r>
              <a:rPr lang="en-GB" sz="2200" dirty="0"/>
              <a:t>Optimising the orbitals = optimising the coefficients</a:t>
            </a:r>
          </a:p>
          <a:p>
            <a:r>
              <a:rPr lang="en-GB" sz="2200" dirty="0"/>
              <a:t> N</a:t>
            </a:r>
            <a:r>
              <a:rPr lang="en-GB" sz="2200" dirty="0">
                <a:sym typeface="Wingdings" panose="05000000000000000000" pitchFamily="2" charset="2"/>
              </a:rPr>
              <a:t> </a:t>
            </a:r>
            <a:r>
              <a:rPr lang="en-GB" sz="2200" dirty="0">
                <a:cs typeface="Times New Roman" panose="02020603050405020304" pitchFamily="18" charset="0"/>
                <a:sym typeface="Wingdings" panose="05000000000000000000" pitchFamily="2" charset="2"/>
              </a:rPr>
              <a:t>∞ complete basis set limit (not an approximation)</a:t>
            </a:r>
          </a:p>
          <a:p>
            <a:r>
              <a:rPr lang="en-GB" sz="2200" dirty="0">
                <a:cs typeface="Times New Roman" panose="02020603050405020304" pitchFamily="18" charset="0"/>
                <a:sym typeface="Wingdings" panose="05000000000000000000" pitchFamily="2" charset="2"/>
              </a:rPr>
              <a:t>In practice: finite basis sets (approximation)</a:t>
            </a:r>
          </a:p>
          <a:p>
            <a:r>
              <a:rPr lang="en-GB" sz="2200" dirty="0">
                <a:cs typeface="Times New Roman" panose="02020603050405020304" pitchFamily="18" charset="0"/>
                <a:sym typeface="Wingdings" panose="05000000000000000000" pitchFamily="2" charset="2"/>
              </a:rPr>
              <a:t>Criteria for selecting basis functions:</a:t>
            </a:r>
          </a:p>
          <a:p>
            <a:pPr marL="0" indent="0">
              <a:buNone/>
            </a:pPr>
            <a:r>
              <a:rPr lang="en-GB" sz="2200" dirty="0">
                <a:cs typeface="Times New Roman" panose="02020603050405020304" pitchFamily="18" charset="0"/>
                <a:sym typeface="Wingdings" panose="05000000000000000000" pitchFamily="2" charset="2"/>
              </a:rPr>
              <a:t>	</a:t>
            </a:r>
            <a:r>
              <a:rPr lang="en-GB" sz="2200" dirty="0" err="1">
                <a:cs typeface="Times New Roman" panose="02020603050405020304" pitchFamily="18" charset="0"/>
                <a:sym typeface="Wingdings" panose="05000000000000000000" pitchFamily="2" charset="2"/>
              </a:rPr>
              <a:t>i</a:t>
            </a:r>
            <a:r>
              <a:rPr lang="en-GB" sz="2200" dirty="0">
                <a:cs typeface="Times New Roman" panose="02020603050405020304" pitchFamily="18" charset="0"/>
                <a:sym typeface="Wingdings" panose="05000000000000000000" pitchFamily="2" charset="2"/>
              </a:rPr>
              <a:t>)  They should be physically meaningful.</a:t>
            </a:r>
          </a:p>
          <a:p>
            <a:pPr marL="0" indent="0">
              <a:buNone/>
            </a:pPr>
            <a:r>
              <a:rPr lang="en-GB" sz="2200" dirty="0">
                <a:cs typeface="Times New Roman" panose="02020603050405020304" pitchFamily="18" charset="0"/>
                <a:sym typeface="Wingdings" panose="05000000000000000000" pitchFamily="2" charset="2"/>
              </a:rPr>
              <a:t>	ii)  Computation of the integrals should be feasible.</a:t>
            </a:r>
          </a:p>
          <a:p>
            <a:endParaRPr lang="en-GB" sz="2200" dirty="0"/>
          </a:p>
          <a:p>
            <a:endParaRPr lang="en-GB" sz="1500" dirty="0"/>
          </a:p>
        </p:txBody>
      </p:sp>
      <p:graphicFrame>
        <p:nvGraphicFramePr>
          <p:cNvPr id="2" name="Object 1">
            <a:extLst>
              <a:ext uri="{FF2B5EF4-FFF2-40B4-BE49-F238E27FC236}">
                <a16:creationId xmlns:a16="http://schemas.microsoft.com/office/drawing/2014/main" id="{60C5F414-E19E-4E0E-AD32-AADE0682ACA6}"/>
              </a:ext>
            </a:extLst>
          </p:cNvPr>
          <p:cNvGraphicFramePr>
            <a:graphicFrameLocks noChangeAspect="1"/>
          </p:cNvGraphicFramePr>
          <p:nvPr>
            <p:extLst>
              <p:ext uri="{D42A27DB-BD31-4B8C-83A1-F6EECF244321}">
                <p14:modId xmlns:p14="http://schemas.microsoft.com/office/powerpoint/2010/main" val="2661093242"/>
              </p:ext>
            </p:extLst>
          </p:nvPr>
        </p:nvGraphicFramePr>
        <p:xfrm>
          <a:off x="907827" y="2564904"/>
          <a:ext cx="1935981" cy="815367"/>
        </p:xfrm>
        <a:graphic>
          <a:graphicData uri="http://schemas.openxmlformats.org/presentationml/2006/ole">
            <mc:AlternateContent xmlns:mc="http://schemas.openxmlformats.org/markup-compatibility/2006">
              <mc:Choice xmlns:v="urn:schemas-microsoft-com:vml" Requires="v">
                <p:oleObj spid="_x0000_s8218" name="Equation" r:id="rId3" imgW="2235767" imgH="941794" progId="Equation.DSMT4">
                  <p:embed/>
                </p:oleObj>
              </mc:Choice>
              <mc:Fallback>
                <p:oleObj name="Equation" r:id="rId3" imgW="2235767" imgH="941794" progId="Equation.DSMT4">
                  <p:embed/>
                  <p:pic>
                    <p:nvPicPr>
                      <p:cNvPr id="2" name="Object 1">
                        <a:extLst>
                          <a:ext uri="{FF2B5EF4-FFF2-40B4-BE49-F238E27FC236}">
                            <a16:creationId xmlns:a16="http://schemas.microsoft.com/office/drawing/2014/main" id="{60C5F414-E19E-4E0E-AD32-AADE0682ACA6}"/>
                          </a:ext>
                        </a:extLst>
                      </p:cNvPr>
                      <p:cNvPicPr/>
                      <p:nvPr/>
                    </p:nvPicPr>
                    <p:blipFill>
                      <a:blip r:embed="rId4"/>
                      <a:stretch>
                        <a:fillRect/>
                      </a:stretch>
                    </p:blipFill>
                    <p:spPr>
                      <a:xfrm>
                        <a:off x="907827" y="2564904"/>
                        <a:ext cx="1935981" cy="815367"/>
                      </a:xfrm>
                      <a:prstGeom prst="rect">
                        <a:avLst/>
                      </a:prstGeom>
                    </p:spPr>
                  </p:pic>
                </p:oleObj>
              </mc:Fallback>
            </mc:AlternateContent>
          </a:graphicData>
        </a:graphic>
      </p:graphicFrame>
      <p:sp>
        <p:nvSpPr>
          <p:cNvPr id="4" name="Title 1">
            <a:extLst>
              <a:ext uri="{FF2B5EF4-FFF2-40B4-BE49-F238E27FC236}">
                <a16:creationId xmlns:a16="http://schemas.microsoft.com/office/drawing/2014/main" id="{B122E267-0EE6-4FD3-B3CB-03E1B188F622}"/>
              </a:ext>
            </a:extLst>
          </p:cNvPr>
          <p:cNvSpPr>
            <a:spLocks noGrp="1"/>
          </p:cNvSpPr>
          <p:nvPr>
            <p:ph type="title"/>
          </p:nvPr>
        </p:nvSpPr>
        <p:spPr>
          <a:xfrm>
            <a:off x="914400" y="274638"/>
            <a:ext cx="7772400" cy="1143000"/>
          </a:xfrm>
        </p:spPr>
        <p:txBody>
          <a:bodyPr/>
          <a:lstStyle/>
          <a:p>
            <a:r>
              <a:rPr lang="en-US" dirty="0"/>
              <a:t>Basis sets</a:t>
            </a:r>
            <a:endParaRPr lang="en-GB" dirty="0"/>
          </a:p>
        </p:txBody>
      </p:sp>
    </p:spTree>
    <p:extLst>
      <p:ext uri="{BB962C8B-B14F-4D97-AF65-F5344CB8AC3E}">
        <p14:creationId xmlns:p14="http://schemas.microsoft.com/office/powerpoint/2010/main" val="9738903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196752"/>
            <a:ext cx="7552605" cy="5256584"/>
          </a:xfrm>
        </p:spPr>
        <p:txBody>
          <a:bodyPr>
            <a:normAutofit/>
          </a:bodyPr>
          <a:lstStyle/>
          <a:p>
            <a:pPr marL="0" indent="0">
              <a:buNone/>
            </a:pPr>
            <a:r>
              <a:rPr lang="en-GB" sz="2200" b="1" dirty="0"/>
              <a:t> </a:t>
            </a:r>
          </a:p>
          <a:p>
            <a:pPr marL="0" indent="0">
              <a:buNone/>
            </a:pPr>
            <a:endParaRPr lang="en-GB" sz="2200" b="1" dirty="0"/>
          </a:p>
          <a:p>
            <a:r>
              <a:rPr lang="en-GB" sz="2200" dirty="0"/>
              <a:t>Sets of  functions that are used to represent the electronic WF.</a:t>
            </a:r>
          </a:p>
          <a:p>
            <a:endParaRPr lang="en-GB" sz="2200" dirty="0"/>
          </a:p>
          <a:p>
            <a:endParaRPr lang="en-GB" sz="2200" dirty="0"/>
          </a:p>
          <a:p>
            <a:endParaRPr lang="en-GB" sz="2200" dirty="0"/>
          </a:p>
          <a:p>
            <a:r>
              <a:rPr lang="en-GB" sz="2200" dirty="0"/>
              <a:t>STO vs. GTO </a:t>
            </a:r>
          </a:p>
          <a:p>
            <a:endParaRPr lang="en-GB" sz="2200" dirty="0"/>
          </a:p>
          <a:p>
            <a:pPr marL="0" indent="0">
              <a:buNone/>
            </a:pPr>
            <a:endParaRPr lang="en-GB" sz="2200" dirty="0"/>
          </a:p>
          <a:p>
            <a:pPr marL="0" indent="0">
              <a:buNone/>
            </a:pPr>
            <a:endParaRPr lang="en-GB" sz="2200" dirty="0"/>
          </a:p>
          <a:p>
            <a:endParaRPr lang="en-GB" sz="2200" dirty="0"/>
          </a:p>
          <a:p>
            <a:endParaRPr lang="en-GB" sz="1500" dirty="0"/>
          </a:p>
        </p:txBody>
      </p:sp>
      <p:graphicFrame>
        <p:nvGraphicFramePr>
          <p:cNvPr id="2" name="Object 1">
            <a:extLst>
              <a:ext uri="{FF2B5EF4-FFF2-40B4-BE49-F238E27FC236}">
                <a16:creationId xmlns:a16="http://schemas.microsoft.com/office/drawing/2014/main" id="{60C5F414-E19E-4E0E-AD32-AADE0682ACA6}"/>
              </a:ext>
            </a:extLst>
          </p:cNvPr>
          <p:cNvGraphicFramePr>
            <a:graphicFrameLocks noChangeAspect="1"/>
          </p:cNvGraphicFramePr>
          <p:nvPr/>
        </p:nvGraphicFramePr>
        <p:xfrm>
          <a:off x="907827" y="2564904"/>
          <a:ext cx="2235200" cy="941387"/>
        </p:xfrm>
        <a:graphic>
          <a:graphicData uri="http://schemas.openxmlformats.org/presentationml/2006/ole">
            <mc:AlternateContent xmlns:mc="http://schemas.openxmlformats.org/markup-compatibility/2006">
              <mc:Choice xmlns:v="urn:schemas-microsoft-com:vml" Requires="v">
                <p:oleObj spid="_x0000_s9241" name="Equation" r:id="rId3" imgW="2235767" imgH="941794" progId="Equation.DSMT4">
                  <p:embed/>
                </p:oleObj>
              </mc:Choice>
              <mc:Fallback>
                <p:oleObj name="Equation" r:id="rId3" imgW="2235767" imgH="941794" progId="Equation.DSMT4">
                  <p:embed/>
                  <p:pic>
                    <p:nvPicPr>
                      <p:cNvPr id="2" name="Object 1">
                        <a:extLst>
                          <a:ext uri="{FF2B5EF4-FFF2-40B4-BE49-F238E27FC236}">
                            <a16:creationId xmlns:a16="http://schemas.microsoft.com/office/drawing/2014/main" id="{60C5F414-E19E-4E0E-AD32-AADE0682ACA6}"/>
                          </a:ext>
                        </a:extLst>
                      </p:cNvPr>
                      <p:cNvPicPr/>
                      <p:nvPr/>
                    </p:nvPicPr>
                    <p:blipFill>
                      <a:blip r:embed="rId4"/>
                      <a:stretch>
                        <a:fillRect/>
                      </a:stretch>
                    </p:blipFill>
                    <p:spPr>
                      <a:xfrm>
                        <a:off x="907827" y="2564904"/>
                        <a:ext cx="2235200" cy="941387"/>
                      </a:xfrm>
                      <a:prstGeom prst="rect">
                        <a:avLst/>
                      </a:prstGeom>
                    </p:spPr>
                  </p:pic>
                </p:oleObj>
              </mc:Fallback>
            </mc:AlternateContent>
          </a:graphicData>
        </a:graphic>
      </p:graphicFrame>
      <p:sp>
        <p:nvSpPr>
          <p:cNvPr id="4" name="Title 1">
            <a:extLst>
              <a:ext uri="{FF2B5EF4-FFF2-40B4-BE49-F238E27FC236}">
                <a16:creationId xmlns:a16="http://schemas.microsoft.com/office/drawing/2014/main" id="{B122E267-0EE6-4FD3-B3CB-03E1B188F622}"/>
              </a:ext>
            </a:extLst>
          </p:cNvPr>
          <p:cNvSpPr>
            <a:spLocks noGrp="1"/>
          </p:cNvSpPr>
          <p:nvPr>
            <p:ph type="title"/>
          </p:nvPr>
        </p:nvSpPr>
        <p:spPr>
          <a:xfrm>
            <a:off x="914400" y="274638"/>
            <a:ext cx="7772400" cy="1143000"/>
          </a:xfrm>
        </p:spPr>
        <p:txBody>
          <a:bodyPr/>
          <a:lstStyle/>
          <a:p>
            <a:r>
              <a:rPr lang="en-US" dirty="0"/>
              <a:t>Basis sets</a:t>
            </a:r>
            <a:endParaRPr lang="en-GB" dirty="0"/>
          </a:p>
        </p:txBody>
      </p:sp>
      <p:pic>
        <p:nvPicPr>
          <p:cNvPr id="5" name="Picture 4">
            <a:extLst>
              <a:ext uri="{FF2B5EF4-FFF2-40B4-BE49-F238E27FC236}">
                <a16:creationId xmlns:a16="http://schemas.microsoft.com/office/drawing/2014/main" id="{37678B07-8E7E-42EF-9DF2-D44244F165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67744" y="4240727"/>
            <a:ext cx="3888432" cy="2212609"/>
          </a:xfrm>
          <a:prstGeom prst="rect">
            <a:avLst/>
          </a:prstGeom>
        </p:spPr>
      </p:pic>
    </p:spTree>
    <p:extLst>
      <p:ext uri="{BB962C8B-B14F-4D97-AF65-F5344CB8AC3E}">
        <p14:creationId xmlns:p14="http://schemas.microsoft.com/office/powerpoint/2010/main" val="73686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044742"/>
            <a:ext cx="7552605" cy="4591460"/>
          </a:xfrm>
        </p:spPr>
        <p:txBody>
          <a:bodyPr>
            <a:normAutofit lnSpcReduction="10000"/>
          </a:bodyPr>
          <a:lstStyle/>
          <a:p>
            <a:pPr marL="0" indent="0">
              <a:buNone/>
            </a:pPr>
            <a:endParaRPr lang="en-US" sz="2200" dirty="0"/>
          </a:p>
          <a:p>
            <a:r>
              <a:rPr lang="en-US" sz="2400" dirty="0"/>
              <a:t>Basis set quality:</a:t>
            </a:r>
          </a:p>
          <a:p>
            <a:pPr marL="0" indent="0">
              <a:buNone/>
            </a:pPr>
            <a:r>
              <a:rPr lang="en-US" sz="2400" dirty="0"/>
              <a:t>      n</a:t>
            </a:r>
            <a:r>
              <a:rPr lang="el-GR" sz="2400" dirty="0">
                <a:cs typeface="Calibri" panose="020F0502020204030204" pitchFamily="34" charset="0"/>
              </a:rPr>
              <a:t>ξ</a:t>
            </a:r>
            <a:r>
              <a:rPr lang="en-GB" sz="2400" dirty="0">
                <a:cs typeface="Calibri" panose="020F0502020204030204" pitchFamily="34" charset="0"/>
              </a:rPr>
              <a:t>: double zeta (2z, 2 functions per occupied orbital), triple zeta (</a:t>
            </a:r>
            <a:r>
              <a:rPr lang="en-GB" sz="2400">
                <a:cs typeface="Calibri" panose="020F0502020204030204" pitchFamily="34" charset="0"/>
              </a:rPr>
              <a:t>3z, 3 </a:t>
            </a:r>
            <a:r>
              <a:rPr lang="en-GB" sz="2400" dirty="0">
                <a:cs typeface="Calibri" panose="020F0502020204030204" pitchFamily="34" charset="0"/>
              </a:rPr>
              <a:t>functions, etc.)</a:t>
            </a:r>
            <a:endParaRPr lang="en-US" sz="2400" dirty="0"/>
          </a:p>
          <a:p>
            <a:r>
              <a:rPr lang="en-US" sz="2400" dirty="0"/>
              <a:t>Tight (high exponent) Gaussians needed to describe the nuclear region; diffuse (low exponent) Gaussians for bonding</a:t>
            </a:r>
          </a:p>
          <a:p>
            <a:endParaRPr lang="en-US" sz="2400" dirty="0"/>
          </a:p>
          <a:p>
            <a:endParaRPr lang="en-US" sz="2400" dirty="0"/>
          </a:p>
          <a:p>
            <a:endParaRPr lang="en-US" sz="2400" dirty="0"/>
          </a:p>
          <a:p>
            <a:endParaRPr lang="en-US" sz="2400" dirty="0"/>
          </a:p>
          <a:p>
            <a:r>
              <a:rPr lang="en-US" sz="2400" dirty="0"/>
              <a:t>Atom specific, different basis sets for different properties</a:t>
            </a:r>
            <a:endParaRPr lang="en-GB" sz="2400" dirty="0"/>
          </a:p>
        </p:txBody>
      </p:sp>
      <p:pic>
        <p:nvPicPr>
          <p:cNvPr id="4" name="Picture 3">
            <a:extLst>
              <a:ext uri="{FF2B5EF4-FFF2-40B4-BE49-F238E27FC236}">
                <a16:creationId xmlns:a16="http://schemas.microsoft.com/office/drawing/2014/main" id="{CA602439-42A4-4B6E-B412-AC3F84D4BA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79912" y="3573016"/>
            <a:ext cx="2952328" cy="885698"/>
          </a:xfrm>
          <a:prstGeom prst="rect">
            <a:avLst/>
          </a:prstGeom>
        </p:spPr>
      </p:pic>
      <p:pic>
        <p:nvPicPr>
          <p:cNvPr id="6" name="Picture 5">
            <a:extLst>
              <a:ext uri="{FF2B5EF4-FFF2-40B4-BE49-F238E27FC236}">
                <a16:creationId xmlns:a16="http://schemas.microsoft.com/office/drawing/2014/main" id="{99B3FBB2-B801-4DC7-9359-013CB899F9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7624" y="3573016"/>
            <a:ext cx="1491219" cy="931298"/>
          </a:xfrm>
          <a:prstGeom prst="rect">
            <a:avLst/>
          </a:prstGeom>
        </p:spPr>
      </p:pic>
      <p:sp>
        <p:nvSpPr>
          <p:cNvPr id="7" name="Title 1">
            <a:extLst>
              <a:ext uri="{FF2B5EF4-FFF2-40B4-BE49-F238E27FC236}">
                <a16:creationId xmlns:a16="http://schemas.microsoft.com/office/drawing/2014/main" id="{3D88AFFE-8754-4B01-8B80-5B8746A8B6DD}"/>
              </a:ext>
            </a:extLst>
          </p:cNvPr>
          <p:cNvSpPr>
            <a:spLocks noGrp="1"/>
          </p:cNvSpPr>
          <p:nvPr>
            <p:ph type="title"/>
          </p:nvPr>
        </p:nvSpPr>
        <p:spPr>
          <a:xfrm>
            <a:off x="914400" y="274638"/>
            <a:ext cx="7772400" cy="1143000"/>
          </a:xfrm>
        </p:spPr>
        <p:txBody>
          <a:bodyPr/>
          <a:lstStyle/>
          <a:p>
            <a:r>
              <a:rPr lang="en-US" dirty="0"/>
              <a:t>Basis sets</a:t>
            </a:r>
            <a:endParaRPr lang="en-GB" dirty="0"/>
          </a:p>
        </p:txBody>
      </p:sp>
    </p:spTree>
    <p:extLst>
      <p:ext uri="{BB962C8B-B14F-4D97-AF65-F5344CB8AC3E}">
        <p14:creationId xmlns:p14="http://schemas.microsoft.com/office/powerpoint/2010/main" val="24845662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044742"/>
            <a:ext cx="7552605" cy="4591460"/>
          </a:xfrm>
        </p:spPr>
        <p:txBody>
          <a:bodyPr>
            <a:normAutofit/>
          </a:bodyPr>
          <a:lstStyle/>
          <a:p>
            <a:pPr marL="0" indent="0">
              <a:buNone/>
            </a:pPr>
            <a:endParaRPr lang="en-US" sz="2200" dirty="0"/>
          </a:p>
          <a:p>
            <a:r>
              <a:rPr lang="en-US" sz="2200" dirty="0"/>
              <a:t>Shopping for a basis set:</a:t>
            </a:r>
          </a:p>
          <a:p>
            <a:endParaRPr lang="en-US" sz="2200" dirty="0"/>
          </a:p>
          <a:p>
            <a:endParaRPr lang="en-US" sz="2200" dirty="0"/>
          </a:p>
          <a:p>
            <a:pPr marL="0" indent="0">
              <a:buNone/>
            </a:pPr>
            <a:endParaRPr lang="en-US" sz="2200" dirty="0"/>
          </a:p>
          <a:p>
            <a:pPr marL="0" indent="0">
              <a:buNone/>
            </a:pPr>
            <a:r>
              <a:rPr lang="en-US" sz="2200" dirty="0"/>
              <a:t>      </a:t>
            </a:r>
            <a:r>
              <a:rPr lang="en-GB" sz="2200" dirty="0"/>
              <a:t> </a:t>
            </a:r>
            <a:endParaRPr lang="en-US" sz="2200" dirty="0"/>
          </a:p>
          <a:p>
            <a:endParaRPr lang="en-US" sz="2200" dirty="0"/>
          </a:p>
          <a:p>
            <a:endParaRPr lang="en-US" sz="2200" dirty="0"/>
          </a:p>
          <a:p>
            <a:endParaRPr lang="en-US" sz="2200" dirty="0"/>
          </a:p>
          <a:p>
            <a:endParaRPr lang="en-US" sz="2200" dirty="0"/>
          </a:p>
          <a:p>
            <a:r>
              <a:rPr lang="en-GB" sz="2200" dirty="0" err="1"/>
              <a:t>Dyall’s</a:t>
            </a:r>
            <a:r>
              <a:rPr lang="en-GB" sz="2200" dirty="0"/>
              <a:t> relativistic basis sets* </a:t>
            </a:r>
          </a:p>
          <a:p>
            <a:pPr marL="0" indent="0">
              <a:buNone/>
            </a:pPr>
            <a:endParaRPr lang="en-GB" sz="2200" dirty="0"/>
          </a:p>
          <a:p>
            <a:endParaRPr lang="en-GB" sz="1500" dirty="0"/>
          </a:p>
        </p:txBody>
      </p:sp>
      <p:sp>
        <p:nvSpPr>
          <p:cNvPr id="5" name="TextBox 4">
            <a:extLst>
              <a:ext uri="{FF2B5EF4-FFF2-40B4-BE49-F238E27FC236}">
                <a16:creationId xmlns:a16="http://schemas.microsoft.com/office/drawing/2014/main" id="{7DE689F8-2829-417A-B60E-054DA656C12B}"/>
              </a:ext>
            </a:extLst>
          </p:cNvPr>
          <p:cNvSpPr txBox="1"/>
          <p:nvPr/>
        </p:nvSpPr>
        <p:spPr>
          <a:xfrm>
            <a:off x="827584" y="5989092"/>
            <a:ext cx="6393656" cy="338554"/>
          </a:xfrm>
          <a:prstGeom prst="rect">
            <a:avLst/>
          </a:prstGeom>
          <a:noFill/>
        </p:spPr>
        <p:txBody>
          <a:bodyPr wrap="square" rtlCol="0">
            <a:spAutoFit/>
          </a:bodyPr>
          <a:lstStyle/>
          <a:p>
            <a:r>
              <a:rPr lang="en-GB" sz="1600" dirty="0"/>
              <a:t>(K.G. </a:t>
            </a:r>
            <a:r>
              <a:rPr lang="en-GB" sz="1600" dirty="0" err="1"/>
              <a:t>Dyall</a:t>
            </a:r>
            <a:r>
              <a:rPr lang="en-GB" sz="1600" dirty="0"/>
              <a:t>, </a:t>
            </a:r>
            <a:r>
              <a:rPr lang="en-GB" sz="1600" dirty="0" err="1"/>
              <a:t>Theor</a:t>
            </a:r>
            <a:r>
              <a:rPr lang="en-GB" sz="1600" dirty="0"/>
              <a:t>. </a:t>
            </a:r>
            <a:r>
              <a:rPr lang="en-GB" sz="1600" dirty="0" err="1"/>
              <a:t>Chem</a:t>
            </a:r>
            <a:r>
              <a:rPr lang="en-GB" sz="1600" dirty="0"/>
              <a:t> Acc. 2002, 2004, 2006, 2007, 2009, 2011,2012,  etc.)</a:t>
            </a:r>
          </a:p>
        </p:txBody>
      </p:sp>
      <p:sp>
        <p:nvSpPr>
          <p:cNvPr id="7" name="Title 1">
            <a:extLst>
              <a:ext uri="{FF2B5EF4-FFF2-40B4-BE49-F238E27FC236}">
                <a16:creationId xmlns:a16="http://schemas.microsoft.com/office/drawing/2014/main" id="{3D88AFFE-8754-4B01-8B80-5B8746A8B6DD}"/>
              </a:ext>
            </a:extLst>
          </p:cNvPr>
          <p:cNvSpPr>
            <a:spLocks noGrp="1"/>
          </p:cNvSpPr>
          <p:nvPr>
            <p:ph type="title"/>
          </p:nvPr>
        </p:nvSpPr>
        <p:spPr>
          <a:xfrm>
            <a:off x="914400" y="274638"/>
            <a:ext cx="7772400" cy="1143000"/>
          </a:xfrm>
        </p:spPr>
        <p:txBody>
          <a:bodyPr/>
          <a:lstStyle/>
          <a:p>
            <a:r>
              <a:rPr lang="en-US" dirty="0"/>
              <a:t>Basis sets</a:t>
            </a:r>
            <a:endParaRPr lang="en-GB" dirty="0"/>
          </a:p>
        </p:txBody>
      </p:sp>
      <p:pic>
        <p:nvPicPr>
          <p:cNvPr id="8" name="Picture 7">
            <a:extLst>
              <a:ext uri="{FF2B5EF4-FFF2-40B4-BE49-F238E27FC236}">
                <a16:creationId xmlns:a16="http://schemas.microsoft.com/office/drawing/2014/main" id="{23120717-A311-4EAD-8334-50D675059608}"/>
              </a:ext>
            </a:extLst>
          </p:cNvPr>
          <p:cNvPicPr>
            <a:picLocks noChangeAspect="1"/>
          </p:cNvPicPr>
          <p:nvPr/>
        </p:nvPicPr>
        <p:blipFill>
          <a:blip r:embed="rId2"/>
          <a:stretch>
            <a:fillRect/>
          </a:stretch>
        </p:blipFill>
        <p:spPr>
          <a:xfrm>
            <a:off x="539552" y="1963848"/>
            <a:ext cx="6246819" cy="3191734"/>
          </a:xfrm>
          <a:prstGeom prst="rect">
            <a:avLst/>
          </a:prstGeom>
        </p:spPr>
      </p:pic>
    </p:spTree>
    <p:extLst>
      <p:ext uri="{BB962C8B-B14F-4D97-AF65-F5344CB8AC3E}">
        <p14:creationId xmlns:p14="http://schemas.microsoft.com/office/powerpoint/2010/main" val="39249885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9D9AC75-44A2-4771-878D-12040E9AE9D1}"/>
              </a:ext>
            </a:extLst>
          </p:cNvPr>
          <p:cNvSpPr>
            <a:spLocks noGrp="1"/>
          </p:cNvSpPr>
          <p:nvPr>
            <p:ph idx="1"/>
          </p:nvPr>
        </p:nvSpPr>
        <p:spPr>
          <a:xfrm>
            <a:off x="683568" y="1044742"/>
            <a:ext cx="7552605" cy="4591460"/>
          </a:xfrm>
        </p:spPr>
        <p:txBody>
          <a:bodyPr>
            <a:normAutofit/>
          </a:bodyPr>
          <a:lstStyle/>
          <a:p>
            <a:pPr marL="0" indent="0">
              <a:buNone/>
            </a:pPr>
            <a:endParaRPr lang="en-GB" sz="2200" b="1" dirty="0"/>
          </a:p>
          <a:p>
            <a:endParaRPr lang="en-US" sz="2200" dirty="0"/>
          </a:p>
          <a:p>
            <a:r>
              <a:rPr lang="en-US" sz="2200" dirty="0"/>
              <a:t>Reducing basis set error:</a:t>
            </a:r>
          </a:p>
          <a:p>
            <a:pPr lvl="1"/>
            <a:r>
              <a:rPr lang="en-US" sz="2200" dirty="0"/>
              <a:t>Extend basis set until convergence is reached (too expensive)</a:t>
            </a:r>
          </a:p>
          <a:p>
            <a:pPr lvl="1"/>
            <a:r>
              <a:rPr lang="en-US" sz="2200" dirty="0"/>
              <a:t>Complete basis set limit extrapolation</a:t>
            </a:r>
          </a:p>
          <a:p>
            <a:pPr marL="388620" indent="-342900"/>
            <a:r>
              <a:rPr lang="en-US" sz="2200" dirty="0"/>
              <a:t>Perform calculations with progressively larger basis sets. Extrapolate to CBS limit:</a:t>
            </a:r>
          </a:p>
          <a:p>
            <a:pPr marL="45720" indent="0">
              <a:buNone/>
            </a:pPr>
            <a:endParaRPr lang="en-US" sz="2400" dirty="0"/>
          </a:p>
          <a:p>
            <a:endParaRPr lang="en-US" sz="2200" dirty="0"/>
          </a:p>
          <a:p>
            <a:pPr marL="0" indent="0">
              <a:buNone/>
            </a:pPr>
            <a:r>
              <a:rPr lang="en-GB" sz="2200" dirty="0"/>
              <a:t> </a:t>
            </a:r>
            <a:endParaRPr lang="en-US" sz="2200" dirty="0"/>
          </a:p>
          <a:p>
            <a:endParaRPr lang="en-US" sz="2200" dirty="0"/>
          </a:p>
          <a:p>
            <a:endParaRPr lang="en-US" sz="2200" dirty="0"/>
          </a:p>
          <a:p>
            <a:endParaRPr lang="en-US" sz="2200" dirty="0"/>
          </a:p>
          <a:p>
            <a:endParaRPr lang="en-US" sz="2200" dirty="0"/>
          </a:p>
          <a:p>
            <a:pPr marL="0" indent="0">
              <a:buNone/>
            </a:pPr>
            <a:endParaRPr lang="en-GB" sz="2200" dirty="0"/>
          </a:p>
          <a:p>
            <a:endParaRPr lang="en-GB" sz="1500" dirty="0"/>
          </a:p>
        </p:txBody>
      </p:sp>
      <p:sp>
        <p:nvSpPr>
          <p:cNvPr id="7" name="Title 1">
            <a:extLst>
              <a:ext uri="{FF2B5EF4-FFF2-40B4-BE49-F238E27FC236}">
                <a16:creationId xmlns:a16="http://schemas.microsoft.com/office/drawing/2014/main" id="{3D88AFFE-8754-4B01-8B80-5B8746A8B6DD}"/>
              </a:ext>
            </a:extLst>
          </p:cNvPr>
          <p:cNvSpPr>
            <a:spLocks noGrp="1"/>
          </p:cNvSpPr>
          <p:nvPr>
            <p:ph type="title"/>
          </p:nvPr>
        </p:nvSpPr>
        <p:spPr>
          <a:xfrm>
            <a:off x="914400" y="274638"/>
            <a:ext cx="7772400" cy="1143000"/>
          </a:xfrm>
        </p:spPr>
        <p:txBody>
          <a:bodyPr/>
          <a:lstStyle/>
          <a:p>
            <a:r>
              <a:rPr lang="en-US" dirty="0"/>
              <a:t>Basis sets</a:t>
            </a:r>
            <a:endParaRPr lang="en-GB" dirty="0"/>
          </a:p>
        </p:txBody>
      </p:sp>
      <p:pic>
        <p:nvPicPr>
          <p:cNvPr id="8" name="Picture 7">
            <a:extLst>
              <a:ext uri="{FF2B5EF4-FFF2-40B4-BE49-F238E27FC236}">
                <a16:creationId xmlns:a16="http://schemas.microsoft.com/office/drawing/2014/main" id="{451891A5-71F4-43B9-A601-857371A660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942" y="4128438"/>
            <a:ext cx="4483585" cy="2448272"/>
          </a:xfrm>
          <a:prstGeom prst="rect">
            <a:avLst/>
          </a:prstGeom>
        </p:spPr>
      </p:pic>
      <p:pic>
        <p:nvPicPr>
          <p:cNvPr id="9" name="Picture 2">
            <a:extLst>
              <a:ext uri="{FF2B5EF4-FFF2-40B4-BE49-F238E27FC236}">
                <a16:creationId xmlns:a16="http://schemas.microsoft.com/office/drawing/2014/main" id="{8C9FBAB5-64C2-40A4-9B21-675E4A9FAF2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4128438"/>
            <a:ext cx="4109721" cy="20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4821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Use antisymmetric form of the WF (</a:t>
            </a:r>
            <a:r>
              <a:rPr lang="en-GB" dirty="0" err="1"/>
              <a:t>antisymmetrised</a:t>
            </a:r>
            <a:r>
              <a:rPr lang="en-GB" dirty="0"/>
              <a:t> product of 1-e</a:t>
            </a:r>
            <a:r>
              <a:rPr lang="en-GB" baseline="30000" dirty="0"/>
              <a:t>-</a:t>
            </a:r>
            <a:r>
              <a:rPr lang="en-GB" dirty="0"/>
              <a:t> spin-orbitals): </a:t>
            </a:r>
          </a:p>
          <a:p>
            <a:endParaRPr lang="en-GB" dirty="0"/>
          </a:p>
          <a:p>
            <a:endParaRPr lang="en-GB" dirty="0"/>
          </a:p>
          <a:p>
            <a:endParaRPr lang="en-GB" dirty="0"/>
          </a:p>
          <a:p>
            <a:endParaRPr lang="en-GB" dirty="0"/>
          </a:p>
          <a:p>
            <a:r>
              <a:rPr lang="en-GB" dirty="0"/>
              <a:t>Atomic Hamiltonian:</a:t>
            </a:r>
          </a:p>
          <a:p>
            <a:pPr marL="320040" lvl="1" indent="0">
              <a:buNone/>
            </a:pPr>
            <a:endParaRPr lang="en-GB" dirty="0"/>
          </a:p>
          <a:p>
            <a:endParaRPr lang="en-GB" dirty="0"/>
          </a:p>
          <a:p>
            <a:endParaRPr lang="en-GB" dirty="0"/>
          </a:p>
          <a:p>
            <a:endParaRPr lang="en-GB" dirty="0"/>
          </a:p>
          <a:p>
            <a:endParaRPr lang="en-GB" dirty="0"/>
          </a:p>
          <a:p>
            <a:endParaRPr lang="en-GB" dirty="0"/>
          </a:p>
        </p:txBody>
      </p:sp>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p:pic>
        <p:nvPicPr>
          <p:cNvPr id="5" name="Content Placeholder 3">
            <a:extLst>
              <a:ext uri="{FF2B5EF4-FFF2-40B4-BE49-F238E27FC236}">
                <a16:creationId xmlns:a16="http://schemas.microsoft.com/office/drawing/2014/main" id="{7475BCCD-BEA8-4D59-B69F-51E3226488D0}"/>
              </a:ext>
            </a:extLst>
          </p:cNvPr>
          <p:cNvPicPr>
            <a:picLocks noChangeAspect="1"/>
          </p:cNvPicPr>
          <p:nvPr/>
        </p:nvPicPr>
        <p:blipFill>
          <a:blip r:embed="rId2"/>
          <a:stretch>
            <a:fillRect/>
          </a:stretch>
        </p:blipFill>
        <p:spPr>
          <a:xfrm>
            <a:off x="1331640" y="2352087"/>
            <a:ext cx="5744425" cy="1368152"/>
          </a:xfrm>
          <a:prstGeom prst="rect">
            <a:avLst/>
          </a:prstGeom>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4CA39A61-18AD-4D56-85EF-019FE0FF03D7}"/>
                  </a:ext>
                </a:extLst>
              </p14:cNvPr>
              <p14:cNvContentPartPr/>
              <p14:nvPr/>
            </p14:nvContentPartPr>
            <p14:xfrm>
              <a:off x="1834151" y="5196275"/>
              <a:ext cx="110160" cy="14400"/>
            </p14:xfrm>
          </p:contentPart>
        </mc:Choice>
        <mc:Fallback xmlns="">
          <p:pic>
            <p:nvPicPr>
              <p:cNvPr id="9" name="Ink 8">
                <a:extLst>
                  <a:ext uri="{FF2B5EF4-FFF2-40B4-BE49-F238E27FC236}">
                    <a16:creationId xmlns:a16="http://schemas.microsoft.com/office/drawing/2014/main" id="{4CA39A61-18AD-4D56-85EF-019FE0FF03D7}"/>
                  </a:ext>
                </a:extLst>
              </p:cNvPr>
              <p:cNvPicPr/>
              <p:nvPr/>
            </p:nvPicPr>
            <p:blipFill>
              <a:blip r:embed="rId4"/>
              <a:stretch>
                <a:fillRect/>
              </a:stretch>
            </p:blipFill>
            <p:spPr>
              <a:xfrm>
                <a:off x="1825151" y="5187275"/>
                <a:ext cx="127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151FC081-2AB9-486F-9CBE-768807EA89ED}"/>
                  </a:ext>
                </a:extLst>
              </p14:cNvPr>
              <p14:cNvContentPartPr/>
              <p14:nvPr/>
            </p14:nvContentPartPr>
            <p14:xfrm>
              <a:off x="1856831" y="5278355"/>
              <a:ext cx="99000" cy="3960"/>
            </p14:xfrm>
          </p:contentPart>
        </mc:Choice>
        <mc:Fallback xmlns="">
          <p:pic>
            <p:nvPicPr>
              <p:cNvPr id="10" name="Ink 9">
                <a:extLst>
                  <a:ext uri="{FF2B5EF4-FFF2-40B4-BE49-F238E27FC236}">
                    <a16:creationId xmlns:a16="http://schemas.microsoft.com/office/drawing/2014/main" id="{151FC081-2AB9-486F-9CBE-768807EA89ED}"/>
                  </a:ext>
                </a:extLst>
              </p:cNvPr>
              <p:cNvPicPr/>
              <p:nvPr/>
            </p:nvPicPr>
            <p:blipFill>
              <a:blip r:embed="rId6"/>
              <a:stretch>
                <a:fillRect/>
              </a:stretch>
            </p:blipFill>
            <p:spPr>
              <a:xfrm>
                <a:off x="1848191" y="5269355"/>
                <a:ext cx="1166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336D9AEC-7B8E-4910-974F-A78206931D4A}"/>
                  </a:ext>
                </a:extLst>
              </p14:cNvPr>
              <p14:cNvContentPartPr/>
              <p14:nvPr/>
            </p14:nvContentPartPr>
            <p14:xfrm>
              <a:off x="1452911" y="5026355"/>
              <a:ext cx="165240" cy="351720"/>
            </p14:xfrm>
          </p:contentPart>
        </mc:Choice>
        <mc:Fallback xmlns="">
          <p:pic>
            <p:nvPicPr>
              <p:cNvPr id="11" name="Ink 10">
                <a:extLst>
                  <a:ext uri="{FF2B5EF4-FFF2-40B4-BE49-F238E27FC236}">
                    <a16:creationId xmlns:a16="http://schemas.microsoft.com/office/drawing/2014/main" id="{336D9AEC-7B8E-4910-974F-A78206931D4A}"/>
                  </a:ext>
                </a:extLst>
              </p:cNvPr>
              <p:cNvPicPr/>
              <p:nvPr/>
            </p:nvPicPr>
            <p:blipFill>
              <a:blip r:embed="rId8"/>
              <a:stretch>
                <a:fillRect/>
              </a:stretch>
            </p:blipFill>
            <p:spPr>
              <a:xfrm>
                <a:off x="1443911" y="5017355"/>
                <a:ext cx="18288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4AB86660-308D-420B-A50F-3E7B184AE9C3}"/>
                  </a:ext>
                </a:extLst>
              </p14:cNvPr>
              <p14:cNvContentPartPr/>
              <p14:nvPr/>
            </p14:nvContentPartPr>
            <p14:xfrm>
              <a:off x="2170391" y="5087195"/>
              <a:ext cx="282240" cy="258840"/>
            </p14:xfrm>
          </p:contentPart>
        </mc:Choice>
        <mc:Fallback xmlns="">
          <p:pic>
            <p:nvPicPr>
              <p:cNvPr id="16" name="Ink 15">
                <a:extLst>
                  <a:ext uri="{FF2B5EF4-FFF2-40B4-BE49-F238E27FC236}">
                    <a16:creationId xmlns:a16="http://schemas.microsoft.com/office/drawing/2014/main" id="{4AB86660-308D-420B-A50F-3E7B184AE9C3}"/>
                  </a:ext>
                </a:extLst>
              </p:cNvPr>
              <p:cNvPicPr/>
              <p:nvPr/>
            </p:nvPicPr>
            <p:blipFill>
              <a:blip r:embed="rId10"/>
              <a:stretch>
                <a:fillRect/>
              </a:stretch>
            </p:blipFill>
            <p:spPr>
              <a:xfrm>
                <a:off x="2161751" y="5078555"/>
                <a:ext cx="29988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Ink 16">
                <a:extLst>
                  <a:ext uri="{FF2B5EF4-FFF2-40B4-BE49-F238E27FC236}">
                    <a16:creationId xmlns:a16="http://schemas.microsoft.com/office/drawing/2014/main" id="{E927235C-60C7-4FD9-BCC2-551882F71973}"/>
                  </a:ext>
                </a:extLst>
              </p14:cNvPr>
              <p14:cNvContentPartPr/>
              <p14:nvPr/>
            </p14:nvContentPartPr>
            <p14:xfrm>
              <a:off x="2278391" y="5529635"/>
              <a:ext cx="14400" cy="68040"/>
            </p14:xfrm>
          </p:contentPart>
        </mc:Choice>
        <mc:Fallback xmlns="">
          <p:pic>
            <p:nvPicPr>
              <p:cNvPr id="17" name="Ink 16">
                <a:extLst>
                  <a:ext uri="{FF2B5EF4-FFF2-40B4-BE49-F238E27FC236}">
                    <a16:creationId xmlns:a16="http://schemas.microsoft.com/office/drawing/2014/main" id="{E927235C-60C7-4FD9-BCC2-551882F71973}"/>
                  </a:ext>
                </a:extLst>
              </p:cNvPr>
              <p:cNvPicPr/>
              <p:nvPr/>
            </p:nvPicPr>
            <p:blipFill>
              <a:blip r:embed="rId12"/>
              <a:stretch>
                <a:fillRect/>
              </a:stretch>
            </p:blipFill>
            <p:spPr>
              <a:xfrm>
                <a:off x="2269391" y="5520995"/>
                <a:ext cx="320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977C1029-69C3-4CF3-AC35-EBAF9851FE03}"/>
                  </a:ext>
                </a:extLst>
              </p14:cNvPr>
              <p14:cNvContentPartPr/>
              <p14:nvPr/>
            </p14:nvContentPartPr>
            <p14:xfrm>
              <a:off x="2281271" y="5436035"/>
              <a:ext cx="7560" cy="15840"/>
            </p14:xfrm>
          </p:contentPart>
        </mc:Choice>
        <mc:Fallback xmlns="">
          <p:pic>
            <p:nvPicPr>
              <p:cNvPr id="18" name="Ink 17">
                <a:extLst>
                  <a:ext uri="{FF2B5EF4-FFF2-40B4-BE49-F238E27FC236}">
                    <a16:creationId xmlns:a16="http://schemas.microsoft.com/office/drawing/2014/main" id="{977C1029-69C3-4CF3-AC35-EBAF9851FE03}"/>
                  </a:ext>
                </a:extLst>
              </p:cNvPr>
              <p:cNvPicPr/>
              <p:nvPr/>
            </p:nvPicPr>
            <p:blipFill>
              <a:blip r:embed="rId14"/>
              <a:stretch>
                <a:fillRect/>
              </a:stretch>
            </p:blipFill>
            <p:spPr>
              <a:xfrm>
                <a:off x="2272631" y="5427035"/>
                <a:ext cx="252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9" name="Ink 18">
                <a:extLst>
                  <a:ext uri="{FF2B5EF4-FFF2-40B4-BE49-F238E27FC236}">
                    <a16:creationId xmlns:a16="http://schemas.microsoft.com/office/drawing/2014/main" id="{33CDFEDE-AD66-4335-A0AA-F3C13FAADD47}"/>
                  </a:ext>
                </a:extLst>
              </p14:cNvPr>
              <p14:cNvContentPartPr/>
              <p14:nvPr/>
            </p14:nvContentPartPr>
            <p14:xfrm>
              <a:off x="2645231" y="5216435"/>
              <a:ext cx="96480" cy="1800"/>
            </p14:xfrm>
          </p:contentPart>
        </mc:Choice>
        <mc:Fallback xmlns="">
          <p:pic>
            <p:nvPicPr>
              <p:cNvPr id="19" name="Ink 18">
                <a:extLst>
                  <a:ext uri="{FF2B5EF4-FFF2-40B4-BE49-F238E27FC236}">
                    <a16:creationId xmlns:a16="http://schemas.microsoft.com/office/drawing/2014/main" id="{33CDFEDE-AD66-4335-A0AA-F3C13FAADD47}"/>
                  </a:ext>
                </a:extLst>
              </p:cNvPr>
              <p:cNvPicPr/>
              <p:nvPr/>
            </p:nvPicPr>
            <p:blipFill>
              <a:blip r:embed="rId16"/>
              <a:stretch>
                <a:fillRect/>
              </a:stretch>
            </p:blipFill>
            <p:spPr>
              <a:xfrm>
                <a:off x="2636231" y="5207795"/>
                <a:ext cx="11412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0" name="Ink 19">
                <a:extLst>
                  <a:ext uri="{FF2B5EF4-FFF2-40B4-BE49-F238E27FC236}">
                    <a16:creationId xmlns:a16="http://schemas.microsoft.com/office/drawing/2014/main" id="{D3B1EDE2-FACE-440C-A4D6-10B76A0ABA61}"/>
                  </a:ext>
                </a:extLst>
              </p14:cNvPr>
              <p14:cNvContentPartPr/>
              <p14:nvPr/>
            </p14:nvContentPartPr>
            <p14:xfrm>
              <a:off x="2877071" y="5004035"/>
              <a:ext cx="24840" cy="150120"/>
            </p14:xfrm>
          </p:contentPart>
        </mc:Choice>
        <mc:Fallback xmlns="">
          <p:pic>
            <p:nvPicPr>
              <p:cNvPr id="20" name="Ink 19">
                <a:extLst>
                  <a:ext uri="{FF2B5EF4-FFF2-40B4-BE49-F238E27FC236}">
                    <a16:creationId xmlns:a16="http://schemas.microsoft.com/office/drawing/2014/main" id="{D3B1EDE2-FACE-440C-A4D6-10B76A0ABA61}"/>
                  </a:ext>
                </a:extLst>
              </p:cNvPr>
              <p:cNvPicPr/>
              <p:nvPr/>
            </p:nvPicPr>
            <p:blipFill>
              <a:blip r:embed="rId18"/>
              <a:stretch>
                <a:fillRect/>
              </a:stretch>
            </p:blipFill>
            <p:spPr>
              <a:xfrm>
                <a:off x="2868431" y="4995395"/>
                <a:ext cx="4248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Ink 20">
                <a:extLst>
                  <a:ext uri="{FF2B5EF4-FFF2-40B4-BE49-F238E27FC236}">
                    <a16:creationId xmlns:a16="http://schemas.microsoft.com/office/drawing/2014/main" id="{949B2C3E-063A-40C8-8C9D-4AD0F94F3873}"/>
                  </a:ext>
                </a:extLst>
              </p14:cNvPr>
              <p14:cNvContentPartPr/>
              <p14:nvPr/>
            </p14:nvContentPartPr>
            <p14:xfrm>
              <a:off x="2837111" y="5232275"/>
              <a:ext cx="172440" cy="4680"/>
            </p14:xfrm>
          </p:contentPart>
        </mc:Choice>
        <mc:Fallback xmlns="">
          <p:pic>
            <p:nvPicPr>
              <p:cNvPr id="21" name="Ink 20">
                <a:extLst>
                  <a:ext uri="{FF2B5EF4-FFF2-40B4-BE49-F238E27FC236}">
                    <a16:creationId xmlns:a16="http://schemas.microsoft.com/office/drawing/2014/main" id="{949B2C3E-063A-40C8-8C9D-4AD0F94F3873}"/>
                  </a:ext>
                </a:extLst>
              </p:cNvPr>
              <p:cNvPicPr/>
              <p:nvPr/>
            </p:nvPicPr>
            <p:blipFill>
              <a:blip r:embed="rId20"/>
              <a:stretch>
                <a:fillRect/>
              </a:stretch>
            </p:blipFill>
            <p:spPr>
              <a:xfrm>
                <a:off x="2828111" y="5223275"/>
                <a:ext cx="1900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2" name="Ink 21">
                <a:extLst>
                  <a:ext uri="{FF2B5EF4-FFF2-40B4-BE49-F238E27FC236}">
                    <a16:creationId xmlns:a16="http://schemas.microsoft.com/office/drawing/2014/main" id="{CCA2F381-99D5-4D41-AED7-AC3CA98C1C8A}"/>
                  </a:ext>
                </a:extLst>
              </p14:cNvPr>
              <p14:cNvContentPartPr/>
              <p14:nvPr/>
            </p14:nvContentPartPr>
            <p14:xfrm>
              <a:off x="2865191" y="5315435"/>
              <a:ext cx="132840" cy="162360"/>
            </p14:xfrm>
          </p:contentPart>
        </mc:Choice>
        <mc:Fallback xmlns="">
          <p:pic>
            <p:nvPicPr>
              <p:cNvPr id="22" name="Ink 21">
                <a:extLst>
                  <a:ext uri="{FF2B5EF4-FFF2-40B4-BE49-F238E27FC236}">
                    <a16:creationId xmlns:a16="http://schemas.microsoft.com/office/drawing/2014/main" id="{CCA2F381-99D5-4D41-AED7-AC3CA98C1C8A}"/>
                  </a:ext>
                </a:extLst>
              </p:cNvPr>
              <p:cNvPicPr/>
              <p:nvPr/>
            </p:nvPicPr>
            <p:blipFill>
              <a:blip r:embed="rId22"/>
              <a:stretch>
                <a:fillRect/>
              </a:stretch>
            </p:blipFill>
            <p:spPr>
              <a:xfrm>
                <a:off x="2856551" y="5306435"/>
                <a:ext cx="1504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7" name="Ink 26">
                <a:extLst>
                  <a:ext uri="{FF2B5EF4-FFF2-40B4-BE49-F238E27FC236}">
                    <a16:creationId xmlns:a16="http://schemas.microsoft.com/office/drawing/2014/main" id="{9BF420AA-8671-408A-B00F-7253E349405E}"/>
                  </a:ext>
                </a:extLst>
              </p14:cNvPr>
              <p14:cNvContentPartPr/>
              <p14:nvPr/>
            </p14:nvContentPartPr>
            <p14:xfrm>
              <a:off x="3127271" y="5114915"/>
              <a:ext cx="288360" cy="302040"/>
            </p14:xfrm>
          </p:contentPart>
        </mc:Choice>
        <mc:Fallback xmlns="">
          <p:pic>
            <p:nvPicPr>
              <p:cNvPr id="27" name="Ink 26">
                <a:extLst>
                  <a:ext uri="{FF2B5EF4-FFF2-40B4-BE49-F238E27FC236}">
                    <a16:creationId xmlns:a16="http://schemas.microsoft.com/office/drawing/2014/main" id="{9BF420AA-8671-408A-B00F-7253E349405E}"/>
                  </a:ext>
                </a:extLst>
              </p:cNvPr>
              <p:cNvPicPr/>
              <p:nvPr/>
            </p:nvPicPr>
            <p:blipFill>
              <a:blip r:embed="rId24"/>
              <a:stretch>
                <a:fillRect/>
              </a:stretch>
            </p:blipFill>
            <p:spPr>
              <a:xfrm>
                <a:off x="3118631" y="5106275"/>
                <a:ext cx="30600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Ink 27">
                <a:extLst>
                  <a:ext uri="{FF2B5EF4-FFF2-40B4-BE49-F238E27FC236}">
                    <a16:creationId xmlns:a16="http://schemas.microsoft.com/office/drawing/2014/main" id="{6304ECB7-DC8E-46C0-B148-D6C36C5E8FED}"/>
                  </a:ext>
                </a:extLst>
              </p14:cNvPr>
              <p14:cNvContentPartPr/>
              <p14:nvPr/>
            </p14:nvContentPartPr>
            <p14:xfrm>
              <a:off x="3743591" y="5190155"/>
              <a:ext cx="147960" cy="6840"/>
            </p14:xfrm>
          </p:contentPart>
        </mc:Choice>
        <mc:Fallback xmlns="">
          <p:pic>
            <p:nvPicPr>
              <p:cNvPr id="28" name="Ink 27">
                <a:extLst>
                  <a:ext uri="{FF2B5EF4-FFF2-40B4-BE49-F238E27FC236}">
                    <a16:creationId xmlns:a16="http://schemas.microsoft.com/office/drawing/2014/main" id="{6304ECB7-DC8E-46C0-B148-D6C36C5E8FED}"/>
                  </a:ext>
                </a:extLst>
              </p:cNvPr>
              <p:cNvPicPr/>
              <p:nvPr/>
            </p:nvPicPr>
            <p:blipFill>
              <a:blip r:embed="rId26"/>
              <a:stretch>
                <a:fillRect/>
              </a:stretch>
            </p:blipFill>
            <p:spPr>
              <a:xfrm>
                <a:off x="3734951" y="5181515"/>
                <a:ext cx="165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9" name="Ink 28">
                <a:extLst>
                  <a:ext uri="{FF2B5EF4-FFF2-40B4-BE49-F238E27FC236}">
                    <a16:creationId xmlns:a16="http://schemas.microsoft.com/office/drawing/2014/main" id="{937229F5-B63A-4C82-B90E-B3027EDDE133}"/>
                  </a:ext>
                </a:extLst>
              </p14:cNvPr>
              <p14:cNvContentPartPr/>
              <p14:nvPr/>
            </p14:nvContentPartPr>
            <p14:xfrm>
              <a:off x="4000271" y="5054075"/>
              <a:ext cx="407520" cy="321480"/>
            </p14:xfrm>
          </p:contentPart>
        </mc:Choice>
        <mc:Fallback xmlns="">
          <p:pic>
            <p:nvPicPr>
              <p:cNvPr id="29" name="Ink 28">
                <a:extLst>
                  <a:ext uri="{FF2B5EF4-FFF2-40B4-BE49-F238E27FC236}">
                    <a16:creationId xmlns:a16="http://schemas.microsoft.com/office/drawing/2014/main" id="{937229F5-B63A-4C82-B90E-B3027EDDE133}"/>
                  </a:ext>
                </a:extLst>
              </p:cNvPr>
              <p:cNvPicPr/>
              <p:nvPr/>
            </p:nvPicPr>
            <p:blipFill>
              <a:blip r:embed="rId28"/>
              <a:stretch>
                <a:fillRect/>
              </a:stretch>
            </p:blipFill>
            <p:spPr>
              <a:xfrm>
                <a:off x="3991271" y="5045075"/>
                <a:ext cx="42516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0" name="Ink 29">
                <a:extLst>
                  <a:ext uri="{FF2B5EF4-FFF2-40B4-BE49-F238E27FC236}">
                    <a16:creationId xmlns:a16="http://schemas.microsoft.com/office/drawing/2014/main" id="{D3303DC7-98E4-4FC1-A186-4A65F88499A6}"/>
                  </a:ext>
                </a:extLst>
              </p14:cNvPr>
              <p14:cNvContentPartPr/>
              <p14:nvPr/>
            </p14:nvContentPartPr>
            <p14:xfrm>
              <a:off x="4211591" y="5483555"/>
              <a:ext cx="5760" cy="96480"/>
            </p14:xfrm>
          </p:contentPart>
        </mc:Choice>
        <mc:Fallback xmlns="">
          <p:pic>
            <p:nvPicPr>
              <p:cNvPr id="30" name="Ink 29">
                <a:extLst>
                  <a:ext uri="{FF2B5EF4-FFF2-40B4-BE49-F238E27FC236}">
                    <a16:creationId xmlns:a16="http://schemas.microsoft.com/office/drawing/2014/main" id="{D3303DC7-98E4-4FC1-A186-4A65F88499A6}"/>
                  </a:ext>
                </a:extLst>
              </p:cNvPr>
              <p:cNvPicPr/>
              <p:nvPr/>
            </p:nvPicPr>
            <p:blipFill>
              <a:blip r:embed="rId30"/>
              <a:stretch>
                <a:fillRect/>
              </a:stretch>
            </p:blipFill>
            <p:spPr>
              <a:xfrm>
                <a:off x="4202591" y="5474555"/>
                <a:ext cx="234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1" name="Ink 30">
                <a:extLst>
                  <a:ext uri="{FF2B5EF4-FFF2-40B4-BE49-F238E27FC236}">
                    <a16:creationId xmlns:a16="http://schemas.microsoft.com/office/drawing/2014/main" id="{8C7E498E-09CA-4F08-A3C9-8786E454B80A}"/>
                  </a:ext>
                </a:extLst>
              </p14:cNvPr>
              <p14:cNvContentPartPr/>
              <p14:nvPr/>
            </p14:nvContentPartPr>
            <p14:xfrm>
              <a:off x="4235351" y="5420195"/>
              <a:ext cx="2520" cy="6120"/>
            </p14:xfrm>
          </p:contentPart>
        </mc:Choice>
        <mc:Fallback xmlns="">
          <p:pic>
            <p:nvPicPr>
              <p:cNvPr id="31" name="Ink 30">
                <a:extLst>
                  <a:ext uri="{FF2B5EF4-FFF2-40B4-BE49-F238E27FC236}">
                    <a16:creationId xmlns:a16="http://schemas.microsoft.com/office/drawing/2014/main" id="{8C7E498E-09CA-4F08-A3C9-8786E454B80A}"/>
                  </a:ext>
                </a:extLst>
              </p:cNvPr>
              <p:cNvPicPr/>
              <p:nvPr/>
            </p:nvPicPr>
            <p:blipFill>
              <a:blip r:embed="rId32"/>
              <a:stretch>
                <a:fillRect/>
              </a:stretch>
            </p:blipFill>
            <p:spPr>
              <a:xfrm>
                <a:off x="4226711" y="5411555"/>
                <a:ext cx="201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2" name="Ink 31">
                <a:extLst>
                  <a:ext uri="{FF2B5EF4-FFF2-40B4-BE49-F238E27FC236}">
                    <a16:creationId xmlns:a16="http://schemas.microsoft.com/office/drawing/2014/main" id="{27841E34-E92B-4AC9-8F2B-BB243A8873D0}"/>
                  </a:ext>
                </a:extLst>
              </p14:cNvPr>
              <p14:cNvContentPartPr/>
              <p14:nvPr/>
            </p14:nvContentPartPr>
            <p14:xfrm>
              <a:off x="4569071" y="4964435"/>
              <a:ext cx="217440" cy="198360"/>
            </p14:xfrm>
          </p:contentPart>
        </mc:Choice>
        <mc:Fallback xmlns="">
          <p:pic>
            <p:nvPicPr>
              <p:cNvPr id="32" name="Ink 31">
                <a:extLst>
                  <a:ext uri="{FF2B5EF4-FFF2-40B4-BE49-F238E27FC236}">
                    <a16:creationId xmlns:a16="http://schemas.microsoft.com/office/drawing/2014/main" id="{27841E34-E92B-4AC9-8F2B-BB243A8873D0}"/>
                  </a:ext>
                </a:extLst>
              </p:cNvPr>
              <p:cNvPicPr/>
              <p:nvPr/>
            </p:nvPicPr>
            <p:blipFill>
              <a:blip r:embed="rId34"/>
              <a:stretch>
                <a:fillRect/>
              </a:stretch>
            </p:blipFill>
            <p:spPr>
              <a:xfrm>
                <a:off x="4560071" y="4955435"/>
                <a:ext cx="2350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3" name="Ink 32">
                <a:extLst>
                  <a:ext uri="{FF2B5EF4-FFF2-40B4-BE49-F238E27FC236}">
                    <a16:creationId xmlns:a16="http://schemas.microsoft.com/office/drawing/2014/main" id="{67E34F2D-9D87-41F7-A7EC-9CE6BFC5C269}"/>
                  </a:ext>
                </a:extLst>
              </p14:cNvPr>
              <p14:cNvContentPartPr/>
              <p14:nvPr/>
            </p14:nvContentPartPr>
            <p14:xfrm>
              <a:off x="4534151" y="5258555"/>
              <a:ext cx="412560" cy="22320"/>
            </p14:xfrm>
          </p:contentPart>
        </mc:Choice>
        <mc:Fallback xmlns="">
          <p:pic>
            <p:nvPicPr>
              <p:cNvPr id="33" name="Ink 32">
                <a:extLst>
                  <a:ext uri="{FF2B5EF4-FFF2-40B4-BE49-F238E27FC236}">
                    <a16:creationId xmlns:a16="http://schemas.microsoft.com/office/drawing/2014/main" id="{67E34F2D-9D87-41F7-A7EC-9CE6BFC5C269}"/>
                  </a:ext>
                </a:extLst>
              </p:cNvPr>
              <p:cNvPicPr/>
              <p:nvPr/>
            </p:nvPicPr>
            <p:blipFill>
              <a:blip r:embed="rId36"/>
              <a:stretch>
                <a:fillRect/>
              </a:stretch>
            </p:blipFill>
            <p:spPr>
              <a:xfrm>
                <a:off x="4525511" y="5249555"/>
                <a:ext cx="4302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7" name="Ink 36">
                <a:extLst>
                  <a:ext uri="{FF2B5EF4-FFF2-40B4-BE49-F238E27FC236}">
                    <a16:creationId xmlns:a16="http://schemas.microsoft.com/office/drawing/2014/main" id="{667D5D53-28DC-4204-B5F5-855DBCD7F446}"/>
                  </a:ext>
                </a:extLst>
              </p14:cNvPr>
              <p14:cNvContentPartPr/>
              <p14:nvPr/>
            </p14:nvContentPartPr>
            <p14:xfrm>
              <a:off x="4644671" y="5397515"/>
              <a:ext cx="181080" cy="261720"/>
            </p14:xfrm>
          </p:contentPart>
        </mc:Choice>
        <mc:Fallback xmlns="">
          <p:pic>
            <p:nvPicPr>
              <p:cNvPr id="37" name="Ink 36">
                <a:extLst>
                  <a:ext uri="{FF2B5EF4-FFF2-40B4-BE49-F238E27FC236}">
                    <a16:creationId xmlns:a16="http://schemas.microsoft.com/office/drawing/2014/main" id="{667D5D53-28DC-4204-B5F5-855DBCD7F446}"/>
                  </a:ext>
                </a:extLst>
              </p:cNvPr>
              <p:cNvPicPr/>
              <p:nvPr/>
            </p:nvPicPr>
            <p:blipFill>
              <a:blip r:embed="rId38"/>
              <a:stretch>
                <a:fillRect/>
              </a:stretch>
            </p:blipFill>
            <p:spPr>
              <a:xfrm>
                <a:off x="4636031" y="5388863"/>
                <a:ext cx="198720" cy="279384"/>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0" name="Ink 39">
                <a:extLst>
                  <a:ext uri="{FF2B5EF4-FFF2-40B4-BE49-F238E27FC236}">
                    <a16:creationId xmlns:a16="http://schemas.microsoft.com/office/drawing/2014/main" id="{31C01EE5-B588-40F2-A76E-736F26A30057}"/>
                  </a:ext>
                </a:extLst>
              </p14:cNvPr>
              <p14:cNvContentPartPr/>
              <p14:nvPr/>
            </p14:nvContentPartPr>
            <p14:xfrm>
              <a:off x="5218511" y="5168915"/>
              <a:ext cx="154080" cy="91440"/>
            </p14:xfrm>
          </p:contentPart>
        </mc:Choice>
        <mc:Fallback xmlns="">
          <p:pic>
            <p:nvPicPr>
              <p:cNvPr id="40" name="Ink 39">
                <a:extLst>
                  <a:ext uri="{FF2B5EF4-FFF2-40B4-BE49-F238E27FC236}">
                    <a16:creationId xmlns:a16="http://schemas.microsoft.com/office/drawing/2014/main" id="{31C01EE5-B588-40F2-A76E-736F26A30057}"/>
                  </a:ext>
                </a:extLst>
              </p:cNvPr>
              <p:cNvPicPr/>
              <p:nvPr/>
            </p:nvPicPr>
            <p:blipFill>
              <a:blip r:embed="rId40"/>
              <a:stretch>
                <a:fillRect/>
              </a:stretch>
            </p:blipFill>
            <p:spPr>
              <a:xfrm>
                <a:off x="5209511" y="5160275"/>
                <a:ext cx="17172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1" name="Ink 40">
                <a:extLst>
                  <a:ext uri="{FF2B5EF4-FFF2-40B4-BE49-F238E27FC236}">
                    <a16:creationId xmlns:a16="http://schemas.microsoft.com/office/drawing/2014/main" id="{7D47B712-CDEC-4D08-9CFD-7523066D31FC}"/>
                  </a:ext>
                </a:extLst>
              </p14:cNvPr>
              <p14:cNvContentPartPr/>
              <p14:nvPr/>
            </p14:nvContentPartPr>
            <p14:xfrm>
              <a:off x="5500391" y="5031035"/>
              <a:ext cx="358200" cy="380160"/>
            </p14:xfrm>
          </p:contentPart>
        </mc:Choice>
        <mc:Fallback xmlns="">
          <p:pic>
            <p:nvPicPr>
              <p:cNvPr id="41" name="Ink 40">
                <a:extLst>
                  <a:ext uri="{FF2B5EF4-FFF2-40B4-BE49-F238E27FC236}">
                    <a16:creationId xmlns:a16="http://schemas.microsoft.com/office/drawing/2014/main" id="{7D47B712-CDEC-4D08-9CFD-7523066D31FC}"/>
                  </a:ext>
                </a:extLst>
              </p:cNvPr>
              <p:cNvPicPr/>
              <p:nvPr/>
            </p:nvPicPr>
            <p:blipFill>
              <a:blip r:embed="rId42"/>
              <a:stretch>
                <a:fillRect/>
              </a:stretch>
            </p:blipFill>
            <p:spPr>
              <a:xfrm>
                <a:off x="5491751" y="5022395"/>
                <a:ext cx="37584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7" name="Ink 46">
                <a:extLst>
                  <a:ext uri="{FF2B5EF4-FFF2-40B4-BE49-F238E27FC236}">
                    <a16:creationId xmlns:a16="http://schemas.microsoft.com/office/drawing/2014/main" id="{CEB8519D-7A9B-4C5C-89C9-3A29775296A4}"/>
                  </a:ext>
                </a:extLst>
              </p14:cNvPr>
              <p14:cNvContentPartPr/>
              <p14:nvPr/>
            </p14:nvContentPartPr>
            <p14:xfrm>
              <a:off x="5571311" y="5474195"/>
              <a:ext cx="318960" cy="250200"/>
            </p14:xfrm>
          </p:contentPart>
        </mc:Choice>
        <mc:Fallback xmlns="">
          <p:pic>
            <p:nvPicPr>
              <p:cNvPr id="47" name="Ink 46">
                <a:extLst>
                  <a:ext uri="{FF2B5EF4-FFF2-40B4-BE49-F238E27FC236}">
                    <a16:creationId xmlns:a16="http://schemas.microsoft.com/office/drawing/2014/main" id="{CEB8519D-7A9B-4C5C-89C9-3A29775296A4}"/>
                  </a:ext>
                </a:extLst>
              </p:cNvPr>
              <p:cNvPicPr/>
              <p:nvPr/>
            </p:nvPicPr>
            <p:blipFill>
              <a:blip r:embed="rId44"/>
              <a:stretch>
                <a:fillRect/>
              </a:stretch>
            </p:blipFill>
            <p:spPr>
              <a:xfrm>
                <a:off x="5562321" y="5465555"/>
                <a:ext cx="33658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8" name="Ink 47">
                <a:extLst>
                  <a:ext uri="{FF2B5EF4-FFF2-40B4-BE49-F238E27FC236}">
                    <a16:creationId xmlns:a16="http://schemas.microsoft.com/office/drawing/2014/main" id="{4BF3A295-5916-41B3-B935-331FCA194C7E}"/>
                  </a:ext>
                </a:extLst>
              </p14:cNvPr>
              <p14:cNvContentPartPr/>
              <p14:nvPr/>
            </p14:nvContentPartPr>
            <p14:xfrm>
              <a:off x="6167831" y="5030675"/>
              <a:ext cx="14400" cy="144720"/>
            </p14:xfrm>
          </p:contentPart>
        </mc:Choice>
        <mc:Fallback xmlns="">
          <p:pic>
            <p:nvPicPr>
              <p:cNvPr id="48" name="Ink 47">
                <a:extLst>
                  <a:ext uri="{FF2B5EF4-FFF2-40B4-BE49-F238E27FC236}">
                    <a16:creationId xmlns:a16="http://schemas.microsoft.com/office/drawing/2014/main" id="{4BF3A295-5916-41B3-B935-331FCA194C7E}"/>
                  </a:ext>
                </a:extLst>
              </p:cNvPr>
              <p:cNvPicPr/>
              <p:nvPr/>
            </p:nvPicPr>
            <p:blipFill>
              <a:blip r:embed="rId46"/>
              <a:stretch>
                <a:fillRect/>
              </a:stretch>
            </p:blipFill>
            <p:spPr>
              <a:xfrm>
                <a:off x="6158831" y="5022035"/>
                <a:ext cx="3204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9" name="Ink 48">
                <a:extLst>
                  <a:ext uri="{FF2B5EF4-FFF2-40B4-BE49-F238E27FC236}">
                    <a16:creationId xmlns:a16="http://schemas.microsoft.com/office/drawing/2014/main" id="{0A500DF3-04E8-40D4-911F-2DFCF3F48B2E}"/>
                  </a:ext>
                </a:extLst>
              </p14:cNvPr>
              <p14:cNvContentPartPr/>
              <p14:nvPr/>
            </p14:nvContentPartPr>
            <p14:xfrm>
              <a:off x="6037511" y="5274035"/>
              <a:ext cx="281520" cy="6840"/>
            </p14:xfrm>
          </p:contentPart>
        </mc:Choice>
        <mc:Fallback xmlns="">
          <p:pic>
            <p:nvPicPr>
              <p:cNvPr id="49" name="Ink 48">
                <a:extLst>
                  <a:ext uri="{FF2B5EF4-FFF2-40B4-BE49-F238E27FC236}">
                    <a16:creationId xmlns:a16="http://schemas.microsoft.com/office/drawing/2014/main" id="{0A500DF3-04E8-40D4-911F-2DFCF3F48B2E}"/>
                  </a:ext>
                </a:extLst>
              </p:cNvPr>
              <p:cNvPicPr/>
              <p:nvPr/>
            </p:nvPicPr>
            <p:blipFill>
              <a:blip r:embed="rId48"/>
              <a:stretch>
                <a:fillRect/>
              </a:stretch>
            </p:blipFill>
            <p:spPr>
              <a:xfrm>
                <a:off x="6028511" y="5265395"/>
                <a:ext cx="2991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5" name="Ink 54">
                <a:extLst>
                  <a:ext uri="{FF2B5EF4-FFF2-40B4-BE49-F238E27FC236}">
                    <a16:creationId xmlns:a16="http://schemas.microsoft.com/office/drawing/2014/main" id="{5CBD41C6-9536-4D6D-B515-2B64984F85FA}"/>
                  </a:ext>
                </a:extLst>
              </p14:cNvPr>
              <p14:cNvContentPartPr/>
              <p14:nvPr/>
            </p14:nvContentPartPr>
            <p14:xfrm>
              <a:off x="6140111" y="5396795"/>
              <a:ext cx="252720" cy="284040"/>
            </p14:xfrm>
          </p:contentPart>
        </mc:Choice>
        <mc:Fallback xmlns="">
          <p:pic>
            <p:nvPicPr>
              <p:cNvPr id="55" name="Ink 54">
                <a:extLst>
                  <a:ext uri="{FF2B5EF4-FFF2-40B4-BE49-F238E27FC236}">
                    <a16:creationId xmlns:a16="http://schemas.microsoft.com/office/drawing/2014/main" id="{5CBD41C6-9536-4D6D-B515-2B64984F85FA}"/>
                  </a:ext>
                </a:extLst>
              </p:cNvPr>
              <p:cNvPicPr/>
              <p:nvPr/>
            </p:nvPicPr>
            <p:blipFill>
              <a:blip r:embed="rId50"/>
              <a:stretch>
                <a:fillRect/>
              </a:stretch>
            </p:blipFill>
            <p:spPr>
              <a:xfrm>
                <a:off x="6131111" y="5388144"/>
                <a:ext cx="270360" cy="301702"/>
              </a:xfrm>
              <a:prstGeom prst="rect">
                <a:avLst/>
              </a:prstGeom>
            </p:spPr>
          </p:pic>
        </mc:Fallback>
      </mc:AlternateContent>
    </p:spTree>
    <p:extLst>
      <p:ext uri="{BB962C8B-B14F-4D97-AF65-F5344CB8AC3E}">
        <p14:creationId xmlns:p14="http://schemas.microsoft.com/office/powerpoint/2010/main" val="11469902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EAA09-EF65-449C-A9B7-66DB055A3E08}"/>
              </a:ext>
            </a:extLst>
          </p:cNvPr>
          <p:cNvSpPr>
            <a:spLocks noGrp="1"/>
          </p:cNvSpPr>
          <p:nvPr>
            <p:ph type="title"/>
          </p:nvPr>
        </p:nvSpPr>
        <p:spPr/>
        <p:txBody>
          <a:bodyPr/>
          <a:lstStyle/>
          <a:p>
            <a:r>
              <a:rPr lang="en-GB" dirty="0"/>
              <a:t>Computational methods</a:t>
            </a:r>
          </a:p>
        </p:txBody>
      </p:sp>
      <p:pic>
        <p:nvPicPr>
          <p:cNvPr id="4" name="Picture 3">
            <a:extLst>
              <a:ext uri="{FF2B5EF4-FFF2-40B4-BE49-F238E27FC236}">
                <a16:creationId xmlns:a16="http://schemas.microsoft.com/office/drawing/2014/main" id="{59DAA2B2-0FC2-44B6-BCE7-7C2AB9F96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027" y="2702412"/>
            <a:ext cx="6864898" cy="3666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a:extLst>
              <a:ext uri="{FF2B5EF4-FFF2-40B4-BE49-F238E27FC236}">
                <a16:creationId xmlns:a16="http://schemas.microsoft.com/office/drawing/2014/main" id="{5E376CAF-183A-4076-ACF0-3A2C5E276505}"/>
              </a:ext>
            </a:extLst>
          </p:cNvPr>
          <p:cNvSpPr txBox="1"/>
          <p:nvPr/>
        </p:nvSpPr>
        <p:spPr>
          <a:xfrm>
            <a:off x="1259632" y="6433321"/>
            <a:ext cx="5445688" cy="300082"/>
          </a:xfrm>
          <a:prstGeom prst="rect">
            <a:avLst/>
          </a:prstGeom>
          <a:noFill/>
        </p:spPr>
        <p:txBody>
          <a:bodyPr wrap="square" rtlCol="0">
            <a:spAutoFit/>
          </a:bodyPr>
          <a:lstStyle/>
          <a:p>
            <a:r>
              <a:rPr lang="en-US" sz="1350" dirty="0"/>
              <a:t>Figure courtesy of </a:t>
            </a:r>
            <a:r>
              <a:rPr lang="en-US" sz="1350" dirty="0" err="1"/>
              <a:t>P.Schwerdtfeger</a:t>
            </a:r>
            <a:endParaRPr lang="en-GB" sz="1350" dirty="0"/>
          </a:p>
        </p:txBody>
      </p:sp>
      <p:sp>
        <p:nvSpPr>
          <p:cNvPr id="6" name="TextBox 5">
            <a:extLst>
              <a:ext uri="{FF2B5EF4-FFF2-40B4-BE49-F238E27FC236}">
                <a16:creationId xmlns:a16="http://schemas.microsoft.com/office/drawing/2014/main" id="{5E427D1F-2EFE-40F1-A7E6-790FF83494BC}"/>
              </a:ext>
            </a:extLst>
          </p:cNvPr>
          <p:cNvSpPr txBox="1"/>
          <p:nvPr/>
        </p:nvSpPr>
        <p:spPr>
          <a:xfrm>
            <a:off x="1331597" y="1740113"/>
            <a:ext cx="6409447" cy="646331"/>
          </a:xfrm>
          <a:prstGeom prst="rect">
            <a:avLst/>
          </a:prstGeom>
          <a:noFill/>
        </p:spPr>
        <p:txBody>
          <a:bodyPr wrap="none" rtlCol="0">
            <a:spAutoFit/>
          </a:bodyPr>
          <a:lstStyle/>
          <a:p>
            <a:pPr marL="285750" indent="-285750">
              <a:buFont typeface="Wingdings" panose="05000000000000000000" pitchFamily="2" charset="2"/>
              <a:buChar char="§"/>
            </a:pPr>
            <a:r>
              <a:rPr lang="en-US" dirty="0"/>
              <a:t>Compromise between accuracy and computational costs</a:t>
            </a:r>
          </a:p>
          <a:p>
            <a:pPr marL="285750" indent="-285750">
              <a:buFont typeface="Wingdings" panose="05000000000000000000" pitchFamily="2" charset="2"/>
              <a:buChar char="§"/>
            </a:pPr>
            <a:r>
              <a:rPr lang="en-US" dirty="0"/>
              <a:t>Choice of method will depend on the problem and the desired accuracy</a:t>
            </a:r>
            <a:endParaRPr lang="en-GB" dirty="0"/>
          </a:p>
        </p:txBody>
      </p:sp>
      <p:sp>
        <p:nvSpPr>
          <p:cNvPr id="9" name="Rectangle 8">
            <a:extLst>
              <a:ext uri="{FF2B5EF4-FFF2-40B4-BE49-F238E27FC236}">
                <a16:creationId xmlns:a16="http://schemas.microsoft.com/office/drawing/2014/main" id="{B39EEEC0-6264-44B4-A7FF-BF8AD41B621F}"/>
              </a:ext>
            </a:extLst>
          </p:cNvPr>
          <p:cNvSpPr/>
          <p:nvPr/>
        </p:nvSpPr>
        <p:spPr>
          <a:xfrm>
            <a:off x="1475656" y="4118979"/>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0" name="Right Arrow 3">
            <a:extLst>
              <a:ext uri="{FF2B5EF4-FFF2-40B4-BE49-F238E27FC236}">
                <a16:creationId xmlns:a16="http://schemas.microsoft.com/office/drawing/2014/main" id="{13DBD8D5-2C6D-4B67-9EF4-782E3E481325}"/>
              </a:ext>
            </a:extLst>
          </p:cNvPr>
          <p:cNvSpPr/>
          <p:nvPr/>
        </p:nvSpPr>
        <p:spPr>
          <a:xfrm rot="16200000">
            <a:off x="1673435" y="3560674"/>
            <a:ext cx="545963" cy="57064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0644AA1-0727-4150-B07A-4FB2B218D3B3}"/>
              </a:ext>
            </a:extLst>
          </p:cNvPr>
          <p:cNvSpPr/>
          <p:nvPr/>
        </p:nvSpPr>
        <p:spPr>
          <a:xfrm>
            <a:off x="2586722" y="4199851"/>
            <a:ext cx="756084" cy="684680"/>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11" name="Rectangle 10">
            <a:extLst>
              <a:ext uri="{FF2B5EF4-FFF2-40B4-BE49-F238E27FC236}">
                <a16:creationId xmlns:a16="http://schemas.microsoft.com/office/drawing/2014/main" id="{9ECB7C5D-2805-4C24-A391-576C81AF0CF9}"/>
              </a:ext>
            </a:extLst>
          </p:cNvPr>
          <p:cNvSpPr/>
          <p:nvPr/>
        </p:nvSpPr>
        <p:spPr>
          <a:xfrm>
            <a:off x="5004048" y="5661248"/>
            <a:ext cx="756084" cy="423212"/>
          </a:xfrm>
          <a:prstGeom prst="rect">
            <a:avLst/>
          </a:prstGeom>
          <a:solidFill>
            <a:srgbClr val="00B0F0">
              <a:alpha val="46000"/>
            </a:srgbClr>
          </a:solidFill>
          <a:ln>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Tree>
    <p:extLst>
      <p:ext uri="{BB962C8B-B14F-4D97-AF65-F5344CB8AC3E}">
        <p14:creationId xmlns:p14="http://schemas.microsoft.com/office/powerpoint/2010/main" val="8688314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Use antisymmetric form of the WF (</a:t>
            </a:r>
            <a:r>
              <a:rPr lang="en-GB" dirty="0" err="1"/>
              <a:t>antisymmetrised</a:t>
            </a:r>
            <a:r>
              <a:rPr lang="en-GB" dirty="0"/>
              <a:t> product of 1-e</a:t>
            </a:r>
            <a:r>
              <a:rPr lang="en-GB" baseline="30000" dirty="0"/>
              <a:t>-</a:t>
            </a:r>
            <a:r>
              <a:rPr lang="en-GB" dirty="0"/>
              <a:t> spin-orbitals): </a:t>
            </a:r>
          </a:p>
          <a:p>
            <a:endParaRPr lang="en-GB" dirty="0"/>
          </a:p>
          <a:p>
            <a:endParaRPr lang="en-GB" dirty="0"/>
          </a:p>
          <a:p>
            <a:endParaRPr lang="en-GB" dirty="0"/>
          </a:p>
          <a:p>
            <a:endParaRPr lang="en-GB" dirty="0"/>
          </a:p>
          <a:p>
            <a:r>
              <a:rPr lang="en-GB" dirty="0"/>
              <a:t>Atomic Hamiltonian:</a:t>
            </a:r>
          </a:p>
          <a:p>
            <a:pPr marL="320040" lvl="1" indent="0">
              <a:buNone/>
            </a:pPr>
            <a:endParaRPr lang="en-GB" dirty="0"/>
          </a:p>
          <a:p>
            <a:endParaRPr lang="en-GB" dirty="0"/>
          </a:p>
          <a:p>
            <a:endParaRPr lang="en-GB" dirty="0"/>
          </a:p>
          <a:p>
            <a:endParaRPr lang="en-GB" dirty="0"/>
          </a:p>
          <a:p>
            <a:endParaRPr lang="en-GB" dirty="0"/>
          </a:p>
          <a:p>
            <a:endParaRPr lang="en-GB" dirty="0"/>
          </a:p>
        </p:txBody>
      </p:sp>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p:pic>
        <p:nvPicPr>
          <p:cNvPr id="5" name="Content Placeholder 3">
            <a:extLst>
              <a:ext uri="{FF2B5EF4-FFF2-40B4-BE49-F238E27FC236}">
                <a16:creationId xmlns:a16="http://schemas.microsoft.com/office/drawing/2014/main" id="{7475BCCD-BEA8-4D59-B69F-51E3226488D0}"/>
              </a:ext>
            </a:extLst>
          </p:cNvPr>
          <p:cNvPicPr>
            <a:picLocks noChangeAspect="1"/>
          </p:cNvPicPr>
          <p:nvPr/>
        </p:nvPicPr>
        <p:blipFill>
          <a:blip r:embed="rId2"/>
          <a:stretch>
            <a:fillRect/>
          </a:stretch>
        </p:blipFill>
        <p:spPr>
          <a:xfrm>
            <a:off x="1331640" y="2352087"/>
            <a:ext cx="5744425" cy="1368152"/>
          </a:xfrm>
          <a:prstGeom prst="rect">
            <a:avLst/>
          </a:prstGeom>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4CA39A61-18AD-4D56-85EF-019FE0FF03D7}"/>
                  </a:ext>
                </a:extLst>
              </p14:cNvPr>
              <p14:cNvContentPartPr/>
              <p14:nvPr/>
            </p14:nvContentPartPr>
            <p14:xfrm>
              <a:off x="1834151" y="5196275"/>
              <a:ext cx="110160" cy="14400"/>
            </p14:xfrm>
          </p:contentPart>
        </mc:Choice>
        <mc:Fallback xmlns="">
          <p:pic>
            <p:nvPicPr>
              <p:cNvPr id="9" name="Ink 8">
                <a:extLst>
                  <a:ext uri="{FF2B5EF4-FFF2-40B4-BE49-F238E27FC236}">
                    <a16:creationId xmlns:a16="http://schemas.microsoft.com/office/drawing/2014/main" id="{4CA39A61-18AD-4D56-85EF-019FE0FF03D7}"/>
                  </a:ext>
                </a:extLst>
              </p:cNvPr>
              <p:cNvPicPr/>
              <p:nvPr/>
            </p:nvPicPr>
            <p:blipFill>
              <a:blip r:embed="rId4"/>
              <a:stretch>
                <a:fillRect/>
              </a:stretch>
            </p:blipFill>
            <p:spPr>
              <a:xfrm>
                <a:off x="1825151" y="5187275"/>
                <a:ext cx="1278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151FC081-2AB9-486F-9CBE-768807EA89ED}"/>
                  </a:ext>
                </a:extLst>
              </p14:cNvPr>
              <p14:cNvContentPartPr/>
              <p14:nvPr/>
            </p14:nvContentPartPr>
            <p14:xfrm>
              <a:off x="1856831" y="5278355"/>
              <a:ext cx="99000" cy="3960"/>
            </p14:xfrm>
          </p:contentPart>
        </mc:Choice>
        <mc:Fallback xmlns="">
          <p:pic>
            <p:nvPicPr>
              <p:cNvPr id="10" name="Ink 9">
                <a:extLst>
                  <a:ext uri="{FF2B5EF4-FFF2-40B4-BE49-F238E27FC236}">
                    <a16:creationId xmlns:a16="http://schemas.microsoft.com/office/drawing/2014/main" id="{151FC081-2AB9-486F-9CBE-768807EA89ED}"/>
                  </a:ext>
                </a:extLst>
              </p:cNvPr>
              <p:cNvPicPr/>
              <p:nvPr/>
            </p:nvPicPr>
            <p:blipFill>
              <a:blip r:embed="rId6"/>
              <a:stretch>
                <a:fillRect/>
              </a:stretch>
            </p:blipFill>
            <p:spPr>
              <a:xfrm>
                <a:off x="1848191" y="5269355"/>
                <a:ext cx="1166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336D9AEC-7B8E-4910-974F-A78206931D4A}"/>
                  </a:ext>
                </a:extLst>
              </p14:cNvPr>
              <p14:cNvContentPartPr/>
              <p14:nvPr/>
            </p14:nvContentPartPr>
            <p14:xfrm>
              <a:off x="1452911" y="5026355"/>
              <a:ext cx="165240" cy="351720"/>
            </p14:xfrm>
          </p:contentPart>
        </mc:Choice>
        <mc:Fallback xmlns="">
          <p:pic>
            <p:nvPicPr>
              <p:cNvPr id="11" name="Ink 10">
                <a:extLst>
                  <a:ext uri="{FF2B5EF4-FFF2-40B4-BE49-F238E27FC236}">
                    <a16:creationId xmlns:a16="http://schemas.microsoft.com/office/drawing/2014/main" id="{336D9AEC-7B8E-4910-974F-A78206931D4A}"/>
                  </a:ext>
                </a:extLst>
              </p:cNvPr>
              <p:cNvPicPr/>
              <p:nvPr/>
            </p:nvPicPr>
            <p:blipFill>
              <a:blip r:embed="rId8"/>
              <a:stretch>
                <a:fillRect/>
              </a:stretch>
            </p:blipFill>
            <p:spPr>
              <a:xfrm>
                <a:off x="1443911" y="5017355"/>
                <a:ext cx="18288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6" name="Ink 15">
                <a:extLst>
                  <a:ext uri="{FF2B5EF4-FFF2-40B4-BE49-F238E27FC236}">
                    <a16:creationId xmlns:a16="http://schemas.microsoft.com/office/drawing/2014/main" id="{4AB86660-308D-420B-A50F-3E7B184AE9C3}"/>
                  </a:ext>
                </a:extLst>
              </p14:cNvPr>
              <p14:cNvContentPartPr/>
              <p14:nvPr/>
            </p14:nvContentPartPr>
            <p14:xfrm>
              <a:off x="2170391" y="5087195"/>
              <a:ext cx="282240" cy="258840"/>
            </p14:xfrm>
          </p:contentPart>
        </mc:Choice>
        <mc:Fallback xmlns="">
          <p:pic>
            <p:nvPicPr>
              <p:cNvPr id="16" name="Ink 15">
                <a:extLst>
                  <a:ext uri="{FF2B5EF4-FFF2-40B4-BE49-F238E27FC236}">
                    <a16:creationId xmlns:a16="http://schemas.microsoft.com/office/drawing/2014/main" id="{4AB86660-308D-420B-A50F-3E7B184AE9C3}"/>
                  </a:ext>
                </a:extLst>
              </p:cNvPr>
              <p:cNvPicPr/>
              <p:nvPr/>
            </p:nvPicPr>
            <p:blipFill>
              <a:blip r:embed="rId10"/>
              <a:stretch>
                <a:fillRect/>
              </a:stretch>
            </p:blipFill>
            <p:spPr>
              <a:xfrm>
                <a:off x="2161751" y="5078555"/>
                <a:ext cx="29988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7" name="Ink 16">
                <a:extLst>
                  <a:ext uri="{FF2B5EF4-FFF2-40B4-BE49-F238E27FC236}">
                    <a16:creationId xmlns:a16="http://schemas.microsoft.com/office/drawing/2014/main" id="{E927235C-60C7-4FD9-BCC2-551882F71973}"/>
                  </a:ext>
                </a:extLst>
              </p14:cNvPr>
              <p14:cNvContentPartPr/>
              <p14:nvPr/>
            </p14:nvContentPartPr>
            <p14:xfrm>
              <a:off x="2278391" y="5529635"/>
              <a:ext cx="14400" cy="68040"/>
            </p14:xfrm>
          </p:contentPart>
        </mc:Choice>
        <mc:Fallback xmlns="">
          <p:pic>
            <p:nvPicPr>
              <p:cNvPr id="17" name="Ink 16">
                <a:extLst>
                  <a:ext uri="{FF2B5EF4-FFF2-40B4-BE49-F238E27FC236}">
                    <a16:creationId xmlns:a16="http://schemas.microsoft.com/office/drawing/2014/main" id="{E927235C-60C7-4FD9-BCC2-551882F71973}"/>
                  </a:ext>
                </a:extLst>
              </p:cNvPr>
              <p:cNvPicPr/>
              <p:nvPr/>
            </p:nvPicPr>
            <p:blipFill>
              <a:blip r:embed="rId12"/>
              <a:stretch>
                <a:fillRect/>
              </a:stretch>
            </p:blipFill>
            <p:spPr>
              <a:xfrm>
                <a:off x="2269391" y="5520995"/>
                <a:ext cx="320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8" name="Ink 17">
                <a:extLst>
                  <a:ext uri="{FF2B5EF4-FFF2-40B4-BE49-F238E27FC236}">
                    <a16:creationId xmlns:a16="http://schemas.microsoft.com/office/drawing/2014/main" id="{977C1029-69C3-4CF3-AC35-EBAF9851FE03}"/>
                  </a:ext>
                </a:extLst>
              </p14:cNvPr>
              <p14:cNvContentPartPr/>
              <p14:nvPr/>
            </p14:nvContentPartPr>
            <p14:xfrm>
              <a:off x="2281271" y="5436035"/>
              <a:ext cx="7560" cy="15840"/>
            </p14:xfrm>
          </p:contentPart>
        </mc:Choice>
        <mc:Fallback xmlns="">
          <p:pic>
            <p:nvPicPr>
              <p:cNvPr id="18" name="Ink 17">
                <a:extLst>
                  <a:ext uri="{FF2B5EF4-FFF2-40B4-BE49-F238E27FC236}">
                    <a16:creationId xmlns:a16="http://schemas.microsoft.com/office/drawing/2014/main" id="{977C1029-69C3-4CF3-AC35-EBAF9851FE03}"/>
                  </a:ext>
                </a:extLst>
              </p:cNvPr>
              <p:cNvPicPr/>
              <p:nvPr/>
            </p:nvPicPr>
            <p:blipFill>
              <a:blip r:embed="rId14"/>
              <a:stretch>
                <a:fillRect/>
              </a:stretch>
            </p:blipFill>
            <p:spPr>
              <a:xfrm>
                <a:off x="2272631" y="5427035"/>
                <a:ext cx="2520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9" name="Ink 18">
                <a:extLst>
                  <a:ext uri="{FF2B5EF4-FFF2-40B4-BE49-F238E27FC236}">
                    <a16:creationId xmlns:a16="http://schemas.microsoft.com/office/drawing/2014/main" id="{33CDFEDE-AD66-4335-A0AA-F3C13FAADD47}"/>
                  </a:ext>
                </a:extLst>
              </p14:cNvPr>
              <p14:cNvContentPartPr/>
              <p14:nvPr/>
            </p14:nvContentPartPr>
            <p14:xfrm>
              <a:off x="2645231" y="5216435"/>
              <a:ext cx="96480" cy="1800"/>
            </p14:xfrm>
          </p:contentPart>
        </mc:Choice>
        <mc:Fallback xmlns="">
          <p:pic>
            <p:nvPicPr>
              <p:cNvPr id="19" name="Ink 18">
                <a:extLst>
                  <a:ext uri="{FF2B5EF4-FFF2-40B4-BE49-F238E27FC236}">
                    <a16:creationId xmlns:a16="http://schemas.microsoft.com/office/drawing/2014/main" id="{33CDFEDE-AD66-4335-A0AA-F3C13FAADD47}"/>
                  </a:ext>
                </a:extLst>
              </p:cNvPr>
              <p:cNvPicPr/>
              <p:nvPr/>
            </p:nvPicPr>
            <p:blipFill>
              <a:blip r:embed="rId16"/>
              <a:stretch>
                <a:fillRect/>
              </a:stretch>
            </p:blipFill>
            <p:spPr>
              <a:xfrm>
                <a:off x="2636231" y="5207795"/>
                <a:ext cx="11412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0" name="Ink 19">
                <a:extLst>
                  <a:ext uri="{FF2B5EF4-FFF2-40B4-BE49-F238E27FC236}">
                    <a16:creationId xmlns:a16="http://schemas.microsoft.com/office/drawing/2014/main" id="{D3B1EDE2-FACE-440C-A4D6-10B76A0ABA61}"/>
                  </a:ext>
                </a:extLst>
              </p14:cNvPr>
              <p14:cNvContentPartPr/>
              <p14:nvPr/>
            </p14:nvContentPartPr>
            <p14:xfrm>
              <a:off x="2877071" y="5004035"/>
              <a:ext cx="24840" cy="150120"/>
            </p14:xfrm>
          </p:contentPart>
        </mc:Choice>
        <mc:Fallback xmlns="">
          <p:pic>
            <p:nvPicPr>
              <p:cNvPr id="20" name="Ink 19">
                <a:extLst>
                  <a:ext uri="{FF2B5EF4-FFF2-40B4-BE49-F238E27FC236}">
                    <a16:creationId xmlns:a16="http://schemas.microsoft.com/office/drawing/2014/main" id="{D3B1EDE2-FACE-440C-A4D6-10B76A0ABA61}"/>
                  </a:ext>
                </a:extLst>
              </p:cNvPr>
              <p:cNvPicPr/>
              <p:nvPr/>
            </p:nvPicPr>
            <p:blipFill>
              <a:blip r:embed="rId18"/>
              <a:stretch>
                <a:fillRect/>
              </a:stretch>
            </p:blipFill>
            <p:spPr>
              <a:xfrm>
                <a:off x="2868431" y="4995395"/>
                <a:ext cx="4248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1" name="Ink 20">
                <a:extLst>
                  <a:ext uri="{FF2B5EF4-FFF2-40B4-BE49-F238E27FC236}">
                    <a16:creationId xmlns:a16="http://schemas.microsoft.com/office/drawing/2014/main" id="{949B2C3E-063A-40C8-8C9D-4AD0F94F3873}"/>
                  </a:ext>
                </a:extLst>
              </p14:cNvPr>
              <p14:cNvContentPartPr/>
              <p14:nvPr/>
            </p14:nvContentPartPr>
            <p14:xfrm>
              <a:off x="2837111" y="5232275"/>
              <a:ext cx="172440" cy="4680"/>
            </p14:xfrm>
          </p:contentPart>
        </mc:Choice>
        <mc:Fallback xmlns="">
          <p:pic>
            <p:nvPicPr>
              <p:cNvPr id="21" name="Ink 20">
                <a:extLst>
                  <a:ext uri="{FF2B5EF4-FFF2-40B4-BE49-F238E27FC236}">
                    <a16:creationId xmlns:a16="http://schemas.microsoft.com/office/drawing/2014/main" id="{949B2C3E-063A-40C8-8C9D-4AD0F94F3873}"/>
                  </a:ext>
                </a:extLst>
              </p:cNvPr>
              <p:cNvPicPr/>
              <p:nvPr/>
            </p:nvPicPr>
            <p:blipFill>
              <a:blip r:embed="rId20"/>
              <a:stretch>
                <a:fillRect/>
              </a:stretch>
            </p:blipFill>
            <p:spPr>
              <a:xfrm>
                <a:off x="2828111" y="5223275"/>
                <a:ext cx="1900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2" name="Ink 21">
                <a:extLst>
                  <a:ext uri="{FF2B5EF4-FFF2-40B4-BE49-F238E27FC236}">
                    <a16:creationId xmlns:a16="http://schemas.microsoft.com/office/drawing/2014/main" id="{CCA2F381-99D5-4D41-AED7-AC3CA98C1C8A}"/>
                  </a:ext>
                </a:extLst>
              </p14:cNvPr>
              <p14:cNvContentPartPr/>
              <p14:nvPr/>
            </p14:nvContentPartPr>
            <p14:xfrm>
              <a:off x="2865191" y="5315435"/>
              <a:ext cx="132840" cy="162360"/>
            </p14:xfrm>
          </p:contentPart>
        </mc:Choice>
        <mc:Fallback xmlns="">
          <p:pic>
            <p:nvPicPr>
              <p:cNvPr id="22" name="Ink 21">
                <a:extLst>
                  <a:ext uri="{FF2B5EF4-FFF2-40B4-BE49-F238E27FC236}">
                    <a16:creationId xmlns:a16="http://schemas.microsoft.com/office/drawing/2014/main" id="{CCA2F381-99D5-4D41-AED7-AC3CA98C1C8A}"/>
                  </a:ext>
                </a:extLst>
              </p:cNvPr>
              <p:cNvPicPr/>
              <p:nvPr/>
            </p:nvPicPr>
            <p:blipFill>
              <a:blip r:embed="rId22"/>
              <a:stretch>
                <a:fillRect/>
              </a:stretch>
            </p:blipFill>
            <p:spPr>
              <a:xfrm>
                <a:off x="2856551" y="5306435"/>
                <a:ext cx="15048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7" name="Ink 26">
                <a:extLst>
                  <a:ext uri="{FF2B5EF4-FFF2-40B4-BE49-F238E27FC236}">
                    <a16:creationId xmlns:a16="http://schemas.microsoft.com/office/drawing/2014/main" id="{9BF420AA-8671-408A-B00F-7253E349405E}"/>
                  </a:ext>
                </a:extLst>
              </p14:cNvPr>
              <p14:cNvContentPartPr/>
              <p14:nvPr/>
            </p14:nvContentPartPr>
            <p14:xfrm>
              <a:off x="3127271" y="5114915"/>
              <a:ext cx="288360" cy="302040"/>
            </p14:xfrm>
          </p:contentPart>
        </mc:Choice>
        <mc:Fallback xmlns="">
          <p:pic>
            <p:nvPicPr>
              <p:cNvPr id="27" name="Ink 26">
                <a:extLst>
                  <a:ext uri="{FF2B5EF4-FFF2-40B4-BE49-F238E27FC236}">
                    <a16:creationId xmlns:a16="http://schemas.microsoft.com/office/drawing/2014/main" id="{9BF420AA-8671-408A-B00F-7253E349405E}"/>
                  </a:ext>
                </a:extLst>
              </p:cNvPr>
              <p:cNvPicPr/>
              <p:nvPr/>
            </p:nvPicPr>
            <p:blipFill>
              <a:blip r:embed="rId24"/>
              <a:stretch>
                <a:fillRect/>
              </a:stretch>
            </p:blipFill>
            <p:spPr>
              <a:xfrm>
                <a:off x="3118631" y="5106275"/>
                <a:ext cx="30600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8" name="Ink 27">
                <a:extLst>
                  <a:ext uri="{FF2B5EF4-FFF2-40B4-BE49-F238E27FC236}">
                    <a16:creationId xmlns:a16="http://schemas.microsoft.com/office/drawing/2014/main" id="{6304ECB7-DC8E-46C0-B148-D6C36C5E8FED}"/>
                  </a:ext>
                </a:extLst>
              </p14:cNvPr>
              <p14:cNvContentPartPr/>
              <p14:nvPr/>
            </p14:nvContentPartPr>
            <p14:xfrm>
              <a:off x="3743591" y="5190155"/>
              <a:ext cx="147960" cy="6840"/>
            </p14:xfrm>
          </p:contentPart>
        </mc:Choice>
        <mc:Fallback xmlns="">
          <p:pic>
            <p:nvPicPr>
              <p:cNvPr id="28" name="Ink 27">
                <a:extLst>
                  <a:ext uri="{FF2B5EF4-FFF2-40B4-BE49-F238E27FC236}">
                    <a16:creationId xmlns:a16="http://schemas.microsoft.com/office/drawing/2014/main" id="{6304ECB7-DC8E-46C0-B148-D6C36C5E8FED}"/>
                  </a:ext>
                </a:extLst>
              </p:cNvPr>
              <p:cNvPicPr/>
              <p:nvPr/>
            </p:nvPicPr>
            <p:blipFill>
              <a:blip r:embed="rId26"/>
              <a:stretch>
                <a:fillRect/>
              </a:stretch>
            </p:blipFill>
            <p:spPr>
              <a:xfrm>
                <a:off x="3734951" y="5181515"/>
                <a:ext cx="165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9" name="Ink 28">
                <a:extLst>
                  <a:ext uri="{FF2B5EF4-FFF2-40B4-BE49-F238E27FC236}">
                    <a16:creationId xmlns:a16="http://schemas.microsoft.com/office/drawing/2014/main" id="{937229F5-B63A-4C82-B90E-B3027EDDE133}"/>
                  </a:ext>
                </a:extLst>
              </p14:cNvPr>
              <p14:cNvContentPartPr/>
              <p14:nvPr/>
            </p14:nvContentPartPr>
            <p14:xfrm>
              <a:off x="4000271" y="5054075"/>
              <a:ext cx="407520" cy="321480"/>
            </p14:xfrm>
          </p:contentPart>
        </mc:Choice>
        <mc:Fallback xmlns="">
          <p:pic>
            <p:nvPicPr>
              <p:cNvPr id="29" name="Ink 28">
                <a:extLst>
                  <a:ext uri="{FF2B5EF4-FFF2-40B4-BE49-F238E27FC236}">
                    <a16:creationId xmlns:a16="http://schemas.microsoft.com/office/drawing/2014/main" id="{937229F5-B63A-4C82-B90E-B3027EDDE133}"/>
                  </a:ext>
                </a:extLst>
              </p:cNvPr>
              <p:cNvPicPr/>
              <p:nvPr/>
            </p:nvPicPr>
            <p:blipFill>
              <a:blip r:embed="rId28"/>
              <a:stretch>
                <a:fillRect/>
              </a:stretch>
            </p:blipFill>
            <p:spPr>
              <a:xfrm>
                <a:off x="3991271" y="5045075"/>
                <a:ext cx="42516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0" name="Ink 29">
                <a:extLst>
                  <a:ext uri="{FF2B5EF4-FFF2-40B4-BE49-F238E27FC236}">
                    <a16:creationId xmlns:a16="http://schemas.microsoft.com/office/drawing/2014/main" id="{D3303DC7-98E4-4FC1-A186-4A65F88499A6}"/>
                  </a:ext>
                </a:extLst>
              </p14:cNvPr>
              <p14:cNvContentPartPr/>
              <p14:nvPr/>
            </p14:nvContentPartPr>
            <p14:xfrm>
              <a:off x="4211591" y="5483555"/>
              <a:ext cx="5760" cy="96480"/>
            </p14:xfrm>
          </p:contentPart>
        </mc:Choice>
        <mc:Fallback xmlns="">
          <p:pic>
            <p:nvPicPr>
              <p:cNvPr id="30" name="Ink 29">
                <a:extLst>
                  <a:ext uri="{FF2B5EF4-FFF2-40B4-BE49-F238E27FC236}">
                    <a16:creationId xmlns:a16="http://schemas.microsoft.com/office/drawing/2014/main" id="{D3303DC7-98E4-4FC1-A186-4A65F88499A6}"/>
                  </a:ext>
                </a:extLst>
              </p:cNvPr>
              <p:cNvPicPr/>
              <p:nvPr/>
            </p:nvPicPr>
            <p:blipFill>
              <a:blip r:embed="rId30"/>
              <a:stretch>
                <a:fillRect/>
              </a:stretch>
            </p:blipFill>
            <p:spPr>
              <a:xfrm>
                <a:off x="4202591" y="5474555"/>
                <a:ext cx="234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1" name="Ink 30">
                <a:extLst>
                  <a:ext uri="{FF2B5EF4-FFF2-40B4-BE49-F238E27FC236}">
                    <a16:creationId xmlns:a16="http://schemas.microsoft.com/office/drawing/2014/main" id="{8C7E498E-09CA-4F08-A3C9-8786E454B80A}"/>
                  </a:ext>
                </a:extLst>
              </p14:cNvPr>
              <p14:cNvContentPartPr/>
              <p14:nvPr/>
            </p14:nvContentPartPr>
            <p14:xfrm>
              <a:off x="4235351" y="5420195"/>
              <a:ext cx="2520" cy="6120"/>
            </p14:xfrm>
          </p:contentPart>
        </mc:Choice>
        <mc:Fallback xmlns="">
          <p:pic>
            <p:nvPicPr>
              <p:cNvPr id="31" name="Ink 30">
                <a:extLst>
                  <a:ext uri="{FF2B5EF4-FFF2-40B4-BE49-F238E27FC236}">
                    <a16:creationId xmlns:a16="http://schemas.microsoft.com/office/drawing/2014/main" id="{8C7E498E-09CA-4F08-A3C9-8786E454B80A}"/>
                  </a:ext>
                </a:extLst>
              </p:cNvPr>
              <p:cNvPicPr/>
              <p:nvPr/>
            </p:nvPicPr>
            <p:blipFill>
              <a:blip r:embed="rId32"/>
              <a:stretch>
                <a:fillRect/>
              </a:stretch>
            </p:blipFill>
            <p:spPr>
              <a:xfrm>
                <a:off x="4226711" y="5411555"/>
                <a:ext cx="201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2" name="Ink 31">
                <a:extLst>
                  <a:ext uri="{FF2B5EF4-FFF2-40B4-BE49-F238E27FC236}">
                    <a16:creationId xmlns:a16="http://schemas.microsoft.com/office/drawing/2014/main" id="{27841E34-E92B-4AC9-8F2B-BB243A8873D0}"/>
                  </a:ext>
                </a:extLst>
              </p14:cNvPr>
              <p14:cNvContentPartPr/>
              <p14:nvPr/>
            </p14:nvContentPartPr>
            <p14:xfrm>
              <a:off x="4569071" y="4964435"/>
              <a:ext cx="217440" cy="198360"/>
            </p14:xfrm>
          </p:contentPart>
        </mc:Choice>
        <mc:Fallback xmlns="">
          <p:pic>
            <p:nvPicPr>
              <p:cNvPr id="32" name="Ink 31">
                <a:extLst>
                  <a:ext uri="{FF2B5EF4-FFF2-40B4-BE49-F238E27FC236}">
                    <a16:creationId xmlns:a16="http://schemas.microsoft.com/office/drawing/2014/main" id="{27841E34-E92B-4AC9-8F2B-BB243A8873D0}"/>
                  </a:ext>
                </a:extLst>
              </p:cNvPr>
              <p:cNvPicPr/>
              <p:nvPr/>
            </p:nvPicPr>
            <p:blipFill>
              <a:blip r:embed="rId34"/>
              <a:stretch>
                <a:fillRect/>
              </a:stretch>
            </p:blipFill>
            <p:spPr>
              <a:xfrm>
                <a:off x="4560071" y="4955435"/>
                <a:ext cx="2350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3" name="Ink 32">
                <a:extLst>
                  <a:ext uri="{FF2B5EF4-FFF2-40B4-BE49-F238E27FC236}">
                    <a16:creationId xmlns:a16="http://schemas.microsoft.com/office/drawing/2014/main" id="{67E34F2D-9D87-41F7-A7EC-9CE6BFC5C269}"/>
                  </a:ext>
                </a:extLst>
              </p14:cNvPr>
              <p14:cNvContentPartPr/>
              <p14:nvPr/>
            </p14:nvContentPartPr>
            <p14:xfrm>
              <a:off x="4534151" y="5258555"/>
              <a:ext cx="412560" cy="22320"/>
            </p14:xfrm>
          </p:contentPart>
        </mc:Choice>
        <mc:Fallback xmlns="">
          <p:pic>
            <p:nvPicPr>
              <p:cNvPr id="33" name="Ink 32">
                <a:extLst>
                  <a:ext uri="{FF2B5EF4-FFF2-40B4-BE49-F238E27FC236}">
                    <a16:creationId xmlns:a16="http://schemas.microsoft.com/office/drawing/2014/main" id="{67E34F2D-9D87-41F7-A7EC-9CE6BFC5C269}"/>
                  </a:ext>
                </a:extLst>
              </p:cNvPr>
              <p:cNvPicPr/>
              <p:nvPr/>
            </p:nvPicPr>
            <p:blipFill>
              <a:blip r:embed="rId36"/>
              <a:stretch>
                <a:fillRect/>
              </a:stretch>
            </p:blipFill>
            <p:spPr>
              <a:xfrm>
                <a:off x="4525511" y="5249555"/>
                <a:ext cx="4302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7" name="Ink 36">
                <a:extLst>
                  <a:ext uri="{FF2B5EF4-FFF2-40B4-BE49-F238E27FC236}">
                    <a16:creationId xmlns:a16="http://schemas.microsoft.com/office/drawing/2014/main" id="{667D5D53-28DC-4204-B5F5-855DBCD7F446}"/>
                  </a:ext>
                </a:extLst>
              </p14:cNvPr>
              <p14:cNvContentPartPr/>
              <p14:nvPr/>
            </p14:nvContentPartPr>
            <p14:xfrm>
              <a:off x="4644671" y="5397515"/>
              <a:ext cx="181080" cy="261720"/>
            </p14:xfrm>
          </p:contentPart>
        </mc:Choice>
        <mc:Fallback xmlns="">
          <p:pic>
            <p:nvPicPr>
              <p:cNvPr id="37" name="Ink 36">
                <a:extLst>
                  <a:ext uri="{FF2B5EF4-FFF2-40B4-BE49-F238E27FC236}">
                    <a16:creationId xmlns:a16="http://schemas.microsoft.com/office/drawing/2014/main" id="{667D5D53-28DC-4204-B5F5-855DBCD7F446}"/>
                  </a:ext>
                </a:extLst>
              </p:cNvPr>
              <p:cNvPicPr/>
              <p:nvPr/>
            </p:nvPicPr>
            <p:blipFill>
              <a:blip r:embed="rId38"/>
              <a:stretch>
                <a:fillRect/>
              </a:stretch>
            </p:blipFill>
            <p:spPr>
              <a:xfrm>
                <a:off x="4636031" y="5388863"/>
                <a:ext cx="198720" cy="279384"/>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40" name="Ink 39">
                <a:extLst>
                  <a:ext uri="{FF2B5EF4-FFF2-40B4-BE49-F238E27FC236}">
                    <a16:creationId xmlns:a16="http://schemas.microsoft.com/office/drawing/2014/main" id="{31C01EE5-B588-40F2-A76E-736F26A30057}"/>
                  </a:ext>
                </a:extLst>
              </p14:cNvPr>
              <p14:cNvContentPartPr/>
              <p14:nvPr/>
            </p14:nvContentPartPr>
            <p14:xfrm>
              <a:off x="5218511" y="5168915"/>
              <a:ext cx="154080" cy="91440"/>
            </p14:xfrm>
          </p:contentPart>
        </mc:Choice>
        <mc:Fallback xmlns="">
          <p:pic>
            <p:nvPicPr>
              <p:cNvPr id="40" name="Ink 39">
                <a:extLst>
                  <a:ext uri="{FF2B5EF4-FFF2-40B4-BE49-F238E27FC236}">
                    <a16:creationId xmlns:a16="http://schemas.microsoft.com/office/drawing/2014/main" id="{31C01EE5-B588-40F2-A76E-736F26A30057}"/>
                  </a:ext>
                </a:extLst>
              </p:cNvPr>
              <p:cNvPicPr/>
              <p:nvPr/>
            </p:nvPicPr>
            <p:blipFill>
              <a:blip r:embed="rId40"/>
              <a:stretch>
                <a:fillRect/>
              </a:stretch>
            </p:blipFill>
            <p:spPr>
              <a:xfrm>
                <a:off x="5209511" y="5160275"/>
                <a:ext cx="17172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1" name="Ink 40">
                <a:extLst>
                  <a:ext uri="{FF2B5EF4-FFF2-40B4-BE49-F238E27FC236}">
                    <a16:creationId xmlns:a16="http://schemas.microsoft.com/office/drawing/2014/main" id="{7D47B712-CDEC-4D08-9CFD-7523066D31FC}"/>
                  </a:ext>
                </a:extLst>
              </p14:cNvPr>
              <p14:cNvContentPartPr/>
              <p14:nvPr/>
            </p14:nvContentPartPr>
            <p14:xfrm>
              <a:off x="5500391" y="5031035"/>
              <a:ext cx="358200" cy="380160"/>
            </p14:xfrm>
          </p:contentPart>
        </mc:Choice>
        <mc:Fallback xmlns="">
          <p:pic>
            <p:nvPicPr>
              <p:cNvPr id="41" name="Ink 40">
                <a:extLst>
                  <a:ext uri="{FF2B5EF4-FFF2-40B4-BE49-F238E27FC236}">
                    <a16:creationId xmlns:a16="http://schemas.microsoft.com/office/drawing/2014/main" id="{7D47B712-CDEC-4D08-9CFD-7523066D31FC}"/>
                  </a:ext>
                </a:extLst>
              </p:cNvPr>
              <p:cNvPicPr/>
              <p:nvPr/>
            </p:nvPicPr>
            <p:blipFill>
              <a:blip r:embed="rId42"/>
              <a:stretch>
                <a:fillRect/>
              </a:stretch>
            </p:blipFill>
            <p:spPr>
              <a:xfrm>
                <a:off x="5491751" y="5022395"/>
                <a:ext cx="37584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47" name="Ink 46">
                <a:extLst>
                  <a:ext uri="{FF2B5EF4-FFF2-40B4-BE49-F238E27FC236}">
                    <a16:creationId xmlns:a16="http://schemas.microsoft.com/office/drawing/2014/main" id="{CEB8519D-7A9B-4C5C-89C9-3A29775296A4}"/>
                  </a:ext>
                </a:extLst>
              </p14:cNvPr>
              <p14:cNvContentPartPr/>
              <p14:nvPr/>
            </p14:nvContentPartPr>
            <p14:xfrm>
              <a:off x="5571311" y="5474195"/>
              <a:ext cx="318960" cy="250200"/>
            </p14:xfrm>
          </p:contentPart>
        </mc:Choice>
        <mc:Fallback xmlns="">
          <p:pic>
            <p:nvPicPr>
              <p:cNvPr id="47" name="Ink 46">
                <a:extLst>
                  <a:ext uri="{FF2B5EF4-FFF2-40B4-BE49-F238E27FC236}">
                    <a16:creationId xmlns:a16="http://schemas.microsoft.com/office/drawing/2014/main" id="{CEB8519D-7A9B-4C5C-89C9-3A29775296A4}"/>
                  </a:ext>
                </a:extLst>
              </p:cNvPr>
              <p:cNvPicPr/>
              <p:nvPr/>
            </p:nvPicPr>
            <p:blipFill>
              <a:blip r:embed="rId44"/>
              <a:stretch>
                <a:fillRect/>
              </a:stretch>
            </p:blipFill>
            <p:spPr>
              <a:xfrm>
                <a:off x="5562321" y="5465555"/>
                <a:ext cx="33658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8" name="Ink 47">
                <a:extLst>
                  <a:ext uri="{FF2B5EF4-FFF2-40B4-BE49-F238E27FC236}">
                    <a16:creationId xmlns:a16="http://schemas.microsoft.com/office/drawing/2014/main" id="{4BF3A295-5916-41B3-B935-331FCA194C7E}"/>
                  </a:ext>
                </a:extLst>
              </p14:cNvPr>
              <p14:cNvContentPartPr/>
              <p14:nvPr/>
            </p14:nvContentPartPr>
            <p14:xfrm>
              <a:off x="6167831" y="5030675"/>
              <a:ext cx="14400" cy="144720"/>
            </p14:xfrm>
          </p:contentPart>
        </mc:Choice>
        <mc:Fallback xmlns="">
          <p:pic>
            <p:nvPicPr>
              <p:cNvPr id="48" name="Ink 47">
                <a:extLst>
                  <a:ext uri="{FF2B5EF4-FFF2-40B4-BE49-F238E27FC236}">
                    <a16:creationId xmlns:a16="http://schemas.microsoft.com/office/drawing/2014/main" id="{4BF3A295-5916-41B3-B935-331FCA194C7E}"/>
                  </a:ext>
                </a:extLst>
              </p:cNvPr>
              <p:cNvPicPr/>
              <p:nvPr/>
            </p:nvPicPr>
            <p:blipFill>
              <a:blip r:embed="rId46"/>
              <a:stretch>
                <a:fillRect/>
              </a:stretch>
            </p:blipFill>
            <p:spPr>
              <a:xfrm>
                <a:off x="6158831" y="5022035"/>
                <a:ext cx="3204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9" name="Ink 48">
                <a:extLst>
                  <a:ext uri="{FF2B5EF4-FFF2-40B4-BE49-F238E27FC236}">
                    <a16:creationId xmlns:a16="http://schemas.microsoft.com/office/drawing/2014/main" id="{0A500DF3-04E8-40D4-911F-2DFCF3F48B2E}"/>
                  </a:ext>
                </a:extLst>
              </p14:cNvPr>
              <p14:cNvContentPartPr/>
              <p14:nvPr/>
            </p14:nvContentPartPr>
            <p14:xfrm>
              <a:off x="6037511" y="5274035"/>
              <a:ext cx="281520" cy="6840"/>
            </p14:xfrm>
          </p:contentPart>
        </mc:Choice>
        <mc:Fallback xmlns="">
          <p:pic>
            <p:nvPicPr>
              <p:cNvPr id="49" name="Ink 48">
                <a:extLst>
                  <a:ext uri="{FF2B5EF4-FFF2-40B4-BE49-F238E27FC236}">
                    <a16:creationId xmlns:a16="http://schemas.microsoft.com/office/drawing/2014/main" id="{0A500DF3-04E8-40D4-911F-2DFCF3F48B2E}"/>
                  </a:ext>
                </a:extLst>
              </p:cNvPr>
              <p:cNvPicPr/>
              <p:nvPr/>
            </p:nvPicPr>
            <p:blipFill>
              <a:blip r:embed="rId48"/>
              <a:stretch>
                <a:fillRect/>
              </a:stretch>
            </p:blipFill>
            <p:spPr>
              <a:xfrm>
                <a:off x="6028511" y="5265395"/>
                <a:ext cx="29916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5" name="Ink 54">
                <a:extLst>
                  <a:ext uri="{FF2B5EF4-FFF2-40B4-BE49-F238E27FC236}">
                    <a16:creationId xmlns:a16="http://schemas.microsoft.com/office/drawing/2014/main" id="{5CBD41C6-9536-4D6D-B515-2B64984F85FA}"/>
                  </a:ext>
                </a:extLst>
              </p14:cNvPr>
              <p14:cNvContentPartPr/>
              <p14:nvPr/>
            </p14:nvContentPartPr>
            <p14:xfrm>
              <a:off x="6140111" y="5396795"/>
              <a:ext cx="252720" cy="284040"/>
            </p14:xfrm>
          </p:contentPart>
        </mc:Choice>
        <mc:Fallback xmlns="">
          <p:pic>
            <p:nvPicPr>
              <p:cNvPr id="55" name="Ink 54">
                <a:extLst>
                  <a:ext uri="{FF2B5EF4-FFF2-40B4-BE49-F238E27FC236}">
                    <a16:creationId xmlns:a16="http://schemas.microsoft.com/office/drawing/2014/main" id="{5CBD41C6-9536-4D6D-B515-2B64984F85FA}"/>
                  </a:ext>
                </a:extLst>
              </p:cNvPr>
              <p:cNvPicPr/>
              <p:nvPr/>
            </p:nvPicPr>
            <p:blipFill>
              <a:blip r:embed="rId50"/>
              <a:stretch>
                <a:fillRect/>
              </a:stretch>
            </p:blipFill>
            <p:spPr>
              <a:xfrm>
                <a:off x="6131111" y="5388144"/>
                <a:ext cx="270360" cy="301702"/>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 name="Ink 1">
                <a:extLst>
                  <a:ext uri="{FF2B5EF4-FFF2-40B4-BE49-F238E27FC236}">
                    <a16:creationId xmlns:a16="http://schemas.microsoft.com/office/drawing/2014/main" id="{3ED7A30E-4F4F-48A4-B296-35C652E7A89E}"/>
                  </a:ext>
                </a:extLst>
              </p14:cNvPr>
              <p14:cNvContentPartPr/>
              <p14:nvPr/>
            </p14:nvContentPartPr>
            <p14:xfrm>
              <a:off x="6469151" y="5245595"/>
              <a:ext cx="136800" cy="7560"/>
            </p14:xfrm>
          </p:contentPart>
        </mc:Choice>
        <mc:Fallback xmlns="">
          <p:pic>
            <p:nvPicPr>
              <p:cNvPr id="2" name="Ink 1">
                <a:extLst>
                  <a:ext uri="{FF2B5EF4-FFF2-40B4-BE49-F238E27FC236}">
                    <a16:creationId xmlns:a16="http://schemas.microsoft.com/office/drawing/2014/main" id="{3ED7A30E-4F4F-48A4-B296-35C652E7A89E}"/>
                  </a:ext>
                </a:extLst>
              </p:cNvPr>
              <p:cNvPicPr/>
              <p:nvPr/>
            </p:nvPicPr>
            <p:blipFill>
              <a:blip r:embed="rId52"/>
              <a:stretch>
                <a:fillRect/>
              </a:stretch>
            </p:blipFill>
            <p:spPr>
              <a:xfrm>
                <a:off x="6460151" y="5236955"/>
                <a:ext cx="1544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6" name="Ink 5">
                <a:extLst>
                  <a:ext uri="{FF2B5EF4-FFF2-40B4-BE49-F238E27FC236}">
                    <a16:creationId xmlns:a16="http://schemas.microsoft.com/office/drawing/2014/main" id="{F0CD60E3-6D54-4988-80B0-6030BE25803D}"/>
                  </a:ext>
                </a:extLst>
              </p14:cNvPr>
              <p14:cNvContentPartPr/>
              <p14:nvPr/>
            </p14:nvContentPartPr>
            <p14:xfrm>
              <a:off x="6469151" y="5320835"/>
              <a:ext cx="129600" cy="4680"/>
            </p14:xfrm>
          </p:contentPart>
        </mc:Choice>
        <mc:Fallback xmlns="">
          <p:pic>
            <p:nvPicPr>
              <p:cNvPr id="6" name="Ink 5">
                <a:extLst>
                  <a:ext uri="{FF2B5EF4-FFF2-40B4-BE49-F238E27FC236}">
                    <a16:creationId xmlns:a16="http://schemas.microsoft.com/office/drawing/2014/main" id="{F0CD60E3-6D54-4988-80B0-6030BE25803D}"/>
                  </a:ext>
                </a:extLst>
              </p:cNvPr>
              <p:cNvPicPr/>
              <p:nvPr/>
            </p:nvPicPr>
            <p:blipFill>
              <a:blip r:embed="rId54"/>
              <a:stretch>
                <a:fillRect/>
              </a:stretch>
            </p:blipFill>
            <p:spPr>
              <a:xfrm>
                <a:off x="6460151" y="5312195"/>
                <a:ext cx="14724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 name="Ink 6">
                <a:extLst>
                  <a:ext uri="{FF2B5EF4-FFF2-40B4-BE49-F238E27FC236}">
                    <a16:creationId xmlns:a16="http://schemas.microsoft.com/office/drawing/2014/main" id="{54F7AA42-DE07-49F4-94E8-5D33CE8C1606}"/>
                  </a:ext>
                </a:extLst>
              </p14:cNvPr>
              <p14:cNvContentPartPr/>
              <p14:nvPr/>
            </p14:nvContentPartPr>
            <p14:xfrm>
              <a:off x="6717911" y="5151995"/>
              <a:ext cx="296640" cy="253440"/>
            </p14:xfrm>
          </p:contentPart>
        </mc:Choice>
        <mc:Fallback xmlns="">
          <p:pic>
            <p:nvPicPr>
              <p:cNvPr id="7" name="Ink 6">
                <a:extLst>
                  <a:ext uri="{FF2B5EF4-FFF2-40B4-BE49-F238E27FC236}">
                    <a16:creationId xmlns:a16="http://schemas.microsoft.com/office/drawing/2014/main" id="{54F7AA42-DE07-49F4-94E8-5D33CE8C1606}"/>
                  </a:ext>
                </a:extLst>
              </p:cNvPr>
              <p:cNvPicPr/>
              <p:nvPr/>
            </p:nvPicPr>
            <p:blipFill>
              <a:blip r:embed="rId56"/>
              <a:stretch>
                <a:fillRect/>
              </a:stretch>
            </p:blipFill>
            <p:spPr>
              <a:xfrm>
                <a:off x="6709271" y="5142995"/>
                <a:ext cx="31428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8" name="Ink 7">
                <a:extLst>
                  <a:ext uri="{FF2B5EF4-FFF2-40B4-BE49-F238E27FC236}">
                    <a16:creationId xmlns:a16="http://schemas.microsoft.com/office/drawing/2014/main" id="{6EBCF761-4217-4607-930E-5E360F6F39CE}"/>
                  </a:ext>
                </a:extLst>
              </p14:cNvPr>
              <p14:cNvContentPartPr/>
              <p14:nvPr/>
            </p14:nvContentPartPr>
            <p14:xfrm>
              <a:off x="6880991" y="5604155"/>
              <a:ext cx="15120" cy="64440"/>
            </p14:xfrm>
          </p:contentPart>
        </mc:Choice>
        <mc:Fallback xmlns="">
          <p:pic>
            <p:nvPicPr>
              <p:cNvPr id="8" name="Ink 7">
                <a:extLst>
                  <a:ext uri="{FF2B5EF4-FFF2-40B4-BE49-F238E27FC236}">
                    <a16:creationId xmlns:a16="http://schemas.microsoft.com/office/drawing/2014/main" id="{6EBCF761-4217-4607-930E-5E360F6F39CE}"/>
                  </a:ext>
                </a:extLst>
              </p:cNvPr>
              <p:cNvPicPr/>
              <p:nvPr/>
            </p:nvPicPr>
            <p:blipFill>
              <a:blip r:embed="rId58"/>
              <a:stretch>
                <a:fillRect/>
              </a:stretch>
            </p:blipFill>
            <p:spPr>
              <a:xfrm>
                <a:off x="6872351" y="5595515"/>
                <a:ext cx="3276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2" name="Ink 11">
                <a:extLst>
                  <a:ext uri="{FF2B5EF4-FFF2-40B4-BE49-F238E27FC236}">
                    <a16:creationId xmlns:a16="http://schemas.microsoft.com/office/drawing/2014/main" id="{BCE23AF7-4CAC-497D-8661-187E62520E6D}"/>
                  </a:ext>
                </a:extLst>
              </p14:cNvPr>
              <p14:cNvContentPartPr/>
              <p14:nvPr/>
            </p14:nvContentPartPr>
            <p14:xfrm>
              <a:off x="6905471" y="5513435"/>
              <a:ext cx="4320" cy="3240"/>
            </p14:xfrm>
          </p:contentPart>
        </mc:Choice>
        <mc:Fallback xmlns="">
          <p:pic>
            <p:nvPicPr>
              <p:cNvPr id="12" name="Ink 11">
                <a:extLst>
                  <a:ext uri="{FF2B5EF4-FFF2-40B4-BE49-F238E27FC236}">
                    <a16:creationId xmlns:a16="http://schemas.microsoft.com/office/drawing/2014/main" id="{BCE23AF7-4CAC-497D-8661-187E62520E6D}"/>
                  </a:ext>
                </a:extLst>
              </p:cNvPr>
              <p:cNvPicPr/>
              <p:nvPr/>
            </p:nvPicPr>
            <p:blipFill>
              <a:blip r:embed="rId60"/>
              <a:stretch>
                <a:fillRect/>
              </a:stretch>
            </p:blipFill>
            <p:spPr>
              <a:xfrm>
                <a:off x="6896831" y="5504435"/>
                <a:ext cx="2196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3" name="Ink 12">
                <a:extLst>
                  <a:ext uri="{FF2B5EF4-FFF2-40B4-BE49-F238E27FC236}">
                    <a16:creationId xmlns:a16="http://schemas.microsoft.com/office/drawing/2014/main" id="{A2216CB2-17B0-47BB-8355-4EB9C5545C47}"/>
                  </a:ext>
                </a:extLst>
              </p14:cNvPr>
              <p14:cNvContentPartPr/>
              <p14:nvPr/>
            </p14:nvContentPartPr>
            <p14:xfrm>
              <a:off x="7098071" y="5161715"/>
              <a:ext cx="164520" cy="280800"/>
            </p14:xfrm>
          </p:contentPart>
        </mc:Choice>
        <mc:Fallback xmlns="">
          <p:pic>
            <p:nvPicPr>
              <p:cNvPr id="13" name="Ink 12">
                <a:extLst>
                  <a:ext uri="{FF2B5EF4-FFF2-40B4-BE49-F238E27FC236}">
                    <a16:creationId xmlns:a16="http://schemas.microsoft.com/office/drawing/2014/main" id="{A2216CB2-17B0-47BB-8355-4EB9C5545C47}"/>
                  </a:ext>
                </a:extLst>
              </p:cNvPr>
              <p:cNvPicPr/>
              <p:nvPr/>
            </p:nvPicPr>
            <p:blipFill>
              <a:blip r:embed="rId62"/>
              <a:stretch>
                <a:fillRect/>
              </a:stretch>
            </p:blipFill>
            <p:spPr>
              <a:xfrm>
                <a:off x="7089071" y="5153075"/>
                <a:ext cx="182160" cy="2984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4" name="Ink 13">
                <a:extLst>
                  <a:ext uri="{FF2B5EF4-FFF2-40B4-BE49-F238E27FC236}">
                    <a16:creationId xmlns:a16="http://schemas.microsoft.com/office/drawing/2014/main" id="{817921BC-A792-4216-9314-6F3CDD10026E}"/>
                  </a:ext>
                </a:extLst>
              </p14:cNvPr>
              <p14:cNvContentPartPr/>
              <p14:nvPr/>
            </p14:nvContentPartPr>
            <p14:xfrm>
              <a:off x="7323071" y="5416235"/>
              <a:ext cx="8640" cy="58680"/>
            </p14:xfrm>
          </p:contentPart>
        </mc:Choice>
        <mc:Fallback xmlns="">
          <p:pic>
            <p:nvPicPr>
              <p:cNvPr id="14" name="Ink 13">
                <a:extLst>
                  <a:ext uri="{FF2B5EF4-FFF2-40B4-BE49-F238E27FC236}">
                    <a16:creationId xmlns:a16="http://schemas.microsoft.com/office/drawing/2014/main" id="{817921BC-A792-4216-9314-6F3CDD10026E}"/>
                  </a:ext>
                </a:extLst>
              </p:cNvPr>
              <p:cNvPicPr/>
              <p:nvPr/>
            </p:nvPicPr>
            <p:blipFill>
              <a:blip r:embed="rId64"/>
              <a:stretch>
                <a:fillRect/>
              </a:stretch>
            </p:blipFill>
            <p:spPr>
              <a:xfrm>
                <a:off x="7314071" y="5407235"/>
                <a:ext cx="262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5" name="Ink 14">
                <a:extLst>
                  <a:ext uri="{FF2B5EF4-FFF2-40B4-BE49-F238E27FC236}">
                    <a16:creationId xmlns:a16="http://schemas.microsoft.com/office/drawing/2014/main" id="{9AF2B0E6-671F-4432-8E0B-170ED34C4971}"/>
                  </a:ext>
                </a:extLst>
              </p14:cNvPr>
              <p14:cNvContentPartPr/>
              <p14:nvPr/>
            </p14:nvContentPartPr>
            <p14:xfrm>
              <a:off x="7364831" y="5333075"/>
              <a:ext cx="360" cy="1800"/>
            </p14:xfrm>
          </p:contentPart>
        </mc:Choice>
        <mc:Fallback xmlns="">
          <p:pic>
            <p:nvPicPr>
              <p:cNvPr id="15" name="Ink 14">
                <a:extLst>
                  <a:ext uri="{FF2B5EF4-FFF2-40B4-BE49-F238E27FC236}">
                    <a16:creationId xmlns:a16="http://schemas.microsoft.com/office/drawing/2014/main" id="{9AF2B0E6-671F-4432-8E0B-170ED34C4971}"/>
                  </a:ext>
                </a:extLst>
              </p:cNvPr>
              <p:cNvPicPr/>
              <p:nvPr/>
            </p:nvPicPr>
            <p:blipFill>
              <a:blip r:embed="rId66"/>
              <a:stretch>
                <a:fillRect/>
              </a:stretch>
            </p:blipFill>
            <p:spPr>
              <a:xfrm>
                <a:off x="7355831" y="5324075"/>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5" name="Ink 24">
                <a:extLst>
                  <a:ext uri="{FF2B5EF4-FFF2-40B4-BE49-F238E27FC236}">
                    <a16:creationId xmlns:a16="http://schemas.microsoft.com/office/drawing/2014/main" id="{56104A0D-EAE9-4B98-BC1D-146C00511933}"/>
                  </a:ext>
                </a:extLst>
              </p14:cNvPr>
              <p14:cNvContentPartPr/>
              <p14:nvPr/>
            </p14:nvContentPartPr>
            <p14:xfrm>
              <a:off x="7542671" y="5224355"/>
              <a:ext cx="107280" cy="86400"/>
            </p14:xfrm>
          </p:contentPart>
        </mc:Choice>
        <mc:Fallback xmlns="">
          <p:pic>
            <p:nvPicPr>
              <p:cNvPr id="25" name="Ink 24">
                <a:extLst>
                  <a:ext uri="{FF2B5EF4-FFF2-40B4-BE49-F238E27FC236}">
                    <a16:creationId xmlns:a16="http://schemas.microsoft.com/office/drawing/2014/main" id="{56104A0D-EAE9-4B98-BC1D-146C00511933}"/>
                  </a:ext>
                </a:extLst>
              </p:cNvPr>
              <p:cNvPicPr/>
              <p:nvPr/>
            </p:nvPicPr>
            <p:blipFill>
              <a:blip r:embed="rId68"/>
              <a:stretch>
                <a:fillRect/>
              </a:stretch>
            </p:blipFill>
            <p:spPr>
              <a:xfrm>
                <a:off x="7534031" y="5215355"/>
                <a:ext cx="1249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6" name="Ink 25">
                <a:extLst>
                  <a:ext uri="{FF2B5EF4-FFF2-40B4-BE49-F238E27FC236}">
                    <a16:creationId xmlns:a16="http://schemas.microsoft.com/office/drawing/2014/main" id="{943F8EB6-E349-42B6-9D31-F4406BB34833}"/>
                  </a:ext>
                </a:extLst>
              </p14:cNvPr>
              <p14:cNvContentPartPr/>
              <p14:nvPr/>
            </p14:nvContentPartPr>
            <p14:xfrm>
              <a:off x="7727711" y="5124275"/>
              <a:ext cx="331920" cy="294120"/>
            </p14:xfrm>
          </p:contentPart>
        </mc:Choice>
        <mc:Fallback xmlns="">
          <p:pic>
            <p:nvPicPr>
              <p:cNvPr id="26" name="Ink 25">
                <a:extLst>
                  <a:ext uri="{FF2B5EF4-FFF2-40B4-BE49-F238E27FC236}">
                    <a16:creationId xmlns:a16="http://schemas.microsoft.com/office/drawing/2014/main" id="{943F8EB6-E349-42B6-9D31-F4406BB34833}"/>
                  </a:ext>
                </a:extLst>
              </p:cNvPr>
              <p:cNvPicPr/>
              <p:nvPr/>
            </p:nvPicPr>
            <p:blipFill>
              <a:blip r:embed="rId70"/>
              <a:stretch>
                <a:fillRect/>
              </a:stretch>
            </p:blipFill>
            <p:spPr>
              <a:xfrm>
                <a:off x="7718711" y="5115635"/>
                <a:ext cx="34956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35" name="Ink 34">
                <a:extLst>
                  <a:ext uri="{FF2B5EF4-FFF2-40B4-BE49-F238E27FC236}">
                    <a16:creationId xmlns:a16="http://schemas.microsoft.com/office/drawing/2014/main" id="{D39ED11F-46A6-4887-A425-31FB4F79FDA4}"/>
                  </a:ext>
                </a:extLst>
              </p14:cNvPr>
              <p14:cNvContentPartPr/>
              <p14:nvPr/>
            </p14:nvContentPartPr>
            <p14:xfrm>
              <a:off x="7816991" y="5474195"/>
              <a:ext cx="1080" cy="1800"/>
            </p14:xfrm>
          </p:contentPart>
        </mc:Choice>
        <mc:Fallback xmlns="">
          <p:pic>
            <p:nvPicPr>
              <p:cNvPr id="35" name="Ink 34">
                <a:extLst>
                  <a:ext uri="{FF2B5EF4-FFF2-40B4-BE49-F238E27FC236}">
                    <a16:creationId xmlns:a16="http://schemas.microsoft.com/office/drawing/2014/main" id="{D39ED11F-46A6-4887-A425-31FB4F79FDA4}"/>
                  </a:ext>
                </a:extLst>
              </p:cNvPr>
              <p:cNvPicPr/>
              <p:nvPr/>
            </p:nvPicPr>
            <p:blipFill>
              <a:blip r:embed="rId66"/>
              <a:stretch>
                <a:fillRect/>
              </a:stretch>
            </p:blipFill>
            <p:spPr>
              <a:xfrm>
                <a:off x="7807991" y="5465555"/>
                <a:ext cx="1872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9" name="Ink 38">
                <a:extLst>
                  <a:ext uri="{FF2B5EF4-FFF2-40B4-BE49-F238E27FC236}">
                    <a16:creationId xmlns:a16="http://schemas.microsoft.com/office/drawing/2014/main" id="{BD63897B-ABFA-477C-9917-6DF237F13508}"/>
                  </a:ext>
                </a:extLst>
              </p14:cNvPr>
              <p14:cNvContentPartPr/>
              <p14:nvPr/>
            </p14:nvContentPartPr>
            <p14:xfrm>
              <a:off x="8101751" y="5495075"/>
              <a:ext cx="5040" cy="2520"/>
            </p14:xfrm>
          </p:contentPart>
        </mc:Choice>
        <mc:Fallback xmlns="">
          <p:pic>
            <p:nvPicPr>
              <p:cNvPr id="39" name="Ink 38">
                <a:extLst>
                  <a:ext uri="{FF2B5EF4-FFF2-40B4-BE49-F238E27FC236}">
                    <a16:creationId xmlns:a16="http://schemas.microsoft.com/office/drawing/2014/main" id="{BD63897B-ABFA-477C-9917-6DF237F13508}"/>
                  </a:ext>
                </a:extLst>
              </p:cNvPr>
              <p:cNvPicPr/>
              <p:nvPr/>
            </p:nvPicPr>
            <p:blipFill>
              <a:blip r:embed="rId73"/>
              <a:stretch>
                <a:fillRect/>
              </a:stretch>
            </p:blipFill>
            <p:spPr>
              <a:xfrm>
                <a:off x="8093111" y="5486075"/>
                <a:ext cx="226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2" name="Ink 41">
                <a:extLst>
                  <a:ext uri="{FF2B5EF4-FFF2-40B4-BE49-F238E27FC236}">
                    <a16:creationId xmlns:a16="http://schemas.microsoft.com/office/drawing/2014/main" id="{53CED7B5-9DDF-46A5-A951-733D203403A0}"/>
                  </a:ext>
                </a:extLst>
              </p14:cNvPr>
              <p14:cNvContentPartPr/>
              <p14:nvPr/>
            </p14:nvContentPartPr>
            <p14:xfrm>
              <a:off x="7783871" y="5543315"/>
              <a:ext cx="271800" cy="223920"/>
            </p14:xfrm>
          </p:contentPart>
        </mc:Choice>
        <mc:Fallback xmlns="">
          <p:pic>
            <p:nvPicPr>
              <p:cNvPr id="42" name="Ink 41">
                <a:extLst>
                  <a:ext uri="{FF2B5EF4-FFF2-40B4-BE49-F238E27FC236}">
                    <a16:creationId xmlns:a16="http://schemas.microsoft.com/office/drawing/2014/main" id="{53CED7B5-9DDF-46A5-A951-733D203403A0}"/>
                  </a:ext>
                </a:extLst>
              </p:cNvPr>
              <p:cNvPicPr/>
              <p:nvPr/>
            </p:nvPicPr>
            <p:blipFill>
              <a:blip r:embed="rId75"/>
              <a:stretch>
                <a:fillRect/>
              </a:stretch>
            </p:blipFill>
            <p:spPr>
              <a:xfrm>
                <a:off x="7774871" y="5534315"/>
                <a:ext cx="28944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9" name="Ink 58">
                <a:extLst>
                  <a:ext uri="{FF2B5EF4-FFF2-40B4-BE49-F238E27FC236}">
                    <a16:creationId xmlns:a16="http://schemas.microsoft.com/office/drawing/2014/main" id="{0CA942C8-113D-4001-8408-70DB1445C20F}"/>
                  </a:ext>
                </a:extLst>
              </p14:cNvPr>
              <p14:cNvContentPartPr/>
              <p14:nvPr/>
            </p14:nvContentPartPr>
            <p14:xfrm>
              <a:off x="8200031" y="5257835"/>
              <a:ext cx="397800" cy="329400"/>
            </p14:xfrm>
          </p:contentPart>
        </mc:Choice>
        <mc:Fallback xmlns="">
          <p:pic>
            <p:nvPicPr>
              <p:cNvPr id="59" name="Ink 58">
                <a:extLst>
                  <a:ext uri="{FF2B5EF4-FFF2-40B4-BE49-F238E27FC236}">
                    <a16:creationId xmlns:a16="http://schemas.microsoft.com/office/drawing/2014/main" id="{0CA942C8-113D-4001-8408-70DB1445C20F}"/>
                  </a:ext>
                </a:extLst>
              </p:cNvPr>
              <p:cNvPicPr/>
              <p:nvPr/>
            </p:nvPicPr>
            <p:blipFill>
              <a:blip r:embed="rId77"/>
              <a:stretch>
                <a:fillRect/>
              </a:stretch>
            </p:blipFill>
            <p:spPr>
              <a:xfrm>
                <a:off x="8191383" y="5248845"/>
                <a:ext cx="415456" cy="347021"/>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0" name="Ink 59">
                <a:extLst>
                  <a:ext uri="{FF2B5EF4-FFF2-40B4-BE49-F238E27FC236}">
                    <a16:creationId xmlns:a16="http://schemas.microsoft.com/office/drawing/2014/main" id="{3A991BAF-222F-47D8-80AB-A0A1867D1D37}"/>
                  </a:ext>
                </a:extLst>
              </p14:cNvPr>
              <p14:cNvContentPartPr/>
              <p14:nvPr/>
            </p14:nvContentPartPr>
            <p14:xfrm>
              <a:off x="2607791" y="5688755"/>
              <a:ext cx="2354040" cy="254520"/>
            </p14:xfrm>
          </p:contentPart>
        </mc:Choice>
        <mc:Fallback xmlns="">
          <p:pic>
            <p:nvPicPr>
              <p:cNvPr id="60" name="Ink 59">
                <a:extLst>
                  <a:ext uri="{FF2B5EF4-FFF2-40B4-BE49-F238E27FC236}">
                    <a16:creationId xmlns:a16="http://schemas.microsoft.com/office/drawing/2014/main" id="{3A991BAF-222F-47D8-80AB-A0A1867D1D37}"/>
                  </a:ext>
                </a:extLst>
              </p:cNvPr>
              <p:cNvPicPr/>
              <p:nvPr/>
            </p:nvPicPr>
            <p:blipFill>
              <a:blip r:embed="rId79"/>
              <a:stretch>
                <a:fillRect/>
              </a:stretch>
            </p:blipFill>
            <p:spPr>
              <a:xfrm>
                <a:off x="2599151" y="5680115"/>
                <a:ext cx="237168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4" name="Ink 63">
                <a:extLst>
                  <a:ext uri="{FF2B5EF4-FFF2-40B4-BE49-F238E27FC236}">
                    <a16:creationId xmlns:a16="http://schemas.microsoft.com/office/drawing/2014/main" id="{640B97B5-5E3A-4615-8F7E-5062CA014B77}"/>
                  </a:ext>
                </a:extLst>
              </p14:cNvPr>
              <p14:cNvContentPartPr/>
              <p14:nvPr/>
            </p14:nvContentPartPr>
            <p14:xfrm>
              <a:off x="3458111" y="6118595"/>
              <a:ext cx="289080" cy="225000"/>
            </p14:xfrm>
          </p:contentPart>
        </mc:Choice>
        <mc:Fallback xmlns="">
          <p:pic>
            <p:nvPicPr>
              <p:cNvPr id="64" name="Ink 63">
                <a:extLst>
                  <a:ext uri="{FF2B5EF4-FFF2-40B4-BE49-F238E27FC236}">
                    <a16:creationId xmlns:a16="http://schemas.microsoft.com/office/drawing/2014/main" id="{640B97B5-5E3A-4615-8F7E-5062CA014B77}"/>
                  </a:ext>
                </a:extLst>
              </p:cNvPr>
              <p:cNvPicPr/>
              <p:nvPr/>
            </p:nvPicPr>
            <p:blipFill>
              <a:blip r:embed="rId81"/>
              <a:stretch>
                <a:fillRect/>
              </a:stretch>
            </p:blipFill>
            <p:spPr>
              <a:xfrm>
                <a:off x="3449111" y="6109609"/>
                <a:ext cx="306720" cy="242612"/>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5" name="Ink 64">
                <a:extLst>
                  <a:ext uri="{FF2B5EF4-FFF2-40B4-BE49-F238E27FC236}">
                    <a16:creationId xmlns:a16="http://schemas.microsoft.com/office/drawing/2014/main" id="{85B16973-34A7-4F1F-9C08-B493A9FEE16C}"/>
                  </a:ext>
                </a:extLst>
              </p14:cNvPr>
              <p14:cNvContentPartPr/>
              <p14:nvPr/>
            </p14:nvContentPartPr>
            <p14:xfrm>
              <a:off x="5642951" y="5795315"/>
              <a:ext cx="1002600" cy="180720"/>
            </p14:xfrm>
          </p:contentPart>
        </mc:Choice>
        <mc:Fallback xmlns="">
          <p:pic>
            <p:nvPicPr>
              <p:cNvPr id="65" name="Ink 64">
                <a:extLst>
                  <a:ext uri="{FF2B5EF4-FFF2-40B4-BE49-F238E27FC236}">
                    <a16:creationId xmlns:a16="http://schemas.microsoft.com/office/drawing/2014/main" id="{85B16973-34A7-4F1F-9C08-B493A9FEE16C}"/>
                  </a:ext>
                </a:extLst>
              </p:cNvPr>
              <p:cNvPicPr/>
              <p:nvPr/>
            </p:nvPicPr>
            <p:blipFill>
              <a:blip r:embed="rId83"/>
              <a:stretch>
                <a:fillRect/>
              </a:stretch>
            </p:blipFill>
            <p:spPr>
              <a:xfrm>
                <a:off x="5634311" y="5786315"/>
                <a:ext cx="102024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1" name="Ink 70">
                <a:extLst>
                  <a:ext uri="{FF2B5EF4-FFF2-40B4-BE49-F238E27FC236}">
                    <a16:creationId xmlns:a16="http://schemas.microsoft.com/office/drawing/2014/main" id="{B9723412-985A-40FF-A133-5C9DF39A24C7}"/>
                  </a:ext>
                </a:extLst>
              </p14:cNvPr>
              <p14:cNvContentPartPr/>
              <p14:nvPr/>
            </p14:nvContentPartPr>
            <p14:xfrm>
              <a:off x="6121391" y="6186275"/>
              <a:ext cx="317520" cy="230760"/>
            </p14:xfrm>
          </p:contentPart>
        </mc:Choice>
        <mc:Fallback xmlns="">
          <p:pic>
            <p:nvPicPr>
              <p:cNvPr id="71" name="Ink 70">
                <a:extLst>
                  <a:ext uri="{FF2B5EF4-FFF2-40B4-BE49-F238E27FC236}">
                    <a16:creationId xmlns:a16="http://schemas.microsoft.com/office/drawing/2014/main" id="{B9723412-985A-40FF-A133-5C9DF39A24C7}"/>
                  </a:ext>
                </a:extLst>
              </p:cNvPr>
              <p:cNvPicPr/>
              <p:nvPr/>
            </p:nvPicPr>
            <p:blipFill>
              <a:blip r:embed="rId85"/>
              <a:stretch>
                <a:fillRect/>
              </a:stretch>
            </p:blipFill>
            <p:spPr>
              <a:xfrm>
                <a:off x="6112391" y="6177275"/>
                <a:ext cx="335160" cy="248400"/>
              </a:xfrm>
              <a:prstGeom prst="rect">
                <a:avLst/>
              </a:prstGeom>
            </p:spPr>
          </p:pic>
        </mc:Fallback>
      </mc:AlternateContent>
    </p:spTree>
    <p:extLst>
      <p:ext uri="{BB962C8B-B14F-4D97-AF65-F5344CB8AC3E}">
        <p14:creationId xmlns:p14="http://schemas.microsoft.com/office/powerpoint/2010/main" val="29319148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Find energy expectation value:</a:t>
                </a:r>
              </a:p>
              <a:p>
                <a:pPr marL="0" indent="0">
                  <a:buNone/>
                </a:pPr>
                <a:r>
                  <a:rPr lang="en-GB" dirty="0"/>
                  <a:t> </a:t>
                </a:r>
              </a:p>
              <a:p>
                <a:pPr marL="0" indent="0">
                  <a:buNone/>
                </a:pPr>
                <a:endParaRPr lang="en-GB" dirty="0"/>
              </a:p>
              <a:p>
                <a:pPr marL="320040" lvl="1" indent="0">
                  <a:buNone/>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𝐻𝐹</m:t>
                          </m:r>
                        </m:sub>
                      </m:sSub>
                      <m:r>
                        <a:rPr lang="en-GB" b="0" i="1" smtClean="0">
                          <a:latin typeface="Cambria Math" panose="02040503050406030204" pitchFamily="18" charset="0"/>
                        </a:rPr>
                        <m:t>=</m:t>
                      </m:r>
                      <m:nary>
                        <m:naryPr>
                          <m:chr m:val="∑"/>
                          <m:supHide m:val="on"/>
                          <m:ctrlPr>
                            <a:rPr lang="en-GB" b="0" i="1" smtClean="0">
                              <a:latin typeface="Cambria Math" panose="02040503050406030204" pitchFamily="18" charset="0"/>
                            </a:rPr>
                          </m:ctrlPr>
                        </m:naryPr>
                        <m:sub>
                          <m:r>
                            <m:rPr>
                              <m:brk m:alnAt="7"/>
                            </m:rPr>
                            <a:rPr lang="en-GB" b="0" i="1" smtClean="0">
                              <a:latin typeface="Cambria Math" panose="02040503050406030204" pitchFamily="18" charset="0"/>
                            </a:rPr>
                            <m:t>𝑖</m:t>
                          </m:r>
                        </m:sub>
                        <m:sup/>
                        <m:e>
                          <m:d>
                            <m:dPr>
                              <m:begChr m:val="⟨"/>
                              <m:endChr m:val="⟩"/>
                              <m:ctrlPr>
                                <a:rPr lang="en-GB" i="1">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𝑖</m:t>
                              </m:r>
                            </m:e>
                            <m:e>
                              <m:r>
                                <a:rPr lang="en-GB" b="0" i="1" smtClean="0">
                                  <a:latin typeface="Cambria Math" panose="02040503050406030204" pitchFamily="18" charset="0"/>
                                  <a:ea typeface="Cambria Math" panose="02040503050406030204" pitchFamily="18" charset="0"/>
                                </a:rPr>
                                <m:t>h</m:t>
                              </m:r>
                            </m:e>
                            <m:e>
                              <m:r>
                                <a:rPr lang="en-GB" b="0" i="1" smtClean="0">
                                  <a:latin typeface="Cambria Math" panose="02040503050406030204" pitchFamily="18" charset="0"/>
                                </a:rPr>
                                <m:t>𝑖</m:t>
                              </m:r>
                            </m:e>
                          </m:d>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1</m:t>
                              </m:r>
                            </m:num>
                            <m:den>
                              <m:r>
                                <a:rPr lang="en-GB" b="0" i="1" smtClean="0">
                                  <a:latin typeface="Cambria Math" panose="02040503050406030204" pitchFamily="18" charset="0"/>
                                  <a:ea typeface="Cambria Math" panose="02040503050406030204" pitchFamily="18" charset="0"/>
                                </a:rPr>
                                <m:t>2</m:t>
                              </m:r>
                            </m:den>
                          </m:f>
                          <m:nary>
                            <m:naryPr>
                              <m:chr m:val="∑"/>
                              <m:supHide m:val="on"/>
                              <m:ctrlPr>
                                <a:rPr lang="en-GB" i="1">
                                  <a:latin typeface="Cambria Math" panose="02040503050406030204" pitchFamily="18" charset="0"/>
                                </a:rPr>
                              </m:ctrlPr>
                            </m:naryPr>
                            <m:sub>
                              <m:r>
                                <m:rPr>
                                  <m:brk m:alnAt="7"/>
                                </m:rPr>
                                <a:rPr lang="en-GB" b="0" i="1" smtClean="0">
                                  <a:latin typeface="Cambria Math" panose="02040503050406030204" pitchFamily="18" charset="0"/>
                                </a:rPr>
                                <m:t>𝑖</m:t>
                              </m:r>
                              <m:r>
                                <a:rPr lang="en-GB" b="0" i="1" smtClean="0">
                                  <a:latin typeface="Cambria Math" panose="02040503050406030204" pitchFamily="18" charset="0"/>
                                </a:rPr>
                                <m:t>&lt;</m:t>
                              </m:r>
                              <m:r>
                                <a:rPr lang="en-GB" b="0" i="1" smtClean="0">
                                  <a:latin typeface="Cambria Math" panose="02040503050406030204" pitchFamily="18" charset="0"/>
                                </a:rPr>
                                <m:t>𝑗</m:t>
                              </m:r>
                            </m:sub>
                            <m:sup/>
                            <m:e>
                              <m:r>
                                <a:rPr lang="en-US"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𝑖𝑖</m:t>
                                  </m:r>
                                </m:e>
                                <m:e>
                                  <m:r>
                                    <a:rPr lang="en-US" b="0" i="1" smtClean="0">
                                      <a:latin typeface="Cambria Math" panose="02040503050406030204" pitchFamily="18" charset="0"/>
                                    </a:rPr>
                                    <m:t>𝑗𝑗</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𝑖𝑗</m:t>
                                  </m:r>
                                </m:e>
                                <m:e>
                                  <m:r>
                                    <a:rPr lang="en-US" b="0" i="1" smtClean="0">
                                      <a:latin typeface="Cambria Math" panose="02040503050406030204" pitchFamily="18" charset="0"/>
                                    </a:rPr>
                                    <m:t>𝑗𝑖</m:t>
                                  </m:r>
                                </m:e>
                              </m:d>
                              <m:r>
                                <a:rPr lang="en-US" b="0" i="1" smtClean="0">
                                  <a:latin typeface="Cambria Math" panose="02040503050406030204" pitchFamily="18" charset="0"/>
                                </a:rPr>
                                <m:t>]</m:t>
                              </m:r>
                            </m:e>
                          </m:nary>
                        </m:e>
                      </m:nary>
                    </m:oMath>
                  </m:oMathPara>
                </a14:m>
                <a:endParaRPr lang="en-GB" dirty="0"/>
              </a:p>
              <a:p>
                <a:endParaRPr lang="en-GB" dirty="0"/>
              </a:p>
              <a:p>
                <a:endParaRPr lang="en-GB" dirty="0"/>
              </a:p>
              <a:p>
                <a:endParaRPr lang="en-GB" dirty="0"/>
              </a:p>
              <a:p>
                <a:endParaRPr lang="en-GB" dirty="0"/>
              </a:p>
              <a:p>
                <a:endParaRPr lang="en-GB" dirty="0"/>
              </a:p>
            </p:txBody>
          </p:sp>
        </mc:Choice>
        <mc:Fallback xmlns="">
          <p:sp>
            <p:nvSpPr>
              <p:cNvPr id="3" name="Content Placeholder 2">
                <a:extLst>
                  <a:ext uri="{FF2B5EF4-FFF2-40B4-BE49-F238E27FC236}">
                    <a16:creationId xmlns:a16="http://schemas.microsoft.com/office/drawing/2014/main" id="{0561935D-0121-4133-9FA5-0BAB93E278E7}"/>
                  </a:ext>
                </a:extLst>
              </p:cNvPr>
              <p:cNvSpPr>
                <a:spLocks noGrp="1" noRot="1" noChangeAspect="1" noMove="1" noResize="1" noEditPoints="1" noAdjustHandles="1" noChangeArrowheads="1" noChangeShapeType="1" noTextEdit="1"/>
              </p:cNvSpPr>
              <p:nvPr>
                <p:ph sz="quarter" idx="1"/>
              </p:nvPr>
            </p:nvSpPr>
            <p:spPr>
              <a:blipFill>
                <a:blip r:embed="rId2"/>
                <a:stretch>
                  <a:fillRect l="-784" t="-1200"/>
                </a:stretch>
              </a:blipFill>
            </p:spPr>
            <p:txBody>
              <a:bodyPr/>
              <a:lstStyle/>
              <a:p>
                <a:r>
                  <a:rPr lang="en-GB">
                    <a:noFill/>
                  </a:rPr>
                  <a:t> </a:t>
                </a:r>
              </a:p>
            </p:txBody>
          </p:sp>
        </mc:Fallback>
      </mc:AlternateContent>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840D84B0-6C67-4EE8-82DD-886F343B2DE9}"/>
                  </a:ext>
                </a:extLst>
              </p:cNvPr>
              <p:cNvSpPr txBox="1"/>
              <p:nvPr/>
            </p:nvSpPr>
            <p:spPr>
              <a:xfrm>
                <a:off x="3271451" y="1916200"/>
                <a:ext cx="1763065"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GB" sz="2400" b="0" i="1" smtClean="0">
                          <a:latin typeface="Cambria Math" panose="02040503050406030204" pitchFamily="18" charset="0"/>
                        </a:rPr>
                        <m:t>𝐸</m:t>
                      </m:r>
                      <m:r>
                        <a:rPr lang="en-GB" sz="2400" b="0" i="1" smtClean="0">
                          <a:latin typeface="Cambria Math" panose="02040503050406030204" pitchFamily="18" charset="0"/>
                        </a:rPr>
                        <m:t>=</m:t>
                      </m:r>
                      <m:d>
                        <m:dPr>
                          <m:begChr m:val="⟨"/>
                          <m:endChr m:val="⟩"/>
                          <m:ctrlPr>
                            <a:rPr lang="en-GB" sz="2400" b="0" i="1" smtClean="0">
                              <a:latin typeface="Cambria Math" panose="02040503050406030204" pitchFamily="18" charset="0"/>
                            </a:rPr>
                          </m:ctrlPr>
                        </m:dPr>
                        <m:e>
                          <m:r>
                            <m:rPr>
                              <m:sty m:val="p"/>
                            </m:rPr>
                            <a:rPr lang="el-GR" sz="2400" i="1">
                              <a:latin typeface="Cambria Math" panose="02040503050406030204" pitchFamily="18" charset="0"/>
                              <a:ea typeface="Cambria Math" panose="02040503050406030204" pitchFamily="18" charset="0"/>
                            </a:rPr>
                            <m:t>Ψ</m:t>
                          </m:r>
                        </m:e>
                        <m:e>
                          <m:r>
                            <a:rPr lang="en-GB" sz="2400" b="0" i="1" smtClean="0">
                              <a:latin typeface="Cambria Math" panose="02040503050406030204" pitchFamily="18" charset="0"/>
                            </a:rPr>
                            <m:t>𝐻</m:t>
                          </m:r>
                        </m:e>
                        <m:e>
                          <m:r>
                            <m:rPr>
                              <m:sty m:val="p"/>
                            </m:rPr>
                            <a:rPr lang="el-GR" sz="2400" i="1">
                              <a:latin typeface="Cambria Math" panose="02040503050406030204" pitchFamily="18" charset="0"/>
                              <a:ea typeface="Cambria Math" panose="02040503050406030204" pitchFamily="18" charset="0"/>
                            </a:rPr>
                            <m:t>Ψ</m:t>
                          </m:r>
                        </m:e>
                      </m:d>
                    </m:oMath>
                  </m:oMathPara>
                </a14:m>
                <a:endParaRPr lang="en-GB" sz="2400" dirty="0"/>
              </a:p>
            </p:txBody>
          </p:sp>
        </mc:Choice>
        <mc:Fallback xmlns="">
          <p:sp>
            <p:nvSpPr>
              <p:cNvPr id="45" name="TextBox 44">
                <a:extLst>
                  <a:ext uri="{FF2B5EF4-FFF2-40B4-BE49-F238E27FC236}">
                    <a16:creationId xmlns:a16="http://schemas.microsoft.com/office/drawing/2014/main" id="{840D84B0-6C67-4EE8-82DD-886F343B2DE9}"/>
                  </a:ext>
                </a:extLst>
              </p:cNvPr>
              <p:cNvSpPr txBox="1">
                <a:spLocks noRot="1" noChangeAspect="1" noMove="1" noResize="1" noEditPoints="1" noAdjustHandles="1" noChangeArrowheads="1" noChangeShapeType="1" noTextEdit="1"/>
              </p:cNvSpPr>
              <p:nvPr/>
            </p:nvSpPr>
            <p:spPr>
              <a:xfrm>
                <a:off x="3271451" y="1916200"/>
                <a:ext cx="1763065" cy="369332"/>
              </a:xfrm>
              <a:prstGeom prst="rect">
                <a:avLst/>
              </a:prstGeom>
              <a:blipFill>
                <a:blip r:embed="rId3"/>
                <a:stretch>
                  <a:fillRect l="-4844" b="-1639"/>
                </a:stretch>
              </a:blipFill>
            </p:spPr>
            <p:txBody>
              <a:bodyPr/>
              <a:lstStyle/>
              <a:p>
                <a:r>
                  <a:rPr lang="en-GB">
                    <a:noFill/>
                  </a:rPr>
                  <a:t> </a:t>
                </a:r>
              </a:p>
            </p:txBody>
          </p:sp>
        </mc:Fallback>
      </mc:AlternateContent>
      <mc:AlternateContent xmlns:mc="http://schemas.openxmlformats.org/markup-compatibility/2006" xmlns:p14="http://schemas.microsoft.com/office/powerpoint/2010/main">
        <mc:Choice Requires="p14">
          <p:contentPart p14:bwMode="auto" r:id="rId4">
            <p14:nvContentPartPr>
              <p14:cNvPr id="46" name="Ink 45">
                <a:extLst>
                  <a:ext uri="{FF2B5EF4-FFF2-40B4-BE49-F238E27FC236}">
                    <a16:creationId xmlns:a16="http://schemas.microsoft.com/office/drawing/2014/main" id="{A3EB0AEA-8B81-4D91-9F0D-134E49B9D2A2}"/>
                  </a:ext>
                </a:extLst>
              </p14:cNvPr>
              <p14:cNvContentPartPr/>
              <p14:nvPr/>
            </p14:nvContentPartPr>
            <p14:xfrm>
              <a:off x="3435431" y="2991635"/>
              <a:ext cx="360" cy="360"/>
            </p14:xfrm>
          </p:contentPart>
        </mc:Choice>
        <mc:Fallback xmlns="">
          <p:pic>
            <p:nvPicPr>
              <p:cNvPr id="46" name="Ink 45">
                <a:extLst>
                  <a:ext uri="{FF2B5EF4-FFF2-40B4-BE49-F238E27FC236}">
                    <a16:creationId xmlns:a16="http://schemas.microsoft.com/office/drawing/2014/main" id="{A3EB0AEA-8B81-4D91-9F0D-134E49B9D2A2}"/>
                  </a:ext>
                </a:extLst>
              </p:cNvPr>
              <p:cNvPicPr/>
              <p:nvPr/>
            </p:nvPicPr>
            <p:blipFill>
              <a:blip r:embed="rId5"/>
              <a:stretch>
                <a:fillRect/>
              </a:stretch>
            </p:blipFill>
            <p:spPr>
              <a:xfrm>
                <a:off x="3426431" y="298263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0" name="Ink 49">
                <a:extLst>
                  <a:ext uri="{FF2B5EF4-FFF2-40B4-BE49-F238E27FC236}">
                    <a16:creationId xmlns:a16="http://schemas.microsoft.com/office/drawing/2014/main" id="{3AC5B498-C251-4D68-B67F-0D0F83E59A48}"/>
                  </a:ext>
                </a:extLst>
              </p14:cNvPr>
              <p14:cNvContentPartPr/>
              <p14:nvPr/>
            </p14:nvContentPartPr>
            <p14:xfrm>
              <a:off x="3710831" y="3133475"/>
              <a:ext cx="360" cy="360"/>
            </p14:xfrm>
          </p:contentPart>
        </mc:Choice>
        <mc:Fallback xmlns="">
          <p:pic>
            <p:nvPicPr>
              <p:cNvPr id="50" name="Ink 49">
                <a:extLst>
                  <a:ext uri="{FF2B5EF4-FFF2-40B4-BE49-F238E27FC236}">
                    <a16:creationId xmlns:a16="http://schemas.microsoft.com/office/drawing/2014/main" id="{3AC5B498-C251-4D68-B67F-0D0F83E59A48}"/>
                  </a:ext>
                </a:extLst>
              </p:cNvPr>
              <p:cNvPicPr/>
              <p:nvPr/>
            </p:nvPicPr>
            <p:blipFill>
              <a:blip r:embed="rId5"/>
              <a:stretch>
                <a:fillRect/>
              </a:stretch>
            </p:blipFill>
            <p:spPr>
              <a:xfrm>
                <a:off x="3701831" y="312447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7" name="Ink 56">
                <a:extLst>
                  <a:ext uri="{FF2B5EF4-FFF2-40B4-BE49-F238E27FC236}">
                    <a16:creationId xmlns:a16="http://schemas.microsoft.com/office/drawing/2014/main" id="{BFB5BE3E-2B3F-4502-BC9E-26849277F93B}"/>
                  </a:ext>
                </a:extLst>
              </p14:cNvPr>
              <p14:cNvContentPartPr/>
              <p14:nvPr/>
            </p14:nvContentPartPr>
            <p14:xfrm>
              <a:off x="3004871" y="3683555"/>
              <a:ext cx="653400" cy="667440"/>
            </p14:xfrm>
          </p:contentPart>
        </mc:Choice>
        <mc:Fallback xmlns="">
          <p:pic>
            <p:nvPicPr>
              <p:cNvPr id="57" name="Ink 56">
                <a:extLst>
                  <a:ext uri="{FF2B5EF4-FFF2-40B4-BE49-F238E27FC236}">
                    <a16:creationId xmlns:a16="http://schemas.microsoft.com/office/drawing/2014/main" id="{BFB5BE3E-2B3F-4502-BC9E-26849277F93B}"/>
                  </a:ext>
                </a:extLst>
              </p:cNvPr>
              <p:cNvPicPr/>
              <p:nvPr/>
            </p:nvPicPr>
            <p:blipFill>
              <a:blip r:embed="rId8"/>
              <a:stretch>
                <a:fillRect/>
              </a:stretch>
            </p:blipFill>
            <p:spPr>
              <a:xfrm>
                <a:off x="2996226" y="3674560"/>
                <a:ext cx="671050" cy="68507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8" name="Ink 67">
                <a:extLst>
                  <a:ext uri="{FF2B5EF4-FFF2-40B4-BE49-F238E27FC236}">
                    <a16:creationId xmlns:a16="http://schemas.microsoft.com/office/drawing/2014/main" id="{CAD73B8C-A654-41D1-B12C-E62895EB9F9D}"/>
                  </a:ext>
                </a:extLst>
              </p14:cNvPr>
              <p14:cNvContentPartPr/>
              <p14:nvPr/>
            </p14:nvContentPartPr>
            <p14:xfrm>
              <a:off x="2223671" y="4671035"/>
              <a:ext cx="28800" cy="199800"/>
            </p14:xfrm>
          </p:contentPart>
        </mc:Choice>
        <mc:Fallback xmlns="">
          <p:pic>
            <p:nvPicPr>
              <p:cNvPr id="68" name="Ink 67">
                <a:extLst>
                  <a:ext uri="{FF2B5EF4-FFF2-40B4-BE49-F238E27FC236}">
                    <a16:creationId xmlns:a16="http://schemas.microsoft.com/office/drawing/2014/main" id="{CAD73B8C-A654-41D1-B12C-E62895EB9F9D}"/>
                  </a:ext>
                </a:extLst>
              </p:cNvPr>
              <p:cNvPicPr/>
              <p:nvPr/>
            </p:nvPicPr>
            <p:blipFill>
              <a:blip r:embed="rId10"/>
              <a:stretch>
                <a:fillRect/>
              </a:stretch>
            </p:blipFill>
            <p:spPr>
              <a:xfrm>
                <a:off x="2215031" y="4662395"/>
                <a:ext cx="4644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3" name="Ink 82">
                <a:extLst>
                  <a:ext uri="{FF2B5EF4-FFF2-40B4-BE49-F238E27FC236}">
                    <a16:creationId xmlns:a16="http://schemas.microsoft.com/office/drawing/2014/main" id="{B83DE7B3-049F-4B82-93A8-6EBA9D4752A3}"/>
                  </a:ext>
                </a:extLst>
              </p14:cNvPr>
              <p14:cNvContentPartPr/>
              <p14:nvPr/>
            </p14:nvContentPartPr>
            <p14:xfrm>
              <a:off x="4341575" y="4590035"/>
              <a:ext cx="43920" cy="220680"/>
            </p14:xfrm>
          </p:contentPart>
        </mc:Choice>
        <mc:Fallback xmlns="">
          <p:pic>
            <p:nvPicPr>
              <p:cNvPr id="83" name="Ink 82">
                <a:extLst>
                  <a:ext uri="{FF2B5EF4-FFF2-40B4-BE49-F238E27FC236}">
                    <a16:creationId xmlns:a16="http://schemas.microsoft.com/office/drawing/2014/main" id="{B83DE7B3-049F-4B82-93A8-6EBA9D4752A3}"/>
                  </a:ext>
                </a:extLst>
              </p:cNvPr>
              <p:cNvPicPr/>
              <p:nvPr/>
            </p:nvPicPr>
            <p:blipFill>
              <a:blip r:embed="rId12"/>
              <a:stretch>
                <a:fillRect/>
              </a:stretch>
            </p:blipFill>
            <p:spPr>
              <a:xfrm>
                <a:off x="4332575" y="4581035"/>
                <a:ext cx="615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4" name="Ink 83">
                <a:extLst>
                  <a:ext uri="{FF2B5EF4-FFF2-40B4-BE49-F238E27FC236}">
                    <a16:creationId xmlns:a16="http://schemas.microsoft.com/office/drawing/2014/main" id="{B9D633B3-C247-4865-8B81-B99A1ED420D2}"/>
                  </a:ext>
                </a:extLst>
              </p14:cNvPr>
              <p14:cNvContentPartPr/>
              <p14:nvPr/>
            </p14:nvContentPartPr>
            <p14:xfrm>
              <a:off x="4478375" y="4700915"/>
              <a:ext cx="12960" cy="72000"/>
            </p14:xfrm>
          </p:contentPart>
        </mc:Choice>
        <mc:Fallback xmlns="">
          <p:pic>
            <p:nvPicPr>
              <p:cNvPr id="84" name="Ink 83">
                <a:extLst>
                  <a:ext uri="{FF2B5EF4-FFF2-40B4-BE49-F238E27FC236}">
                    <a16:creationId xmlns:a16="http://schemas.microsoft.com/office/drawing/2014/main" id="{B9D633B3-C247-4865-8B81-B99A1ED420D2}"/>
                  </a:ext>
                </a:extLst>
              </p:cNvPr>
              <p:cNvPicPr/>
              <p:nvPr/>
            </p:nvPicPr>
            <p:blipFill>
              <a:blip r:embed="rId14"/>
              <a:stretch>
                <a:fillRect/>
              </a:stretch>
            </p:blipFill>
            <p:spPr>
              <a:xfrm>
                <a:off x="4469375" y="4691915"/>
                <a:ext cx="3060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5" name="Ink 84">
                <a:extLst>
                  <a:ext uri="{FF2B5EF4-FFF2-40B4-BE49-F238E27FC236}">
                    <a16:creationId xmlns:a16="http://schemas.microsoft.com/office/drawing/2014/main" id="{B2CE63A1-A026-4830-A8E8-0DE9F5E439B6}"/>
                  </a:ext>
                </a:extLst>
              </p14:cNvPr>
              <p14:cNvContentPartPr/>
              <p14:nvPr/>
            </p14:nvContentPartPr>
            <p14:xfrm>
              <a:off x="4456775" y="4564475"/>
              <a:ext cx="360" cy="7560"/>
            </p14:xfrm>
          </p:contentPart>
        </mc:Choice>
        <mc:Fallback xmlns="">
          <p:pic>
            <p:nvPicPr>
              <p:cNvPr id="85" name="Ink 84">
                <a:extLst>
                  <a:ext uri="{FF2B5EF4-FFF2-40B4-BE49-F238E27FC236}">
                    <a16:creationId xmlns:a16="http://schemas.microsoft.com/office/drawing/2014/main" id="{B2CE63A1-A026-4830-A8E8-0DE9F5E439B6}"/>
                  </a:ext>
                </a:extLst>
              </p:cNvPr>
              <p:cNvPicPr/>
              <p:nvPr/>
            </p:nvPicPr>
            <p:blipFill>
              <a:blip r:embed="rId5"/>
              <a:stretch>
                <a:fillRect/>
              </a:stretch>
            </p:blipFill>
            <p:spPr>
              <a:xfrm>
                <a:off x="4448135" y="4555475"/>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86" name="Ink 85">
                <a:extLst>
                  <a:ext uri="{FF2B5EF4-FFF2-40B4-BE49-F238E27FC236}">
                    <a16:creationId xmlns:a16="http://schemas.microsoft.com/office/drawing/2014/main" id="{73097DAE-2BED-4B93-B18B-67C4C5082CE4}"/>
                  </a:ext>
                </a:extLst>
              </p14:cNvPr>
              <p14:cNvContentPartPr/>
              <p14:nvPr/>
            </p14:nvContentPartPr>
            <p14:xfrm>
              <a:off x="4575215" y="4667435"/>
              <a:ext cx="34200" cy="210600"/>
            </p14:xfrm>
          </p:contentPart>
        </mc:Choice>
        <mc:Fallback xmlns="">
          <p:pic>
            <p:nvPicPr>
              <p:cNvPr id="86" name="Ink 85">
                <a:extLst>
                  <a:ext uri="{FF2B5EF4-FFF2-40B4-BE49-F238E27FC236}">
                    <a16:creationId xmlns:a16="http://schemas.microsoft.com/office/drawing/2014/main" id="{73097DAE-2BED-4B93-B18B-67C4C5082CE4}"/>
                  </a:ext>
                </a:extLst>
              </p:cNvPr>
              <p:cNvPicPr/>
              <p:nvPr/>
            </p:nvPicPr>
            <p:blipFill>
              <a:blip r:embed="rId17"/>
              <a:stretch>
                <a:fillRect/>
              </a:stretch>
            </p:blipFill>
            <p:spPr>
              <a:xfrm>
                <a:off x="4566575" y="4658435"/>
                <a:ext cx="518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7" name="Ink 86">
                <a:extLst>
                  <a:ext uri="{FF2B5EF4-FFF2-40B4-BE49-F238E27FC236}">
                    <a16:creationId xmlns:a16="http://schemas.microsoft.com/office/drawing/2014/main" id="{1934A82C-0447-4704-B25F-09A45A066B5A}"/>
                  </a:ext>
                </a:extLst>
              </p14:cNvPr>
              <p14:cNvContentPartPr/>
              <p14:nvPr/>
            </p14:nvContentPartPr>
            <p14:xfrm>
              <a:off x="4571255" y="4535315"/>
              <a:ext cx="1800" cy="11880"/>
            </p14:xfrm>
          </p:contentPart>
        </mc:Choice>
        <mc:Fallback xmlns="">
          <p:pic>
            <p:nvPicPr>
              <p:cNvPr id="87" name="Ink 86">
                <a:extLst>
                  <a:ext uri="{FF2B5EF4-FFF2-40B4-BE49-F238E27FC236}">
                    <a16:creationId xmlns:a16="http://schemas.microsoft.com/office/drawing/2014/main" id="{1934A82C-0447-4704-B25F-09A45A066B5A}"/>
                  </a:ext>
                </a:extLst>
              </p:cNvPr>
              <p:cNvPicPr/>
              <p:nvPr/>
            </p:nvPicPr>
            <p:blipFill>
              <a:blip r:embed="rId19"/>
              <a:stretch>
                <a:fillRect/>
              </a:stretch>
            </p:blipFill>
            <p:spPr>
              <a:xfrm>
                <a:off x="4562615" y="4526675"/>
                <a:ext cx="194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88" name="Ink 87">
                <a:extLst>
                  <a:ext uri="{FF2B5EF4-FFF2-40B4-BE49-F238E27FC236}">
                    <a16:creationId xmlns:a16="http://schemas.microsoft.com/office/drawing/2014/main" id="{E7FAD75A-426E-4CF3-AC37-0CEE4B9D092C}"/>
                  </a:ext>
                </a:extLst>
              </p14:cNvPr>
              <p14:cNvContentPartPr/>
              <p14:nvPr/>
            </p14:nvContentPartPr>
            <p14:xfrm>
              <a:off x="4691135" y="4641155"/>
              <a:ext cx="30240" cy="141120"/>
            </p14:xfrm>
          </p:contentPart>
        </mc:Choice>
        <mc:Fallback xmlns="">
          <p:pic>
            <p:nvPicPr>
              <p:cNvPr id="88" name="Ink 87">
                <a:extLst>
                  <a:ext uri="{FF2B5EF4-FFF2-40B4-BE49-F238E27FC236}">
                    <a16:creationId xmlns:a16="http://schemas.microsoft.com/office/drawing/2014/main" id="{E7FAD75A-426E-4CF3-AC37-0CEE4B9D092C}"/>
                  </a:ext>
                </a:extLst>
              </p:cNvPr>
              <p:cNvPicPr/>
              <p:nvPr/>
            </p:nvPicPr>
            <p:blipFill>
              <a:blip r:embed="rId21"/>
              <a:stretch>
                <a:fillRect/>
              </a:stretch>
            </p:blipFill>
            <p:spPr>
              <a:xfrm>
                <a:off x="4682495" y="4632515"/>
                <a:ext cx="478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89" name="Ink 88">
                <a:extLst>
                  <a:ext uri="{FF2B5EF4-FFF2-40B4-BE49-F238E27FC236}">
                    <a16:creationId xmlns:a16="http://schemas.microsoft.com/office/drawing/2014/main" id="{5D7594F4-209A-4351-9D43-0C90D4EA1B8F}"/>
                  </a:ext>
                </a:extLst>
              </p14:cNvPr>
              <p14:cNvContentPartPr/>
              <p14:nvPr/>
            </p14:nvContentPartPr>
            <p14:xfrm>
              <a:off x="4787615" y="4565915"/>
              <a:ext cx="139320" cy="174240"/>
            </p14:xfrm>
          </p:contentPart>
        </mc:Choice>
        <mc:Fallback xmlns="">
          <p:pic>
            <p:nvPicPr>
              <p:cNvPr id="89" name="Ink 88">
                <a:extLst>
                  <a:ext uri="{FF2B5EF4-FFF2-40B4-BE49-F238E27FC236}">
                    <a16:creationId xmlns:a16="http://schemas.microsoft.com/office/drawing/2014/main" id="{5D7594F4-209A-4351-9D43-0C90D4EA1B8F}"/>
                  </a:ext>
                </a:extLst>
              </p:cNvPr>
              <p:cNvPicPr/>
              <p:nvPr/>
            </p:nvPicPr>
            <p:blipFill>
              <a:blip r:embed="rId23"/>
              <a:stretch>
                <a:fillRect/>
              </a:stretch>
            </p:blipFill>
            <p:spPr>
              <a:xfrm>
                <a:off x="4778615" y="4556915"/>
                <a:ext cx="15696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90" name="Ink 89">
                <a:extLst>
                  <a:ext uri="{FF2B5EF4-FFF2-40B4-BE49-F238E27FC236}">
                    <a16:creationId xmlns:a16="http://schemas.microsoft.com/office/drawing/2014/main" id="{5A172D12-E2EA-4BCC-8DA5-356D12613BF3}"/>
                  </a:ext>
                </a:extLst>
              </p14:cNvPr>
              <p14:cNvContentPartPr/>
              <p14:nvPr/>
            </p14:nvContentPartPr>
            <p14:xfrm>
              <a:off x="5004695" y="4526315"/>
              <a:ext cx="106920" cy="236160"/>
            </p14:xfrm>
          </p:contentPart>
        </mc:Choice>
        <mc:Fallback xmlns="">
          <p:pic>
            <p:nvPicPr>
              <p:cNvPr id="90" name="Ink 89">
                <a:extLst>
                  <a:ext uri="{FF2B5EF4-FFF2-40B4-BE49-F238E27FC236}">
                    <a16:creationId xmlns:a16="http://schemas.microsoft.com/office/drawing/2014/main" id="{5A172D12-E2EA-4BCC-8DA5-356D12613BF3}"/>
                  </a:ext>
                </a:extLst>
              </p:cNvPr>
              <p:cNvPicPr/>
              <p:nvPr/>
            </p:nvPicPr>
            <p:blipFill>
              <a:blip r:embed="rId25"/>
              <a:stretch>
                <a:fillRect/>
              </a:stretch>
            </p:blipFill>
            <p:spPr>
              <a:xfrm>
                <a:off x="4995695" y="4517315"/>
                <a:ext cx="12456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91" name="Ink 90">
                <a:extLst>
                  <a:ext uri="{FF2B5EF4-FFF2-40B4-BE49-F238E27FC236}">
                    <a16:creationId xmlns:a16="http://schemas.microsoft.com/office/drawing/2014/main" id="{DBCB5948-9464-444A-9107-BFDDFF3EED5F}"/>
                  </a:ext>
                </a:extLst>
              </p14:cNvPr>
              <p14:cNvContentPartPr/>
              <p14:nvPr/>
            </p14:nvContentPartPr>
            <p14:xfrm>
              <a:off x="5204135" y="4550435"/>
              <a:ext cx="71280" cy="238320"/>
            </p14:xfrm>
          </p:contentPart>
        </mc:Choice>
        <mc:Fallback xmlns="">
          <p:pic>
            <p:nvPicPr>
              <p:cNvPr id="91" name="Ink 90">
                <a:extLst>
                  <a:ext uri="{FF2B5EF4-FFF2-40B4-BE49-F238E27FC236}">
                    <a16:creationId xmlns:a16="http://schemas.microsoft.com/office/drawing/2014/main" id="{DBCB5948-9464-444A-9107-BFDDFF3EED5F}"/>
                  </a:ext>
                </a:extLst>
              </p:cNvPr>
              <p:cNvPicPr/>
              <p:nvPr/>
            </p:nvPicPr>
            <p:blipFill>
              <a:blip r:embed="rId27"/>
              <a:stretch>
                <a:fillRect/>
              </a:stretch>
            </p:blipFill>
            <p:spPr>
              <a:xfrm>
                <a:off x="5195495" y="4541435"/>
                <a:ext cx="8892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98" name="Ink 97">
                <a:extLst>
                  <a:ext uri="{FF2B5EF4-FFF2-40B4-BE49-F238E27FC236}">
                    <a16:creationId xmlns:a16="http://schemas.microsoft.com/office/drawing/2014/main" id="{3CF998A5-40BC-48DF-85BD-2FF5902318C1}"/>
                  </a:ext>
                </a:extLst>
              </p14:cNvPr>
              <p14:cNvContentPartPr/>
              <p14:nvPr/>
            </p14:nvContentPartPr>
            <p14:xfrm>
              <a:off x="5380895" y="4471955"/>
              <a:ext cx="482400" cy="491040"/>
            </p14:xfrm>
          </p:contentPart>
        </mc:Choice>
        <mc:Fallback xmlns="">
          <p:pic>
            <p:nvPicPr>
              <p:cNvPr id="98" name="Ink 97">
                <a:extLst>
                  <a:ext uri="{FF2B5EF4-FFF2-40B4-BE49-F238E27FC236}">
                    <a16:creationId xmlns:a16="http://schemas.microsoft.com/office/drawing/2014/main" id="{3CF998A5-40BC-48DF-85BD-2FF5902318C1}"/>
                  </a:ext>
                </a:extLst>
              </p:cNvPr>
              <p:cNvPicPr/>
              <p:nvPr/>
            </p:nvPicPr>
            <p:blipFill>
              <a:blip r:embed="rId29"/>
              <a:stretch>
                <a:fillRect/>
              </a:stretch>
            </p:blipFill>
            <p:spPr>
              <a:xfrm>
                <a:off x="5372255" y="4463315"/>
                <a:ext cx="500040" cy="5086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99" name="Ink 98">
                <a:extLst>
                  <a:ext uri="{FF2B5EF4-FFF2-40B4-BE49-F238E27FC236}">
                    <a16:creationId xmlns:a16="http://schemas.microsoft.com/office/drawing/2014/main" id="{E6FB4461-F4AF-48EA-9A59-E5E5B7438053}"/>
                  </a:ext>
                </a:extLst>
              </p14:cNvPr>
              <p14:cNvContentPartPr/>
              <p14:nvPr/>
            </p14:nvContentPartPr>
            <p14:xfrm>
              <a:off x="5925575" y="4800275"/>
              <a:ext cx="14400" cy="70560"/>
            </p14:xfrm>
          </p:contentPart>
        </mc:Choice>
        <mc:Fallback xmlns="">
          <p:pic>
            <p:nvPicPr>
              <p:cNvPr id="99" name="Ink 98">
                <a:extLst>
                  <a:ext uri="{FF2B5EF4-FFF2-40B4-BE49-F238E27FC236}">
                    <a16:creationId xmlns:a16="http://schemas.microsoft.com/office/drawing/2014/main" id="{E6FB4461-F4AF-48EA-9A59-E5E5B7438053}"/>
                  </a:ext>
                </a:extLst>
              </p:cNvPr>
              <p:cNvPicPr/>
              <p:nvPr/>
            </p:nvPicPr>
            <p:blipFill>
              <a:blip r:embed="rId31"/>
              <a:stretch>
                <a:fillRect/>
              </a:stretch>
            </p:blipFill>
            <p:spPr>
              <a:xfrm>
                <a:off x="5916575" y="4791275"/>
                <a:ext cx="32040" cy="882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00" name="Ink 99">
                <a:extLst>
                  <a:ext uri="{FF2B5EF4-FFF2-40B4-BE49-F238E27FC236}">
                    <a16:creationId xmlns:a16="http://schemas.microsoft.com/office/drawing/2014/main" id="{BC73110F-B399-430B-AEA6-97067CAE1036}"/>
                  </a:ext>
                </a:extLst>
              </p14:cNvPr>
              <p14:cNvContentPartPr/>
              <p14:nvPr/>
            </p14:nvContentPartPr>
            <p14:xfrm>
              <a:off x="5912975" y="4761035"/>
              <a:ext cx="360" cy="360"/>
            </p14:xfrm>
          </p:contentPart>
        </mc:Choice>
        <mc:Fallback xmlns="">
          <p:pic>
            <p:nvPicPr>
              <p:cNvPr id="100" name="Ink 99">
                <a:extLst>
                  <a:ext uri="{FF2B5EF4-FFF2-40B4-BE49-F238E27FC236}">
                    <a16:creationId xmlns:a16="http://schemas.microsoft.com/office/drawing/2014/main" id="{BC73110F-B399-430B-AEA6-97067CAE1036}"/>
                  </a:ext>
                </a:extLst>
              </p:cNvPr>
              <p:cNvPicPr/>
              <p:nvPr/>
            </p:nvPicPr>
            <p:blipFill>
              <a:blip r:embed="rId5"/>
              <a:stretch>
                <a:fillRect/>
              </a:stretch>
            </p:blipFill>
            <p:spPr>
              <a:xfrm>
                <a:off x="5903975" y="475239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04" name="Ink 103">
                <a:extLst>
                  <a:ext uri="{FF2B5EF4-FFF2-40B4-BE49-F238E27FC236}">
                    <a16:creationId xmlns:a16="http://schemas.microsoft.com/office/drawing/2014/main" id="{551BDD90-6A01-4813-90BE-4DF0961B87EA}"/>
                  </a:ext>
                </a:extLst>
              </p14:cNvPr>
              <p14:cNvContentPartPr/>
              <p14:nvPr/>
            </p14:nvContentPartPr>
            <p14:xfrm>
              <a:off x="6003695" y="4609115"/>
              <a:ext cx="185760" cy="190800"/>
            </p14:xfrm>
          </p:contentPart>
        </mc:Choice>
        <mc:Fallback xmlns="">
          <p:pic>
            <p:nvPicPr>
              <p:cNvPr id="104" name="Ink 103">
                <a:extLst>
                  <a:ext uri="{FF2B5EF4-FFF2-40B4-BE49-F238E27FC236}">
                    <a16:creationId xmlns:a16="http://schemas.microsoft.com/office/drawing/2014/main" id="{551BDD90-6A01-4813-90BE-4DF0961B87EA}"/>
                  </a:ext>
                </a:extLst>
              </p:cNvPr>
              <p:cNvPicPr/>
              <p:nvPr/>
            </p:nvPicPr>
            <p:blipFill>
              <a:blip r:embed="rId34"/>
              <a:stretch>
                <a:fillRect/>
              </a:stretch>
            </p:blipFill>
            <p:spPr>
              <a:xfrm>
                <a:off x="5995055" y="4600475"/>
                <a:ext cx="20340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13" name="Ink 112">
                <a:extLst>
                  <a:ext uri="{FF2B5EF4-FFF2-40B4-BE49-F238E27FC236}">
                    <a16:creationId xmlns:a16="http://schemas.microsoft.com/office/drawing/2014/main" id="{29FD6DE0-83D2-45FF-8303-1CE7B2755AC2}"/>
                  </a:ext>
                </a:extLst>
              </p14:cNvPr>
              <p14:cNvContentPartPr/>
              <p14:nvPr/>
            </p14:nvContentPartPr>
            <p14:xfrm>
              <a:off x="6584375" y="4545395"/>
              <a:ext cx="204120" cy="244080"/>
            </p14:xfrm>
          </p:contentPart>
        </mc:Choice>
        <mc:Fallback xmlns="">
          <p:pic>
            <p:nvPicPr>
              <p:cNvPr id="113" name="Ink 112">
                <a:extLst>
                  <a:ext uri="{FF2B5EF4-FFF2-40B4-BE49-F238E27FC236}">
                    <a16:creationId xmlns:a16="http://schemas.microsoft.com/office/drawing/2014/main" id="{29FD6DE0-83D2-45FF-8303-1CE7B2755AC2}"/>
                  </a:ext>
                </a:extLst>
              </p:cNvPr>
              <p:cNvPicPr/>
              <p:nvPr/>
            </p:nvPicPr>
            <p:blipFill>
              <a:blip r:embed="rId36"/>
              <a:stretch>
                <a:fillRect/>
              </a:stretch>
            </p:blipFill>
            <p:spPr>
              <a:xfrm>
                <a:off x="6575750" y="4536395"/>
                <a:ext cx="221729"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114" name="Ink 113">
                <a:extLst>
                  <a:ext uri="{FF2B5EF4-FFF2-40B4-BE49-F238E27FC236}">
                    <a16:creationId xmlns:a16="http://schemas.microsoft.com/office/drawing/2014/main" id="{F9D5826A-3876-42B4-95FE-6C4A9F24431E}"/>
                  </a:ext>
                </a:extLst>
              </p14:cNvPr>
              <p14:cNvContentPartPr/>
              <p14:nvPr/>
            </p14:nvContentPartPr>
            <p14:xfrm>
              <a:off x="6285215" y="4624235"/>
              <a:ext cx="252720" cy="287280"/>
            </p14:xfrm>
          </p:contentPart>
        </mc:Choice>
        <mc:Fallback xmlns="">
          <p:pic>
            <p:nvPicPr>
              <p:cNvPr id="114" name="Ink 113">
                <a:extLst>
                  <a:ext uri="{FF2B5EF4-FFF2-40B4-BE49-F238E27FC236}">
                    <a16:creationId xmlns:a16="http://schemas.microsoft.com/office/drawing/2014/main" id="{F9D5826A-3876-42B4-95FE-6C4A9F24431E}"/>
                  </a:ext>
                </a:extLst>
              </p:cNvPr>
              <p:cNvPicPr/>
              <p:nvPr/>
            </p:nvPicPr>
            <p:blipFill>
              <a:blip r:embed="rId38"/>
              <a:stretch>
                <a:fillRect/>
              </a:stretch>
            </p:blipFill>
            <p:spPr>
              <a:xfrm>
                <a:off x="6276575" y="4615235"/>
                <a:ext cx="27036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121" name="Ink 120">
                <a:extLst>
                  <a:ext uri="{FF2B5EF4-FFF2-40B4-BE49-F238E27FC236}">
                    <a16:creationId xmlns:a16="http://schemas.microsoft.com/office/drawing/2014/main" id="{E404625B-1EF7-42B8-BB41-78524A8742C2}"/>
                  </a:ext>
                </a:extLst>
              </p14:cNvPr>
              <p14:cNvContentPartPr/>
              <p14:nvPr/>
            </p14:nvContentPartPr>
            <p14:xfrm>
              <a:off x="6128255" y="4507595"/>
              <a:ext cx="91800" cy="60120"/>
            </p14:xfrm>
          </p:contentPart>
        </mc:Choice>
        <mc:Fallback xmlns="">
          <p:pic>
            <p:nvPicPr>
              <p:cNvPr id="121" name="Ink 120">
                <a:extLst>
                  <a:ext uri="{FF2B5EF4-FFF2-40B4-BE49-F238E27FC236}">
                    <a16:creationId xmlns:a16="http://schemas.microsoft.com/office/drawing/2014/main" id="{E404625B-1EF7-42B8-BB41-78524A8742C2}"/>
                  </a:ext>
                </a:extLst>
              </p:cNvPr>
              <p:cNvPicPr/>
              <p:nvPr/>
            </p:nvPicPr>
            <p:blipFill>
              <a:blip r:embed="rId40"/>
              <a:stretch>
                <a:fillRect/>
              </a:stretch>
            </p:blipFill>
            <p:spPr>
              <a:xfrm>
                <a:off x="6119255" y="4498955"/>
                <a:ext cx="1094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137" name="Ink 136">
                <a:extLst>
                  <a:ext uri="{FF2B5EF4-FFF2-40B4-BE49-F238E27FC236}">
                    <a16:creationId xmlns:a16="http://schemas.microsoft.com/office/drawing/2014/main" id="{50AD0F90-7E03-400E-8BAA-A40EE79298C1}"/>
                  </a:ext>
                </a:extLst>
              </p14:cNvPr>
              <p14:cNvContentPartPr/>
              <p14:nvPr/>
            </p14:nvContentPartPr>
            <p14:xfrm>
              <a:off x="6875615" y="4517675"/>
              <a:ext cx="526680" cy="503640"/>
            </p14:xfrm>
          </p:contentPart>
        </mc:Choice>
        <mc:Fallback xmlns="">
          <p:pic>
            <p:nvPicPr>
              <p:cNvPr id="137" name="Ink 136">
                <a:extLst>
                  <a:ext uri="{FF2B5EF4-FFF2-40B4-BE49-F238E27FC236}">
                    <a16:creationId xmlns:a16="http://schemas.microsoft.com/office/drawing/2014/main" id="{50AD0F90-7E03-400E-8BAA-A40EE79298C1}"/>
                  </a:ext>
                </a:extLst>
              </p:cNvPr>
              <p:cNvPicPr/>
              <p:nvPr/>
            </p:nvPicPr>
            <p:blipFill>
              <a:blip r:embed="rId42"/>
              <a:stretch>
                <a:fillRect/>
              </a:stretch>
            </p:blipFill>
            <p:spPr>
              <a:xfrm>
                <a:off x="6866615" y="4508675"/>
                <a:ext cx="54432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144" name="Ink 143">
                <a:extLst>
                  <a:ext uri="{FF2B5EF4-FFF2-40B4-BE49-F238E27FC236}">
                    <a16:creationId xmlns:a16="http://schemas.microsoft.com/office/drawing/2014/main" id="{A8F69282-50F9-40F4-BD67-7577760AF747}"/>
                  </a:ext>
                </a:extLst>
              </p14:cNvPr>
              <p14:cNvContentPartPr/>
              <p14:nvPr/>
            </p14:nvContentPartPr>
            <p14:xfrm>
              <a:off x="7837535" y="4595075"/>
              <a:ext cx="160200" cy="187920"/>
            </p14:xfrm>
          </p:contentPart>
        </mc:Choice>
        <mc:Fallback xmlns="">
          <p:pic>
            <p:nvPicPr>
              <p:cNvPr id="144" name="Ink 143">
                <a:extLst>
                  <a:ext uri="{FF2B5EF4-FFF2-40B4-BE49-F238E27FC236}">
                    <a16:creationId xmlns:a16="http://schemas.microsoft.com/office/drawing/2014/main" id="{A8F69282-50F9-40F4-BD67-7577760AF747}"/>
                  </a:ext>
                </a:extLst>
              </p:cNvPr>
              <p:cNvPicPr/>
              <p:nvPr/>
            </p:nvPicPr>
            <p:blipFill>
              <a:blip r:embed="rId44"/>
              <a:stretch>
                <a:fillRect/>
              </a:stretch>
            </p:blipFill>
            <p:spPr>
              <a:xfrm>
                <a:off x="7828555" y="4586075"/>
                <a:ext cx="17780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145" name="Ink 144">
                <a:extLst>
                  <a:ext uri="{FF2B5EF4-FFF2-40B4-BE49-F238E27FC236}">
                    <a16:creationId xmlns:a16="http://schemas.microsoft.com/office/drawing/2014/main" id="{6B10682E-6496-4BD5-A39B-9CEE86BC41FA}"/>
                  </a:ext>
                </a:extLst>
              </p14:cNvPr>
              <p14:cNvContentPartPr/>
              <p14:nvPr/>
            </p14:nvContentPartPr>
            <p14:xfrm>
              <a:off x="7459535" y="4595795"/>
              <a:ext cx="335880" cy="257400"/>
            </p14:xfrm>
          </p:contentPart>
        </mc:Choice>
        <mc:Fallback xmlns="">
          <p:pic>
            <p:nvPicPr>
              <p:cNvPr id="145" name="Ink 144">
                <a:extLst>
                  <a:ext uri="{FF2B5EF4-FFF2-40B4-BE49-F238E27FC236}">
                    <a16:creationId xmlns:a16="http://schemas.microsoft.com/office/drawing/2014/main" id="{6B10682E-6496-4BD5-A39B-9CEE86BC41FA}"/>
                  </a:ext>
                </a:extLst>
              </p:cNvPr>
              <p:cNvPicPr/>
              <p:nvPr/>
            </p:nvPicPr>
            <p:blipFill>
              <a:blip r:embed="rId46"/>
              <a:stretch>
                <a:fillRect/>
              </a:stretch>
            </p:blipFill>
            <p:spPr>
              <a:xfrm>
                <a:off x="7450535" y="4586795"/>
                <a:ext cx="35352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148" name="Ink 147">
                <a:extLst>
                  <a:ext uri="{FF2B5EF4-FFF2-40B4-BE49-F238E27FC236}">
                    <a16:creationId xmlns:a16="http://schemas.microsoft.com/office/drawing/2014/main" id="{E86BFCFD-8D89-4D51-A531-632E4E3A7D82}"/>
                  </a:ext>
                </a:extLst>
              </p14:cNvPr>
              <p14:cNvContentPartPr/>
              <p14:nvPr/>
            </p14:nvContentPartPr>
            <p14:xfrm>
              <a:off x="8098151" y="4525235"/>
              <a:ext cx="330480" cy="274680"/>
            </p14:xfrm>
          </p:contentPart>
        </mc:Choice>
        <mc:Fallback xmlns="">
          <p:pic>
            <p:nvPicPr>
              <p:cNvPr id="148" name="Ink 147">
                <a:extLst>
                  <a:ext uri="{FF2B5EF4-FFF2-40B4-BE49-F238E27FC236}">
                    <a16:creationId xmlns:a16="http://schemas.microsoft.com/office/drawing/2014/main" id="{E86BFCFD-8D89-4D51-A531-632E4E3A7D82}"/>
                  </a:ext>
                </a:extLst>
              </p:cNvPr>
              <p:cNvPicPr/>
              <p:nvPr/>
            </p:nvPicPr>
            <p:blipFill>
              <a:blip r:embed="rId48"/>
              <a:stretch>
                <a:fillRect/>
              </a:stretch>
            </p:blipFill>
            <p:spPr>
              <a:xfrm>
                <a:off x="8089161" y="4516247"/>
                <a:ext cx="348101" cy="292297"/>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161" name="Ink 160">
                <a:extLst>
                  <a:ext uri="{FF2B5EF4-FFF2-40B4-BE49-F238E27FC236}">
                    <a16:creationId xmlns:a16="http://schemas.microsoft.com/office/drawing/2014/main" id="{1659BAF2-947D-4083-8457-6839A7CF13B5}"/>
                  </a:ext>
                </a:extLst>
              </p14:cNvPr>
              <p14:cNvContentPartPr/>
              <p14:nvPr/>
            </p14:nvContentPartPr>
            <p14:xfrm>
              <a:off x="2377751" y="4616315"/>
              <a:ext cx="533160" cy="246600"/>
            </p14:xfrm>
          </p:contentPart>
        </mc:Choice>
        <mc:Fallback xmlns="">
          <p:pic>
            <p:nvPicPr>
              <p:cNvPr id="161" name="Ink 160">
                <a:extLst>
                  <a:ext uri="{FF2B5EF4-FFF2-40B4-BE49-F238E27FC236}">
                    <a16:creationId xmlns:a16="http://schemas.microsoft.com/office/drawing/2014/main" id="{1659BAF2-947D-4083-8457-6839A7CF13B5}"/>
                  </a:ext>
                </a:extLst>
              </p:cNvPr>
              <p:cNvPicPr/>
              <p:nvPr/>
            </p:nvPicPr>
            <p:blipFill>
              <a:blip r:embed="rId50"/>
              <a:stretch>
                <a:fillRect/>
              </a:stretch>
            </p:blipFill>
            <p:spPr>
              <a:xfrm>
                <a:off x="2368751" y="4607675"/>
                <a:ext cx="5508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169" name="Ink 168">
                <a:extLst>
                  <a:ext uri="{FF2B5EF4-FFF2-40B4-BE49-F238E27FC236}">
                    <a16:creationId xmlns:a16="http://schemas.microsoft.com/office/drawing/2014/main" id="{133101C9-8A9F-4C81-967A-284BDDBD571B}"/>
                  </a:ext>
                </a:extLst>
              </p14:cNvPr>
              <p14:cNvContentPartPr/>
              <p14:nvPr/>
            </p14:nvContentPartPr>
            <p14:xfrm>
              <a:off x="1587911" y="4690475"/>
              <a:ext cx="581040" cy="309960"/>
            </p14:xfrm>
          </p:contentPart>
        </mc:Choice>
        <mc:Fallback xmlns="">
          <p:pic>
            <p:nvPicPr>
              <p:cNvPr id="169" name="Ink 168">
                <a:extLst>
                  <a:ext uri="{FF2B5EF4-FFF2-40B4-BE49-F238E27FC236}">
                    <a16:creationId xmlns:a16="http://schemas.microsoft.com/office/drawing/2014/main" id="{133101C9-8A9F-4C81-967A-284BDDBD571B}"/>
                  </a:ext>
                </a:extLst>
              </p:cNvPr>
              <p:cNvPicPr/>
              <p:nvPr/>
            </p:nvPicPr>
            <p:blipFill>
              <a:blip r:embed="rId52"/>
              <a:stretch>
                <a:fillRect/>
              </a:stretch>
            </p:blipFill>
            <p:spPr>
              <a:xfrm>
                <a:off x="1578911" y="4681835"/>
                <a:ext cx="59868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172" name="Ink 171">
                <a:extLst>
                  <a:ext uri="{FF2B5EF4-FFF2-40B4-BE49-F238E27FC236}">
                    <a16:creationId xmlns:a16="http://schemas.microsoft.com/office/drawing/2014/main" id="{75054473-E9B1-4863-B9B8-0BA8946DD555}"/>
                  </a:ext>
                </a:extLst>
              </p14:cNvPr>
              <p14:cNvContentPartPr/>
              <p14:nvPr/>
            </p14:nvContentPartPr>
            <p14:xfrm>
              <a:off x="3002711" y="4573115"/>
              <a:ext cx="693720" cy="311400"/>
            </p14:xfrm>
          </p:contentPart>
        </mc:Choice>
        <mc:Fallback xmlns="">
          <p:pic>
            <p:nvPicPr>
              <p:cNvPr id="172" name="Ink 171">
                <a:extLst>
                  <a:ext uri="{FF2B5EF4-FFF2-40B4-BE49-F238E27FC236}">
                    <a16:creationId xmlns:a16="http://schemas.microsoft.com/office/drawing/2014/main" id="{75054473-E9B1-4863-B9B8-0BA8946DD555}"/>
                  </a:ext>
                </a:extLst>
              </p:cNvPr>
              <p:cNvPicPr/>
              <p:nvPr/>
            </p:nvPicPr>
            <p:blipFill>
              <a:blip r:embed="rId54"/>
              <a:stretch>
                <a:fillRect/>
              </a:stretch>
            </p:blipFill>
            <p:spPr>
              <a:xfrm>
                <a:off x="2993711" y="4564475"/>
                <a:ext cx="71136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175" name="Ink 174">
                <a:extLst>
                  <a:ext uri="{FF2B5EF4-FFF2-40B4-BE49-F238E27FC236}">
                    <a16:creationId xmlns:a16="http://schemas.microsoft.com/office/drawing/2014/main" id="{51C520E4-2DF9-4743-865D-F301126CCC10}"/>
                  </a:ext>
                </a:extLst>
              </p14:cNvPr>
              <p14:cNvContentPartPr/>
              <p14:nvPr/>
            </p14:nvContentPartPr>
            <p14:xfrm>
              <a:off x="5954711" y="3635675"/>
              <a:ext cx="330840" cy="681480"/>
            </p14:xfrm>
          </p:contentPart>
        </mc:Choice>
        <mc:Fallback xmlns="">
          <p:pic>
            <p:nvPicPr>
              <p:cNvPr id="175" name="Ink 174">
                <a:extLst>
                  <a:ext uri="{FF2B5EF4-FFF2-40B4-BE49-F238E27FC236}">
                    <a16:creationId xmlns:a16="http://schemas.microsoft.com/office/drawing/2014/main" id="{51C520E4-2DF9-4743-865D-F301126CCC10}"/>
                  </a:ext>
                </a:extLst>
              </p:cNvPr>
              <p:cNvPicPr/>
              <p:nvPr/>
            </p:nvPicPr>
            <p:blipFill>
              <a:blip r:embed="rId56"/>
              <a:stretch>
                <a:fillRect/>
              </a:stretch>
            </p:blipFill>
            <p:spPr>
              <a:xfrm>
                <a:off x="5945711" y="3627035"/>
                <a:ext cx="348480" cy="699120"/>
              </a:xfrm>
              <a:prstGeom prst="rect">
                <a:avLst/>
              </a:prstGeom>
            </p:spPr>
          </p:pic>
        </mc:Fallback>
      </mc:AlternateContent>
    </p:spTree>
    <p:extLst>
      <p:ext uri="{BB962C8B-B14F-4D97-AF65-F5344CB8AC3E}">
        <p14:creationId xmlns:p14="http://schemas.microsoft.com/office/powerpoint/2010/main" val="17904584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Variation theory:</a:t>
                </a:r>
              </a:p>
              <a:p>
                <a:pPr marL="0" indent="0">
                  <a:buNone/>
                </a:pPr>
                <a:r>
                  <a:rPr lang="en-GB" dirty="0"/>
                  <a:t> </a:t>
                </a:r>
              </a:p>
              <a:p>
                <a:pPr marL="0" indent="0">
                  <a:buNone/>
                </a:pPr>
                <a:endParaRPr lang="en-GB" dirty="0"/>
              </a:p>
              <a:p>
                <a:pPr marL="320040" lvl="1" indent="0">
                  <a:buNone/>
                </a:pPr>
                <a14:m>
                  <m:oMathPara xmlns:m="http://schemas.openxmlformats.org/officeDocument/2006/math">
                    <m:oMathParaPr>
                      <m:jc m:val="centerGroup"/>
                    </m:oMathParaPr>
                    <m:oMath xmlns:m="http://schemas.openxmlformats.org/officeDocument/2006/math">
                      <m:sSub>
                        <m:sSubPr>
                          <m:ctrlPr>
                            <a:rPr lang="en-GB" b="0" i="1" smtClean="0">
                              <a:latin typeface="Cambria Math" panose="02040503050406030204" pitchFamily="18" charset="0"/>
                            </a:rPr>
                          </m:ctrlPr>
                        </m:sSubPr>
                        <m:e>
                          <m:r>
                            <a:rPr lang="en-GB" b="0" i="1" smtClean="0">
                              <a:latin typeface="Cambria Math" panose="02040503050406030204" pitchFamily="18" charset="0"/>
                            </a:rPr>
                            <m:t>𝐸</m:t>
                          </m:r>
                        </m:e>
                        <m:sub>
                          <m:r>
                            <a:rPr lang="en-GB" b="0" i="1" smtClean="0">
                              <a:latin typeface="Cambria Math" panose="02040503050406030204" pitchFamily="18" charset="0"/>
                            </a:rPr>
                            <m:t>𝐻𝐹</m:t>
                          </m:r>
                        </m:sub>
                      </m:sSub>
                      <m:r>
                        <a:rPr lang="en-GB" b="0" i="1" smtClean="0">
                          <a:latin typeface="Cambria Math" panose="02040503050406030204" pitchFamily="18" charset="0"/>
                        </a:rPr>
                        <m:t>=</m:t>
                      </m:r>
                      <m:nary>
                        <m:naryPr>
                          <m:chr m:val="∑"/>
                          <m:supHide m:val="on"/>
                          <m:ctrlPr>
                            <a:rPr lang="en-GB" b="0" i="1" smtClean="0">
                              <a:latin typeface="Cambria Math" panose="02040503050406030204" pitchFamily="18" charset="0"/>
                            </a:rPr>
                          </m:ctrlPr>
                        </m:naryPr>
                        <m:sub>
                          <m:r>
                            <m:rPr>
                              <m:brk m:alnAt="7"/>
                            </m:rPr>
                            <a:rPr lang="en-GB" b="0" i="1" smtClean="0">
                              <a:latin typeface="Cambria Math" panose="02040503050406030204" pitchFamily="18" charset="0"/>
                            </a:rPr>
                            <m:t>𝑖</m:t>
                          </m:r>
                        </m:sub>
                        <m:sup/>
                        <m:e>
                          <m:d>
                            <m:dPr>
                              <m:begChr m:val="⟨"/>
                              <m:endChr m:val="⟩"/>
                              <m:ctrlPr>
                                <a:rPr lang="en-GB" i="1">
                                  <a:latin typeface="Cambria Math" panose="02040503050406030204" pitchFamily="18" charset="0"/>
                                </a:rPr>
                              </m:ctrlPr>
                            </m:dPr>
                            <m:e>
                              <m:r>
                                <a:rPr lang="en-GB" b="0" i="1" smtClean="0">
                                  <a:latin typeface="Cambria Math" panose="02040503050406030204" pitchFamily="18" charset="0"/>
                                  <a:ea typeface="Cambria Math" panose="02040503050406030204" pitchFamily="18" charset="0"/>
                                </a:rPr>
                                <m:t> </m:t>
                              </m:r>
                              <m:r>
                                <a:rPr lang="en-GB" b="0" i="1" smtClean="0">
                                  <a:latin typeface="Cambria Math" panose="02040503050406030204" pitchFamily="18" charset="0"/>
                                  <a:ea typeface="Cambria Math" panose="02040503050406030204" pitchFamily="18" charset="0"/>
                                </a:rPr>
                                <m:t>𝑖</m:t>
                              </m:r>
                            </m:e>
                            <m:e>
                              <m:r>
                                <a:rPr lang="en-GB" b="0" i="1" smtClean="0">
                                  <a:latin typeface="Cambria Math" panose="02040503050406030204" pitchFamily="18" charset="0"/>
                                  <a:ea typeface="Cambria Math" panose="02040503050406030204" pitchFamily="18" charset="0"/>
                                </a:rPr>
                                <m:t>h</m:t>
                              </m:r>
                            </m:e>
                            <m:e>
                              <m:r>
                                <a:rPr lang="en-GB" b="0" i="1" smtClean="0">
                                  <a:latin typeface="Cambria Math" panose="02040503050406030204" pitchFamily="18" charset="0"/>
                                </a:rPr>
                                <m:t>𝑖</m:t>
                              </m:r>
                            </m:e>
                          </m:d>
                          <m:r>
                            <a:rPr lang="en-GB" b="0" i="1" smtClean="0">
                              <a:latin typeface="Cambria Math" panose="02040503050406030204" pitchFamily="18" charset="0"/>
                              <a:ea typeface="Cambria Math" panose="02040503050406030204" pitchFamily="18" charset="0"/>
                            </a:rPr>
                            <m:t>+</m:t>
                          </m:r>
                          <m:f>
                            <m:fPr>
                              <m:ctrlPr>
                                <a:rPr lang="en-GB" b="0" i="1" smtClean="0">
                                  <a:latin typeface="Cambria Math" panose="02040503050406030204" pitchFamily="18" charset="0"/>
                                  <a:ea typeface="Cambria Math" panose="02040503050406030204" pitchFamily="18" charset="0"/>
                                </a:rPr>
                              </m:ctrlPr>
                            </m:fPr>
                            <m:num>
                              <m:r>
                                <a:rPr lang="en-GB" b="0" i="1" smtClean="0">
                                  <a:latin typeface="Cambria Math" panose="02040503050406030204" pitchFamily="18" charset="0"/>
                                  <a:ea typeface="Cambria Math" panose="02040503050406030204" pitchFamily="18" charset="0"/>
                                </a:rPr>
                                <m:t>1</m:t>
                              </m:r>
                            </m:num>
                            <m:den>
                              <m:r>
                                <a:rPr lang="en-GB" b="0" i="1" smtClean="0">
                                  <a:latin typeface="Cambria Math" panose="02040503050406030204" pitchFamily="18" charset="0"/>
                                  <a:ea typeface="Cambria Math" panose="02040503050406030204" pitchFamily="18" charset="0"/>
                                </a:rPr>
                                <m:t>2</m:t>
                              </m:r>
                            </m:den>
                          </m:f>
                          <m:nary>
                            <m:naryPr>
                              <m:chr m:val="∑"/>
                              <m:supHide m:val="on"/>
                              <m:ctrlPr>
                                <a:rPr lang="en-GB" i="1" smtClean="0">
                                  <a:latin typeface="Cambria Math" panose="02040503050406030204" pitchFamily="18" charset="0"/>
                                </a:rPr>
                              </m:ctrlPr>
                            </m:naryPr>
                            <m:sub>
                              <m:r>
                                <m:rPr>
                                  <m:brk m:alnAt="7"/>
                                </m:rPr>
                                <a:rPr lang="en-GB" b="0" i="1" smtClean="0">
                                  <a:latin typeface="Cambria Math" panose="02040503050406030204" pitchFamily="18" charset="0"/>
                                </a:rPr>
                                <m:t>𝑖</m:t>
                              </m:r>
                              <m:r>
                                <a:rPr lang="en-GB" b="0" i="1" smtClean="0">
                                  <a:latin typeface="Cambria Math" panose="02040503050406030204" pitchFamily="18" charset="0"/>
                                </a:rPr>
                                <m:t>&lt;</m:t>
                              </m:r>
                              <m:r>
                                <a:rPr lang="en-GB" b="0" i="1" smtClean="0">
                                  <a:latin typeface="Cambria Math" panose="02040503050406030204" pitchFamily="18" charset="0"/>
                                </a:rPr>
                                <m:t>𝑗</m:t>
                              </m:r>
                            </m:sub>
                            <m:sup/>
                            <m:e>
                              <m:r>
                                <a:rPr lang="en-US" b="0" i="1" smtClean="0">
                                  <a:latin typeface="Cambria Math" panose="02040503050406030204" pitchFamily="18" charset="0"/>
                                </a:rPr>
                                <m:t>[</m:t>
                              </m:r>
                              <m:d>
                                <m:dPr>
                                  <m:ctrlPr>
                                    <a:rPr lang="en-GB" b="0" i="1" smtClean="0">
                                      <a:latin typeface="Cambria Math" panose="02040503050406030204" pitchFamily="18" charset="0"/>
                                    </a:rPr>
                                  </m:ctrlPr>
                                </m:dPr>
                                <m:e>
                                  <m:r>
                                    <a:rPr lang="en-GB" b="0" i="1" smtClean="0">
                                      <a:latin typeface="Cambria Math" panose="02040503050406030204" pitchFamily="18" charset="0"/>
                                    </a:rPr>
                                    <m:t>𝑖𝑖</m:t>
                                  </m:r>
                                </m:e>
                                <m:e>
                                  <m:r>
                                    <a:rPr lang="en-US" b="0" i="1" smtClean="0">
                                      <a:latin typeface="Cambria Math" panose="02040503050406030204" pitchFamily="18" charset="0"/>
                                    </a:rPr>
                                    <m:t>𝑗𝑗</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𝑖𝑗</m:t>
                                  </m:r>
                                </m:e>
                                <m:e>
                                  <m:r>
                                    <a:rPr lang="en-US" b="0" i="1" smtClean="0">
                                      <a:latin typeface="Cambria Math" panose="02040503050406030204" pitchFamily="18" charset="0"/>
                                    </a:rPr>
                                    <m:t>𝑗𝑖</m:t>
                                  </m:r>
                                </m:e>
                              </m:d>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𝐸</m:t>
                                  </m:r>
                                </m:e>
                                <m:sub>
                                  <m:r>
                                    <a:rPr lang="en-US" b="0" i="1" smtClean="0">
                                      <a:latin typeface="Cambria Math" panose="02040503050406030204" pitchFamily="18" charset="0"/>
                                      <a:ea typeface="Cambria Math" panose="02040503050406030204" pitchFamily="18" charset="0"/>
                                    </a:rPr>
                                    <m:t>𝑒𝑥𝑎𝑐𝑡</m:t>
                                  </m:r>
                                </m:sub>
                              </m:sSub>
                            </m:e>
                          </m:nary>
                        </m:e>
                      </m:nary>
                    </m:oMath>
                  </m:oMathPara>
                </a14:m>
                <a:endParaRPr lang="en-GB" dirty="0"/>
              </a:p>
              <a:p>
                <a:endParaRPr lang="en-GB" dirty="0"/>
              </a:p>
              <a:p>
                <a:r>
                  <a:rPr lang="en-US" dirty="0"/>
                  <a:t>So, we need to minimize </a:t>
                </a:r>
                <a:r>
                  <a:rPr lang="en-US" i="1" dirty="0"/>
                  <a:t>E</a:t>
                </a:r>
                <a:r>
                  <a:rPr lang="en-US" baseline="-25000" dirty="0"/>
                  <a:t>HF</a:t>
                </a:r>
                <a:r>
                  <a:rPr lang="en-US" dirty="0"/>
                  <a:t>!</a:t>
                </a:r>
              </a:p>
              <a:p>
                <a:r>
                  <a:rPr lang="en-US" dirty="0"/>
                  <a:t>This is equivalent to optimizing the 1-electron orbitals, </a:t>
                </a:r>
                <a:r>
                  <a:rPr lang="en-US" dirty="0" err="1">
                    <a:latin typeface="Calibri" panose="020F0502020204030204" pitchFamily="34" charset="0"/>
                    <a:cs typeface="Calibri" panose="020F0502020204030204" pitchFamily="34" charset="0"/>
                  </a:rPr>
                  <a:t>χ</a:t>
                </a:r>
                <a:r>
                  <a:rPr lang="en-US" baseline="-25000" dirty="0" err="1">
                    <a:latin typeface="Calibri" panose="020F0502020204030204" pitchFamily="34" charset="0"/>
                    <a:cs typeface="Calibri" panose="020F0502020204030204" pitchFamily="34" charset="0"/>
                  </a:rPr>
                  <a:t>i</a:t>
                </a:r>
                <a:endParaRPr lang="en-GB" dirty="0"/>
              </a:p>
              <a:p>
                <a:endParaRPr lang="en-GB" dirty="0"/>
              </a:p>
              <a:p>
                <a:endParaRPr lang="en-GB" dirty="0"/>
              </a:p>
              <a:p>
                <a:endParaRPr lang="en-GB" dirty="0"/>
              </a:p>
            </p:txBody>
          </p:sp>
        </mc:Choice>
        <mc:Fallback xmlns="">
          <p:sp>
            <p:nvSpPr>
              <p:cNvPr id="3" name="Content Placeholder 2">
                <a:extLst>
                  <a:ext uri="{FF2B5EF4-FFF2-40B4-BE49-F238E27FC236}">
                    <a16:creationId xmlns:a16="http://schemas.microsoft.com/office/drawing/2014/main" id="{0561935D-0121-4133-9FA5-0BAB93E278E7}"/>
                  </a:ext>
                </a:extLst>
              </p:cNvPr>
              <p:cNvSpPr>
                <a:spLocks noGrp="1" noRot="1" noChangeAspect="1" noMove="1" noResize="1" noEditPoints="1" noAdjustHandles="1" noChangeArrowheads="1" noChangeShapeType="1" noTextEdit="1"/>
              </p:cNvSpPr>
              <p:nvPr>
                <p:ph sz="quarter" idx="1"/>
              </p:nvPr>
            </p:nvSpPr>
            <p:spPr>
              <a:blipFill>
                <a:blip r:embed="rId2"/>
                <a:stretch>
                  <a:fillRect l="-784" t="-1200"/>
                </a:stretch>
              </a:blipFill>
            </p:spPr>
            <p:txBody>
              <a:bodyPr/>
              <a:lstStyle/>
              <a:p>
                <a:r>
                  <a:rPr lang="en-GB">
                    <a:noFill/>
                  </a:rPr>
                  <a:t> </a:t>
                </a:r>
              </a:p>
            </p:txBody>
          </p:sp>
        </mc:Fallback>
      </mc:AlternateContent>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199A0FE6-53F2-4F5C-99B4-F076F16942B9}"/>
                  </a:ext>
                </a:extLst>
              </p:cNvPr>
              <p:cNvSpPr txBox="1"/>
              <p:nvPr/>
            </p:nvSpPr>
            <p:spPr>
              <a:xfrm>
                <a:off x="914400" y="2132856"/>
                <a:ext cx="7315200" cy="369332"/>
              </a:xfrm>
              <a:prstGeom prst="rect">
                <a:avLst/>
              </a:prstGeom>
              <a:noFill/>
            </p:spPr>
            <p:txBody>
              <a:bodyPr wrap="square" lIns="0" tIns="0" rIns="0" bIns="0" rtlCol="0">
                <a:spAutoFit/>
              </a:bodyPr>
              <a:lstStyle/>
              <a:p>
                <a14:m>
                  <m:oMath xmlns:m="http://schemas.openxmlformats.org/officeDocument/2006/math">
                    <m:r>
                      <a:rPr lang="en-GB" sz="2400" b="0" i="1" smtClean="0">
                        <a:latin typeface="Cambria Math" panose="02040503050406030204" pitchFamily="18" charset="0"/>
                      </a:rPr>
                      <m:t>𝐸</m:t>
                    </m:r>
                    <m:r>
                      <a:rPr lang="en-GB" sz="2400" b="0" i="1" smtClean="0">
                        <a:latin typeface="Cambria Math" panose="02040503050406030204" pitchFamily="18" charset="0"/>
                      </a:rPr>
                      <m:t>=</m:t>
                    </m:r>
                    <m:d>
                      <m:dPr>
                        <m:begChr m:val="⟨"/>
                        <m:endChr m:val="⟩"/>
                        <m:ctrlPr>
                          <a:rPr lang="en-GB" sz="2400" b="0" i="1" smtClean="0">
                            <a:latin typeface="Cambria Math" panose="02040503050406030204" pitchFamily="18" charset="0"/>
                          </a:rPr>
                        </m:ctrlPr>
                      </m:dPr>
                      <m:e>
                        <m:sSub>
                          <m:sSubPr>
                            <m:ctrlPr>
                              <a:rPr lang="en-GB" sz="2400" b="0" i="1" smtClean="0">
                                <a:latin typeface="Cambria Math" panose="02040503050406030204" pitchFamily="18" charset="0"/>
                              </a:rPr>
                            </m:ctrlPr>
                          </m:sSubPr>
                          <m:e>
                            <m:r>
                              <m:rPr>
                                <m:sty m:val="p"/>
                              </m:rPr>
                              <a:rPr lang="el-GR" sz="2400" b="0" i="1" smtClean="0">
                                <a:latin typeface="Cambria Math" panose="02040503050406030204" pitchFamily="18" charset="0"/>
                                <a:ea typeface="Cambria Math" panose="02040503050406030204" pitchFamily="18" charset="0"/>
                              </a:rPr>
                              <m:t>Ψ</m:t>
                            </m:r>
                          </m:e>
                          <m:sub>
                            <m:r>
                              <a:rPr lang="en-US" sz="2400" b="0" i="1" smtClean="0">
                                <a:latin typeface="Cambria Math" panose="02040503050406030204" pitchFamily="18" charset="0"/>
                              </a:rPr>
                              <m:t>𝑡𝑟𝑖𝑎𝑙</m:t>
                            </m:r>
                          </m:sub>
                        </m:sSub>
                      </m:e>
                      <m:e>
                        <m:r>
                          <a:rPr lang="en-GB" sz="2400" b="0" i="1" smtClean="0">
                            <a:latin typeface="Cambria Math" panose="02040503050406030204" pitchFamily="18" charset="0"/>
                          </a:rPr>
                          <m:t>𝐻</m:t>
                        </m:r>
                      </m:e>
                      <m:e>
                        <m:sSub>
                          <m:sSubPr>
                            <m:ctrlPr>
                              <a:rPr lang="en-GB" sz="2400" i="1">
                                <a:latin typeface="Cambria Math" panose="02040503050406030204" pitchFamily="18" charset="0"/>
                              </a:rPr>
                            </m:ctrlPr>
                          </m:sSubPr>
                          <m:e>
                            <m:r>
                              <m:rPr>
                                <m:sty m:val="p"/>
                              </m:rPr>
                              <a:rPr lang="el-GR" sz="2400" i="1">
                                <a:latin typeface="Cambria Math" panose="02040503050406030204" pitchFamily="18" charset="0"/>
                                <a:ea typeface="Cambria Math" panose="02040503050406030204" pitchFamily="18" charset="0"/>
                              </a:rPr>
                              <m:t>Ψ</m:t>
                            </m:r>
                          </m:e>
                          <m:sub>
                            <m:r>
                              <a:rPr lang="en-US" sz="2400" i="1">
                                <a:latin typeface="Cambria Math" panose="02040503050406030204" pitchFamily="18" charset="0"/>
                              </a:rPr>
                              <m:t>𝑡𝑟𝑖𝑎𝑙</m:t>
                            </m:r>
                          </m:sub>
                        </m:sSub>
                      </m:e>
                    </m:d>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ea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𝐸</m:t>
                        </m:r>
                      </m:e>
                      <m:sub>
                        <m:r>
                          <a:rPr lang="en-US" sz="2400" i="1">
                            <a:latin typeface="Cambria Math" panose="02040503050406030204" pitchFamily="18" charset="0"/>
                            <a:ea typeface="Cambria Math" panose="02040503050406030204" pitchFamily="18" charset="0"/>
                          </a:rPr>
                          <m:t>𝑒𝑥𝑎𝑐𝑡</m:t>
                        </m:r>
                      </m:sub>
                    </m:sSub>
                  </m:oMath>
                </a14:m>
                <a:r>
                  <a:rPr lang="en-GB" sz="2400" dirty="0"/>
                  <a:t>= </a:t>
                </a:r>
                <a14:m>
                  <m:oMath xmlns:m="http://schemas.openxmlformats.org/officeDocument/2006/math">
                    <m:d>
                      <m:dPr>
                        <m:begChr m:val="⟨"/>
                        <m:endChr m:val="⟩"/>
                        <m:ctrlPr>
                          <a:rPr lang="en-GB" sz="2400" i="1">
                            <a:latin typeface="Cambria Math" panose="02040503050406030204" pitchFamily="18" charset="0"/>
                          </a:rPr>
                        </m:ctrlPr>
                      </m:dPr>
                      <m:e>
                        <m:sSub>
                          <m:sSubPr>
                            <m:ctrlPr>
                              <a:rPr lang="en-GB" sz="2400" i="1">
                                <a:latin typeface="Cambria Math" panose="02040503050406030204" pitchFamily="18" charset="0"/>
                              </a:rPr>
                            </m:ctrlPr>
                          </m:sSubPr>
                          <m:e>
                            <m:r>
                              <m:rPr>
                                <m:sty m:val="p"/>
                              </m:rPr>
                              <a:rPr lang="el-GR" sz="2400" i="1">
                                <a:latin typeface="Cambria Math" panose="02040503050406030204" pitchFamily="18" charset="0"/>
                                <a:ea typeface="Cambria Math" panose="02040503050406030204" pitchFamily="18" charset="0"/>
                              </a:rPr>
                              <m:t>Ψ</m:t>
                            </m:r>
                          </m:e>
                          <m:sub>
                            <m:r>
                              <a:rPr lang="en-GB" sz="2400" b="0" i="1" smtClean="0">
                                <a:latin typeface="Cambria Math" panose="02040503050406030204" pitchFamily="18" charset="0"/>
                                <a:ea typeface="Cambria Math" panose="02040503050406030204" pitchFamily="18" charset="0"/>
                              </a:rPr>
                              <m:t>𝑡𝑟𝑢𝑒</m:t>
                            </m:r>
                          </m:sub>
                        </m:sSub>
                      </m:e>
                      <m:e>
                        <m:r>
                          <a:rPr lang="en-GB" sz="2400" i="1">
                            <a:latin typeface="Cambria Math" panose="02040503050406030204" pitchFamily="18" charset="0"/>
                          </a:rPr>
                          <m:t>𝐻</m:t>
                        </m:r>
                      </m:e>
                      <m:e>
                        <m:sSub>
                          <m:sSubPr>
                            <m:ctrlPr>
                              <a:rPr lang="en-GB" sz="2400" i="1">
                                <a:latin typeface="Cambria Math" panose="02040503050406030204" pitchFamily="18" charset="0"/>
                              </a:rPr>
                            </m:ctrlPr>
                          </m:sSubPr>
                          <m:e>
                            <m:r>
                              <m:rPr>
                                <m:sty m:val="p"/>
                              </m:rPr>
                              <a:rPr lang="el-GR" sz="2400" i="1">
                                <a:latin typeface="Cambria Math" panose="02040503050406030204" pitchFamily="18" charset="0"/>
                                <a:ea typeface="Cambria Math" panose="02040503050406030204" pitchFamily="18" charset="0"/>
                              </a:rPr>
                              <m:t>Ψ</m:t>
                            </m:r>
                          </m:e>
                          <m:sub>
                            <m:r>
                              <a:rPr lang="en-US" sz="2400" i="1">
                                <a:latin typeface="Cambria Math" panose="02040503050406030204" pitchFamily="18" charset="0"/>
                              </a:rPr>
                              <m:t>𝑡</m:t>
                            </m:r>
                            <m:r>
                              <a:rPr lang="en-GB" sz="2400" b="0" i="1" smtClean="0">
                                <a:latin typeface="Cambria Math" panose="02040503050406030204" pitchFamily="18" charset="0"/>
                              </a:rPr>
                              <m:t>𝑟𝑢𝑒</m:t>
                            </m:r>
                          </m:sub>
                        </m:sSub>
                      </m:e>
                    </m:d>
                  </m:oMath>
                </a14:m>
                <a:endParaRPr lang="en-GB" sz="2400" dirty="0"/>
              </a:p>
            </p:txBody>
          </p:sp>
        </mc:Choice>
        <mc:Fallback xmlns="">
          <p:sp>
            <p:nvSpPr>
              <p:cNvPr id="35" name="TextBox 34">
                <a:extLst>
                  <a:ext uri="{FF2B5EF4-FFF2-40B4-BE49-F238E27FC236}">
                    <a16:creationId xmlns:a16="http://schemas.microsoft.com/office/drawing/2014/main" id="{199A0FE6-53F2-4F5C-99B4-F076F16942B9}"/>
                  </a:ext>
                </a:extLst>
              </p:cNvPr>
              <p:cNvSpPr txBox="1">
                <a:spLocks noRot="1" noChangeAspect="1" noMove="1" noResize="1" noEditPoints="1" noAdjustHandles="1" noChangeArrowheads="1" noChangeShapeType="1" noTextEdit="1"/>
              </p:cNvSpPr>
              <p:nvPr/>
            </p:nvSpPr>
            <p:spPr>
              <a:xfrm>
                <a:off x="914400" y="2132856"/>
                <a:ext cx="7315200" cy="369332"/>
              </a:xfrm>
              <a:prstGeom prst="rect">
                <a:avLst/>
              </a:prstGeom>
              <a:blipFill>
                <a:blip r:embed="rId3"/>
                <a:stretch>
                  <a:fillRect l="-1417" t="-25000" b="-51667"/>
                </a:stretch>
              </a:blipFill>
            </p:spPr>
            <p:txBody>
              <a:bodyPr/>
              <a:lstStyle/>
              <a:p>
                <a:r>
                  <a:rPr lang="en-GB">
                    <a:noFill/>
                  </a:rPr>
                  <a:t> </a:t>
                </a:r>
              </a:p>
            </p:txBody>
          </p:sp>
        </mc:Fallback>
      </mc:AlternateContent>
    </p:spTree>
    <p:extLst>
      <p:ext uri="{BB962C8B-B14F-4D97-AF65-F5344CB8AC3E}">
        <p14:creationId xmlns:p14="http://schemas.microsoft.com/office/powerpoint/2010/main" val="20441255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After some manipulations, we arrive at HF equations:</a:t>
            </a:r>
          </a:p>
          <a:p>
            <a:pPr marL="0" indent="0">
              <a:buNone/>
            </a:pPr>
            <a:r>
              <a:rPr lang="en-GB" dirty="0"/>
              <a:t> </a:t>
            </a:r>
          </a:p>
          <a:p>
            <a:pPr marL="0" indent="0">
              <a:buNone/>
            </a:pPr>
            <a:endParaRPr lang="en-GB" dirty="0"/>
          </a:p>
          <a:p>
            <a:pPr marL="320040" lvl="1" indent="0">
              <a:buNone/>
            </a:pPr>
            <a:endParaRPr lang="en-GB" dirty="0"/>
          </a:p>
          <a:p>
            <a:endParaRPr lang="en-GB" dirty="0"/>
          </a:p>
          <a:p>
            <a:endParaRPr lang="en-GB" dirty="0"/>
          </a:p>
          <a:p>
            <a:endParaRPr lang="en-GB" dirty="0"/>
          </a:p>
        </p:txBody>
      </p:sp>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mc:AlternateContent xmlns:mc="http://schemas.openxmlformats.org/markup-compatibility/2006" xmlns:p14="http://schemas.microsoft.com/office/powerpoint/2010/main">
        <mc:Choice Requires="p14">
          <p:contentPart p14:bwMode="auto" r:id="rId2">
            <p14:nvContentPartPr>
              <p14:cNvPr id="38" name="Ink 37">
                <a:extLst>
                  <a:ext uri="{FF2B5EF4-FFF2-40B4-BE49-F238E27FC236}">
                    <a16:creationId xmlns:a16="http://schemas.microsoft.com/office/drawing/2014/main" id="{99597D8D-D4BA-4B45-86D6-C23D3713066B}"/>
                  </a:ext>
                </a:extLst>
              </p14:cNvPr>
              <p14:cNvContentPartPr/>
              <p14:nvPr/>
            </p14:nvContentPartPr>
            <p14:xfrm>
              <a:off x="-481440" y="7246200"/>
              <a:ext cx="77760" cy="3960"/>
            </p14:xfrm>
          </p:contentPart>
        </mc:Choice>
        <mc:Fallback xmlns="">
          <p:pic>
            <p:nvPicPr>
              <p:cNvPr id="38" name="Ink 37">
                <a:extLst>
                  <a:ext uri="{FF2B5EF4-FFF2-40B4-BE49-F238E27FC236}">
                    <a16:creationId xmlns:a16="http://schemas.microsoft.com/office/drawing/2014/main" id="{99597D8D-D4BA-4B45-86D6-C23D3713066B}"/>
                  </a:ext>
                </a:extLst>
              </p:cNvPr>
              <p:cNvPicPr/>
              <p:nvPr/>
            </p:nvPicPr>
            <p:blipFill>
              <a:blip r:embed="rId3"/>
              <a:stretch>
                <a:fillRect/>
              </a:stretch>
            </p:blipFill>
            <p:spPr>
              <a:xfrm>
                <a:off x="-499440" y="7228200"/>
                <a:ext cx="1134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9" name="Ink 38">
                <a:extLst>
                  <a:ext uri="{FF2B5EF4-FFF2-40B4-BE49-F238E27FC236}">
                    <a16:creationId xmlns:a16="http://schemas.microsoft.com/office/drawing/2014/main" id="{655E4C6B-8DE1-4769-A823-4957BB6DFD11}"/>
                  </a:ext>
                </a:extLst>
              </p14:cNvPr>
              <p14:cNvContentPartPr/>
              <p14:nvPr/>
            </p14:nvContentPartPr>
            <p14:xfrm>
              <a:off x="112920" y="7061880"/>
              <a:ext cx="144720" cy="16560"/>
            </p14:xfrm>
          </p:contentPart>
        </mc:Choice>
        <mc:Fallback xmlns="">
          <p:pic>
            <p:nvPicPr>
              <p:cNvPr id="39" name="Ink 38">
                <a:extLst>
                  <a:ext uri="{FF2B5EF4-FFF2-40B4-BE49-F238E27FC236}">
                    <a16:creationId xmlns:a16="http://schemas.microsoft.com/office/drawing/2014/main" id="{655E4C6B-8DE1-4769-A823-4957BB6DFD11}"/>
                  </a:ext>
                </a:extLst>
              </p:cNvPr>
              <p:cNvPicPr/>
              <p:nvPr/>
            </p:nvPicPr>
            <p:blipFill>
              <a:blip r:embed="rId5"/>
              <a:stretch>
                <a:fillRect/>
              </a:stretch>
            </p:blipFill>
            <p:spPr>
              <a:xfrm>
                <a:off x="94965" y="7043880"/>
                <a:ext cx="180272"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4" name="Ink 43">
                <a:extLst>
                  <a:ext uri="{FF2B5EF4-FFF2-40B4-BE49-F238E27FC236}">
                    <a16:creationId xmlns:a16="http://schemas.microsoft.com/office/drawing/2014/main" id="{503EE112-AEBE-4C69-A7C7-D2F6889CE71A}"/>
                  </a:ext>
                </a:extLst>
              </p14:cNvPr>
              <p14:cNvContentPartPr/>
              <p14:nvPr/>
            </p14:nvContentPartPr>
            <p14:xfrm>
              <a:off x="534480" y="7062240"/>
              <a:ext cx="622080" cy="246240"/>
            </p14:xfrm>
          </p:contentPart>
        </mc:Choice>
        <mc:Fallback xmlns="">
          <p:pic>
            <p:nvPicPr>
              <p:cNvPr id="44" name="Ink 43">
                <a:extLst>
                  <a:ext uri="{FF2B5EF4-FFF2-40B4-BE49-F238E27FC236}">
                    <a16:creationId xmlns:a16="http://schemas.microsoft.com/office/drawing/2014/main" id="{503EE112-AEBE-4C69-A7C7-D2F6889CE71A}"/>
                  </a:ext>
                </a:extLst>
              </p:cNvPr>
              <p:cNvPicPr/>
              <p:nvPr/>
            </p:nvPicPr>
            <p:blipFill>
              <a:blip r:embed="rId7"/>
              <a:stretch>
                <a:fillRect/>
              </a:stretch>
            </p:blipFill>
            <p:spPr>
              <a:xfrm>
                <a:off x="516470" y="7044214"/>
                <a:ext cx="657741" cy="281932"/>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5" name="Ink 44">
                <a:extLst>
                  <a:ext uri="{FF2B5EF4-FFF2-40B4-BE49-F238E27FC236}">
                    <a16:creationId xmlns:a16="http://schemas.microsoft.com/office/drawing/2014/main" id="{515DFB07-839F-4947-88F3-BAEB2CF5F58D}"/>
                  </a:ext>
                </a:extLst>
              </p14:cNvPr>
              <p14:cNvContentPartPr/>
              <p14:nvPr/>
            </p14:nvContentPartPr>
            <p14:xfrm>
              <a:off x="-65280" y="7130640"/>
              <a:ext cx="232920" cy="168480"/>
            </p14:xfrm>
          </p:contentPart>
        </mc:Choice>
        <mc:Fallback xmlns="">
          <p:pic>
            <p:nvPicPr>
              <p:cNvPr id="45" name="Ink 44">
                <a:extLst>
                  <a:ext uri="{FF2B5EF4-FFF2-40B4-BE49-F238E27FC236}">
                    <a16:creationId xmlns:a16="http://schemas.microsoft.com/office/drawing/2014/main" id="{515DFB07-839F-4947-88F3-BAEB2CF5F58D}"/>
                  </a:ext>
                </a:extLst>
              </p:cNvPr>
              <p:cNvPicPr/>
              <p:nvPr/>
            </p:nvPicPr>
            <p:blipFill>
              <a:blip r:embed="rId9"/>
              <a:stretch>
                <a:fillRect/>
              </a:stretch>
            </p:blipFill>
            <p:spPr>
              <a:xfrm>
                <a:off x="-83252" y="7112640"/>
                <a:ext cx="268505"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6" name="Ink 45">
                <a:extLst>
                  <a:ext uri="{FF2B5EF4-FFF2-40B4-BE49-F238E27FC236}">
                    <a16:creationId xmlns:a16="http://schemas.microsoft.com/office/drawing/2014/main" id="{E27F6F05-E07C-4CE0-AEF4-26784A8F9DDB}"/>
                  </a:ext>
                </a:extLst>
              </p14:cNvPr>
              <p14:cNvContentPartPr/>
              <p14:nvPr/>
            </p14:nvContentPartPr>
            <p14:xfrm>
              <a:off x="-812640" y="7121280"/>
              <a:ext cx="203040" cy="239040"/>
            </p14:xfrm>
          </p:contentPart>
        </mc:Choice>
        <mc:Fallback xmlns="">
          <p:pic>
            <p:nvPicPr>
              <p:cNvPr id="46" name="Ink 45">
                <a:extLst>
                  <a:ext uri="{FF2B5EF4-FFF2-40B4-BE49-F238E27FC236}">
                    <a16:creationId xmlns:a16="http://schemas.microsoft.com/office/drawing/2014/main" id="{E27F6F05-E07C-4CE0-AEF4-26784A8F9DDB}"/>
                  </a:ext>
                </a:extLst>
              </p:cNvPr>
              <p:cNvPicPr/>
              <p:nvPr/>
            </p:nvPicPr>
            <p:blipFill>
              <a:blip r:embed="rId11"/>
              <a:stretch>
                <a:fillRect/>
              </a:stretch>
            </p:blipFill>
            <p:spPr>
              <a:xfrm>
                <a:off x="-830608" y="7103280"/>
                <a:ext cx="238617"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5" name="Ink 54">
                <a:extLst>
                  <a:ext uri="{FF2B5EF4-FFF2-40B4-BE49-F238E27FC236}">
                    <a16:creationId xmlns:a16="http://schemas.microsoft.com/office/drawing/2014/main" id="{FAD96EAB-850D-4236-AC88-A3B96B2F07DE}"/>
                  </a:ext>
                </a:extLst>
              </p14:cNvPr>
              <p14:cNvContentPartPr/>
              <p14:nvPr/>
            </p14:nvContentPartPr>
            <p14:xfrm>
              <a:off x="412151" y="2436983"/>
              <a:ext cx="844560" cy="302760"/>
            </p14:xfrm>
          </p:contentPart>
        </mc:Choice>
        <mc:Fallback xmlns="">
          <p:pic>
            <p:nvPicPr>
              <p:cNvPr id="55" name="Ink 54">
                <a:extLst>
                  <a:ext uri="{FF2B5EF4-FFF2-40B4-BE49-F238E27FC236}">
                    <a16:creationId xmlns:a16="http://schemas.microsoft.com/office/drawing/2014/main" id="{FAD96EAB-850D-4236-AC88-A3B96B2F07DE}"/>
                  </a:ext>
                </a:extLst>
              </p:cNvPr>
              <p:cNvPicPr/>
              <p:nvPr/>
            </p:nvPicPr>
            <p:blipFill>
              <a:blip r:embed="rId13"/>
              <a:stretch>
                <a:fillRect/>
              </a:stretch>
            </p:blipFill>
            <p:spPr>
              <a:xfrm>
                <a:off x="403151" y="2427983"/>
                <a:ext cx="86220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1" name="Ink 60">
                <a:extLst>
                  <a:ext uri="{FF2B5EF4-FFF2-40B4-BE49-F238E27FC236}">
                    <a16:creationId xmlns:a16="http://schemas.microsoft.com/office/drawing/2014/main" id="{F084DD50-B780-4091-9B5F-17AC291F179F}"/>
                  </a:ext>
                </a:extLst>
              </p14:cNvPr>
              <p14:cNvContentPartPr/>
              <p14:nvPr/>
            </p14:nvContentPartPr>
            <p14:xfrm>
              <a:off x="1812551" y="2528063"/>
              <a:ext cx="122760" cy="81360"/>
            </p14:xfrm>
          </p:contentPart>
        </mc:Choice>
        <mc:Fallback xmlns="">
          <p:pic>
            <p:nvPicPr>
              <p:cNvPr id="61" name="Ink 60">
                <a:extLst>
                  <a:ext uri="{FF2B5EF4-FFF2-40B4-BE49-F238E27FC236}">
                    <a16:creationId xmlns:a16="http://schemas.microsoft.com/office/drawing/2014/main" id="{F084DD50-B780-4091-9B5F-17AC291F179F}"/>
                  </a:ext>
                </a:extLst>
              </p:cNvPr>
              <p:cNvPicPr/>
              <p:nvPr/>
            </p:nvPicPr>
            <p:blipFill>
              <a:blip r:embed="rId15"/>
              <a:stretch>
                <a:fillRect/>
              </a:stretch>
            </p:blipFill>
            <p:spPr>
              <a:xfrm>
                <a:off x="1803911" y="2519423"/>
                <a:ext cx="14040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2" name="Ink 61">
                <a:extLst>
                  <a:ext uri="{FF2B5EF4-FFF2-40B4-BE49-F238E27FC236}">
                    <a16:creationId xmlns:a16="http://schemas.microsoft.com/office/drawing/2014/main" id="{3ACE8429-714B-473B-8C9A-F102AE8F6A27}"/>
                  </a:ext>
                </a:extLst>
              </p14:cNvPr>
              <p14:cNvContentPartPr/>
              <p14:nvPr/>
            </p14:nvContentPartPr>
            <p14:xfrm>
              <a:off x="1340951" y="2446703"/>
              <a:ext cx="360720" cy="264600"/>
            </p14:xfrm>
          </p:contentPart>
        </mc:Choice>
        <mc:Fallback xmlns="">
          <p:pic>
            <p:nvPicPr>
              <p:cNvPr id="62" name="Ink 61">
                <a:extLst>
                  <a:ext uri="{FF2B5EF4-FFF2-40B4-BE49-F238E27FC236}">
                    <a16:creationId xmlns:a16="http://schemas.microsoft.com/office/drawing/2014/main" id="{3ACE8429-714B-473B-8C9A-F102AE8F6A27}"/>
                  </a:ext>
                </a:extLst>
              </p:cNvPr>
              <p:cNvPicPr/>
              <p:nvPr/>
            </p:nvPicPr>
            <p:blipFill>
              <a:blip r:embed="rId17"/>
              <a:stretch>
                <a:fillRect/>
              </a:stretch>
            </p:blipFill>
            <p:spPr>
              <a:xfrm>
                <a:off x="1331960" y="2437703"/>
                <a:ext cx="378342"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63" name="Ink 62">
                <a:extLst>
                  <a:ext uri="{FF2B5EF4-FFF2-40B4-BE49-F238E27FC236}">
                    <a16:creationId xmlns:a16="http://schemas.microsoft.com/office/drawing/2014/main" id="{5899E282-196E-4564-9600-1DC0FEE48915}"/>
                  </a:ext>
                </a:extLst>
              </p14:cNvPr>
              <p14:cNvContentPartPr/>
              <p14:nvPr/>
            </p14:nvContentPartPr>
            <p14:xfrm>
              <a:off x="2086511" y="2400983"/>
              <a:ext cx="297720" cy="344520"/>
            </p14:xfrm>
          </p:contentPart>
        </mc:Choice>
        <mc:Fallback xmlns="">
          <p:pic>
            <p:nvPicPr>
              <p:cNvPr id="63" name="Ink 62">
                <a:extLst>
                  <a:ext uri="{FF2B5EF4-FFF2-40B4-BE49-F238E27FC236}">
                    <a16:creationId xmlns:a16="http://schemas.microsoft.com/office/drawing/2014/main" id="{5899E282-196E-4564-9600-1DC0FEE48915}"/>
                  </a:ext>
                </a:extLst>
              </p:cNvPr>
              <p:cNvPicPr/>
              <p:nvPr/>
            </p:nvPicPr>
            <p:blipFill>
              <a:blip r:embed="rId19"/>
              <a:stretch>
                <a:fillRect/>
              </a:stretch>
            </p:blipFill>
            <p:spPr>
              <a:xfrm>
                <a:off x="2077871" y="2392343"/>
                <a:ext cx="31536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4" name="Ink 63">
                <a:extLst>
                  <a:ext uri="{FF2B5EF4-FFF2-40B4-BE49-F238E27FC236}">
                    <a16:creationId xmlns:a16="http://schemas.microsoft.com/office/drawing/2014/main" id="{1FA54BAB-6708-42A9-9A7C-776241C2D55F}"/>
                  </a:ext>
                </a:extLst>
              </p14:cNvPr>
              <p14:cNvContentPartPr/>
              <p14:nvPr/>
            </p14:nvContentPartPr>
            <p14:xfrm>
              <a:off x="2064551" y="2981303"/>
              <a:ext cx="7560" cy="73440"/>
            </p14:xfrm>
          </p:contentPart>
        </mc:Choice>
        <mc:Fallback xmlns="">
          <p:pic>
            <p:nvPicPr>
              <p:cNvPr id="64" name="Ink 63">
                <a:extLst>
                  <a:ext uri="{FF2B5EF4-FFF2-40B4-BE49-F238E27FC236}">
                    <a16:creationId xmlns:a16="http://schemas.microsoft.com/office/drawing/2014/main" id="{1FA54BAB-6708-42A9-9A7C-776241C2D55F}"/>
                  </a:ext>
                </a:extLst>
              </p:cNvPr>
              <p:cNvPicPr/>
              <p:nvPr/>
            </p:nvPicPr>
            <p:blipFill>
              <a:blip r:embed="rId21"/>
              <a:stretch>
                <a:fillRect/>
              </a:stretch>
            </p:blipFill>
            <p:spPr>
              <a:xfrm>
                <a:off x="2055551" y="2972303"/>
                <a:ext cx="252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5" name="Ink 64">
                <a:extLst>
                  <a:ext uri="{FF2B5EF4-FFF2-40B4-BE49-F238E27FC236}">
                    <a16:creationId xmlns:a16="http://schemas.microsoft.com/office/drawing/2014/main" id="{7DA05F04-BD46-41F5-B3C6-C533BD4771E9}"/>
                  </a:ext>
                </a:extLst>
              </p14:cNvPr>
              <p14:cNvContentPartPr/>
              <p14:nvPr/>
            </p14:nvContentPartPr>
            <p14:xfrm>
              <a:off x="2040791" y="2883383"/>
              <a:ext cx="5040" cy="1080"/>
            </p14:xfrm>
          </p:contentPart>
        </mc:Choice>
        <mc:Fallback xmlns="">
          <p:pic>
            <p:nvPicPr>
              <p:cNvPr id="65" name="Ink 64">
                <a:extLst>
                  <a:ext uri="{FF2B5EF4-FFF2-40B4-BE49-F238E27FC236}">
                    <a16:creationId xmlns:a16="http://schemas.microsoft.com/office/drawing/2014/main" id="{7DA05F04-BD46-41F5-B3C6-C533BD4771E9}"/>
                  </a:ext>
                </a:extLst>
              </p:cNvPr>
              <p:cNvPicPr/>
              <p:nvPr/>
            </p:nvPicPr>
            <p:blipFill>
              <a:blip r:embed="rId23"/>
              <a:stretch>
                <a:fillRect/>
              </a:stretch>
            </p:blipFill>
            <p:spPr>
              <a:xfrm>
                <a:off x="2031791" y="2874383"/>
                <a:ext cx="226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9" name="Ink 68">
                <a:extLst>
                  <a:ext uri="{FF2B5EF4-FFF2-40B4-BE49-F238E27FC236}">
                    <a16:creationId xmlns:a16="http://schemas.microsoft.com/office/drawing/2014/main" id="{59DB5056-74D4-4DEA-961E-E9BA86A2ED8A}"/>
                  </a:ext>
                </a:extLst>
              </p14:cNvPr>
              <p14:cNvContentPartPr/>
              <p14:nvPr/>
            </p14:nvContentPartPr>
            <p14:xfrm>
              <a:off x="2379911" y="2930903"/>
              <a:ext cx="59400" cy="158760"/>
            </p14:xfrm>
          </p:contentPart>
        </mc:Choice>
        <mc:Fallback xmlns="">
          <p:pic>
            <p:nvPicPr>
              <p:cNvPr id="69" name="Ink 68">
                <a:extLst>
                  <a:ext uri="{FF2B5EF4-FFF2-40B4-BE49-F238E27FC236}">
                    <a16:creationId xmlns:a16="http://schemas.microsoft.com/office/drawing/2014/main" id="{59DB5056-74D4-4DEA-961E-E9BA86A2ED8A}"/>
                  </a:ext>
                </a:extLst>
              </p:cNvPr>
              <p:cNvPicPr/>
              <p:nvPr/>
            </p:nvPicPr>
            <p:blipFill>
              <a:blip r:embed="rId25"/>
              <a:stretch>
                <a:fillRect/>
              </a:stretch>
            </p:blipFill>
            <p:spPr>
              <a:xfrm>
                <a:off x="2371271" y="2921903"/>
                <a:ext cx="770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70" name="Ink 69">
                <a:extLst>
                  <a:ext uri="{FF2B5EF4-FFF2-40B4-BE49-F238E27FC236}">
                    <a16:creationId xmlns:a16="http://schemas.microsoft.com/office/drawing/2014/main" id="{8955868F-2E5C-49A8-8697-0BD19D0E70B4}"/>
                  </a:ext>
                </a:extLst>
              </p14:cNvPr>
              <p14:cNvContentPartPr/>
              <p14:nvPr/>
            </p14:nvContentPartPr>
            <p14:xfrm>
              <a:off x="2370551" y="2839823"/>
              <a:ext cx="1800" cy="3960"/>
            </p14:xfrm>
          </p:contentPart>
        </mc:Choice>
        <mc:Fallback xmlns="">
          <p:pic>
            <p:nvPicPr>
              <p:cNvPr id="70" name="Ink 69">
                <a:extLst>
                  <a:ext uri="{FF2B5EF4-FFF2-40B4-BE49-F238E27FC236}">
                    <a16:creationId xmlns:a16="http://schemas.microsoft.com/office/drawing/2014/main" id="{8955868F-2E5C-49A8-8697-0BD19D0E70B4}"/>
                  </a:ext>
                </a:extLst>
              </p:cNvPr>
              <p:cNvPicPr/>
              <p:nvPr/>
            </p:nvPicPr>
            <p:blipFill>
              <a:blip r:embed="rId27"/>
              <a:stretch>
                <a:fillRect/>
              </a:stretch>
            </p:blipFill>
            <p:spPr>
              <a:xfrm>
                <a:off x="2361911" y="2831183"/>
                <a:ext cx="194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71" name="Ink 70">
                <a:extLst>
                  <a:ext uri="{FF2B5EF4-FFF2-40B4-BE49-F238E27FC236}">
                    <a16:creationId xmlns:a16="http://schemas.microsoft.com/office/drawing/2014/main" id="{9FA5D8B2-DE6B-473D-8645-922BEB52BF8E}"/>
                  </a:ext>
                </a:extLst>
              </p14:cNvPr>
              <p14:cNvContentPartPr/>
              <p14:nvPr/>
            </p14:nvContentPartPr>
            <p14:xfrm>
              <a:off x="2204231" y="2905343"/>
              <a:ext cx="74520" cy="109800"/>
            </p14:xfrm>
          </p:contentPart>
        </mc:Choice>
        <mc:Fallback xmlns="">
          <p:pic>
            <p:nvPicPr>
              <p:cNvPr id="71" name="Ink 70">
                <a:extLst>
                  <a:ext uri="{FF2B5EF4-FFF2-40B4-BE49-F238E27FC236}">
                    <a16:creationId xmlns:a16="http://schemas.microsoft.com/office/drawing/2014/main" id="{9FA5D8B2-DE6B-473D-8645-922BEB52BF8E}"/>
                  </a:ext>
                </a:extLst>
              </p:cNvPr>
              <p:cNvPicPr/>
              <p:nvPr/>
            </p:nvPicPr>
            <p:blipFill>
              <a:blip r:embed="rId29"/>
              <a:stretch>
                <a:fillRect/>
              </a:stretch>
            </p:blipFill>
            <p:spPr>
              <a:xfrm>
                <a:off x="2195231" y="2896343"/>
                <a:ext cx="921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72" name="Ink 71">
                <a:extLst>
                  <a:ext uri="{FF2B5EF4-FFF2-40B4-BE49-F238E27FC236}">
                    <a16:creationId xmlns:a16="http://schemas.microsoft.com/office/drawing/2014/main" id="{185A24A5-0147-4AFE-A74E-C086787478CB}"/>
                  </a:ext>
                </a:extLst>
              </p14:cNvPr>
              <p14:cNvContentPartPr/>
              <p14:nvPr/>
            </p14:nvContentPartPr>
            <p14:xfrm>
              <a:off x="2508071" y="2425823"/>
              <a:ext cx="151200" cy="355320"/>
            </p14:xfrm>
          </p:contentPart>
        </mc:Choice>
        <mc:Fallback xmlns="">
          <p:pic>
            <p:nvPicPr>
              <p:cNvPr id="72" name="Ink 71">
                <a:extLst>
                  <a:ext uri="{FF2B5EF4-FFF2-40B4-BE49-F238E27FC236}">
                    <a16:creationId xmlns:a16="http://schemas.microsoft.com/office/drawing/2014/main" id="{185A24A5-0147-4AFE-A74E-C086787478CB}"/>
                  </a:ext>
                </a:extLst>
              </p:cNvPr>
              <p:cNvPicPr/>
              <p:nvPr/>
            </p:nvPicPr>
            <p:blipFill>
              <a:blip r:embed="rId31"/>
              <a:stretch>
                <a:fillRect/>
              </a:stretch>
            </p:blipFill>
            <p:spPr>
              <a:xfrm>
                <a:off x="2499071" y="2417183"/>
                <a:ext cx="16884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82" name="Ink 81">
                <a:extLst>
                  <a:ext uri="{FF2B5EF4-FFF2-40B4-BE49-F238E27FC236}">
                    <a16:creationId xmlns:a16="http://schemas.microsoft.com/office/drawing/2014/main" id="{052BFF88-E20C-4512-8BDB-BFEC4DD53BCD}"/>
                  </a:ext>
                </a:extLst>
              </p14:cNvPr>
              <p14:cNvContentPartPr/>
              <p14:nvPr/>
            </p14:nvContentPartPr>
            <p14:xfrm>
              <a:off x="2784911" y="2438063"/>
              <a:ext cx="561960" cy="442080"/>
            </p14:xfrm>
          </p:contentPart>
        </mc:Choice>
        <mc:Fallback xmlns="">
          <p:pic>
            <p:nvPicPr>
              <p:cNvPr id="82" name="Ink 81">
                <a:extLst>
                  <a:ext uri="{FF2B5EF4-FFF2-40B4-BE49-F238E27FC236}">
                    <a16:creationId xmlns:a16="http://schemas.microsoft.com/office/drawing/2014/main" id="{052BFF88-E20C-4512-8BDB-BFEC4DD53BCD}"/>
                  </a:ext>
                </a:extLst>
              </p:cNvPr>
              <p:cNvPicPr/>
              <p:nvPr/>
            </p:nvPicPr>
            <p:blipFill>
              <a:blip r:embed="rId33"/>
              <a:stretch>
                <a:fillRect/>
              </a:stretch>
            </p:blipFill>
            <p:spPr>
              <a:xfrm>
                <a:off x="2775917" y="2429070"/>
                <a:ext cx="579589" cy="459706"/>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89" name="Ink 88">
                <a:extLst>
                  <a:ext uri="{FF2B5EF4-FFF2-40B4-BE49-F238E27FC236}">
                    <a16:creationId xmlns:a16="http://schemas.microsoft.com/office/drawing/2014/main" id="{C73EBCA3-BD3B-4E88-A01E-64AB949EAE10}"/>
                  </a:ext>
                </a:extLst>
              </p14:cNvPr>
              <p14:cNvContentPartPr/>
              <p14:nvPr/>
            </p14:nvContentPartPr>
            <p14:xfrm>
              <a:off x="3425711" y="2506823"/>
              <a:ext cx="333720" cy="357840"/>
            </p14:xfrm>
          </p:contentPart>
        </mc:Choice>
        <mc:Fallback xmlns="">
          <p:pic>
            <p:nvPicPr>
              <p:cNvPr id="89" name="Ink 88">
                <a:extLst>
                  <a:ext uri="{FF2B5EF4-FFF2-40B4-BE49-F238E27FC236}">
                    <a16:creationId xmlns:a16="http://schemas.microsoft.com/office/drawing/2014/main" id="{C73EBCA3-BD3B-4E88-A01E-64AB949EAE10}"/>
                  </a:ext>
                </a:extLst>
              </p:cNvPr>
              <p:cNvPicPr/>
              <p:nvPr/>
            </p:nvPicPr>
            <p:blipFill>
              <a:blip r:embed="rId35"/>
              <a:stretch>
                <a:fillRect/>
              </a:stretch>
            </p:blipFill>
            <p:spPr>
              <a:xfrm>
                <a:off x="3416721" y="2498183"/>
                <a:ext cx="351341"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11" name="Ink 110">
                <a:extLst>
                  <a:ext uri="{FF2B5EF4-FFF2-40B4-BE49-F238E27FC236}">
                    <a16:creationId xmlns:a16="http://schemas.microsoft.com/office/drawing/2014/main" id="{8BF3A2D3-4EA3-4426-A731-B20E10583D72}"/>
                  </a:ext>
                </a:extLst>
              </p14:cNvPr>
              <p14:cNvContentPartPr/>
              <p14:nvPr/>
            </p14:nvContentPartPr>
            <p14:xfrm>
              <a:off x="5208071" y="2410343"/>
              <a:ext cx="262080" cy="237240"/>
            </p14:xfrm>
          </p:contentPart>
        </mc:Choice>
        <mc:Fallback xmlns="">
          <p:pic>
            <p:nvPicPr>
              <p:cNvPr id="111" name="Ink 110">
                <a:extLst>
                  <a:ext uri="{FF2B5EF4-FFF2-40B4-BE49-F238E27FC236}">
                    <a16:creationId xmlns:a16="http://schemas.microsoft.com/office/drawing/2014/main" id="{8BF3A2D3-4EA3-4426-A731-B20E10583D72}"/>
                  </a:ext>
                </a:extLst>
              </p:cNvPr>
              <p:cNvPicPr/>
              <p:nvPr/>
            </p:nvPicPr>
            <p:blipFill>
              <a:blip r:embed="rId37"/>
              <a:stretch>
                <a:fillRect/>
              </a:stretch>
            </p:blipFill>
            <p:spPr>
              <a:xfrm>
                <a:off x="5199071" y="2401357"/>
                <a:ext cx="279720" cy="254853"/>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21" name="Ink 120">
                <a:extLst>
                  <a:ext uri="{FF2B5EF4-FFF2-40B4-BE49-F238E27FC236}">
                    <a16:creationId xmlns:a16="http://schemas.microsoft.com/office/drawing/2014/main" id="{B0E04C27-5E28-4EBD-B206-32A8EB951045}"/>
                  </a:ext>
                </a:extLst>
              </p14:cNvPr>
              <p14:cNvContentPartPr/>
              <p14:nvPr/>
            </p14:nvContentPartPr>
            <p14:xfrm>
              <a:off x="5574191" y="2433743"/>
              <a:ext cx="455760" cy="572040"/>
            </p14:xfrm>
          </p:contentPart>
        </mc:Choice>
        <mc:Fallback xmlns="">
          <p:pic>
            <p:nvPicPr>
              <p:cNvPr id="121" name="Ink 120">
                <a:extLst>
                  <a:ext uri="{FF2B5EF4-FFF2-40B4-BE49-F238E27FC236}">
                    <a16:creationId xmlns:a16="http://schemas.microsoft.com/office/drawing/2014/main" id="{B0E04C27-5E28-4EBD-B206-32A8EB951045}"/>
                  </a:ext>
                </a:extLst>
              </p:cNvPr>
              <p:cNvPicPr/>
              <p:nvPr/>
            </p:nvPicPr>
            <p:blipFill>
              <a:blip r:embed="rId39"/>
              <a:stretch>
                <a:fillRect/>
              </a:stretch>
            </p:blipFill>
            <p:spPr>
              <a:xfrm>
                <a:off x="5565551" y="2425103"/>
                <a:ext cx="473400" cy="5896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48" name="Ink 147">
                <a:extLst>
                  <a:ext uri="{FF2B5EF4-FFF2-40B4-BE49-F238E27FC236}">
                    <a16:creationId xmlns:a16="http://schemas.microsoft.com/office/drawing/2014/main" id="{E17865A7-DBB0-4812-95CE-05D9B9BACF61}"/>
                  </a:ext>
                </a:extLst>
              </p14:cNvPr>
              <p14:cNvContentPartPr/>
              <p14:nvPr/>
            </p14:nvContentPartPr>
            <p14:xfrm>
              <a:off x="7651031" y="2432303"/>
              <a:ext cx="309600" cy="262440"/>
            </p14:xfrm>
          </p:contentPart>
        </mc:Choice>
        <mc:Fallback xmlns="">
          <p:pic>
            <p:nvPicPr>
              <p:cNvPr id="148" name="Ink 147">
                <a:extLst>
                  <a:ext uri="{FF2B5EF4-FFF2-40B4-BE49-F238E27FC236}">
                    <a16:creationId xmlns:a16="http://schemas.microsoft.com/office/drawing/2014/main" id="{E17865A7-DBB0-4812-95CE-05D9B9BACF61}"/>
                  </a:ext>
                </a:extLst>
              </p:cNvPr>
              <p:cNvPicPr/>
              <p:nvPr/>
            </p:nvPicPr>
            <p:blipFill>
              <a:blip r:embed="rId41"/>
              <a:stretch>
                <a:fillRect/>
              </a:stretch>
            </p:blipFill>
            <p:spPr>
              <a:xfrm>
                <a:off x="7642041" y="2423663"/>
                <a:ext cx="32722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49" name="Ink 148">
                <a:extLst>
                  <a:ext uri="{FF2B5EF4-FFF2-40B4-BE49-F238E27FC236}">
                    <a16:creationId xmlns:a16="http://schemas.microsoft.com/office/drawing/2014/main" id="{4CC6AFFF-B843-4D0F-99E3-B68AB17BE2AB}"/>
                  </a:ext>
                </a:extLst>
              </p14:cNvPr>
              <p14:cNvContentPartPr/>
              <p14:nvPr/>
            </p14:nvContentPartPr>
            <p14:xfrm>
              <a:off x="6119591" y="2286143"/>
              <a:ext cx="1448280" cy="554760"/>
            </p14:xfrm>
          </p:contentPart>
        </mc:Choice>
        <mc:Fallback xmlns="">
          <p:pic>
            <p:nvPicPr>
              <p:cNvPr id="149" name="Ink 148">
                <a:extLst>
                  <a:ext uri="{FF2B5EF4-FFF2-40B4-BE49-F238E27FC236}">
                    <a16:creationId xmlns:a16="http://schemas.microsoft.com/office/drawing/2014/main" id="{4CC6AFFF-B843-4D0F-99E3-B68AB17BE2AB}"/>
                  </a:ext>
                </a:extLst>
              </p:cNvPr>
              <p:cNvPicPr/>
              <p:nvPr/>
            </p:nvPicPr>
            <p:blipFill>
              <a:blip r:embed="rId43"/>
              <a:stretch>
                <a:fillRect/>
              </a:stretch>
            </p:blipFill>
            <p:spPr>
              <a:xfrm>
                <a:off x="6110591" y="2277149"/>
                <a:ext cx="1465920" cy="572389"/>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63" name="Ink 162">
                <a:extLst>
                  <a:ext uri="{FF2B5EF4-FFF2-40B4-BE49-F238E27FC236}">
                    <a16:creationId xmlns:a16="http://schemas.microsoft.com/office/drawing/2014/main" id="{CE02CE06-F180-4AEA-B7AC-F9F2CC53BADB}"/>
                  </a:ext>
                </a:extLst>
              </p14:cNvPr>
              <p14:cNvContentPartPr/>
              <p14:nvPr/>
            </p14:nvContentPartPr>
            <p14:xfrm>
              <a:off x="8755871" y="2445983"/>
              <a:ext cx="72360" cy="233280"/>
            </p14:xfrm>
          </p:contentPart>
        </mc:Choice>
        <mc:Fallback xmlns="">
          <p:pic>
            <p:nvPicPr>
              <p:cNvPr id="163" name="Ink 162">
                <a:extLst>
                  <a:ext uri="{FF2B5EF4-FFF2-40B4-BE49-F238E27FC236}">
                    <a16:creationId xmlns:a16="http://schemas.microsoft.com/office/drawing/2014/main" id="{CE02CE06-F180-4AEA-B7AC-F9F2CC53BADB}"/>
                  </a:ext>
                </a:extLst>
              </p:cNvPr>
              <p:cNvPicPr/>
              <p:nvPr/>
            </p:nvPicPr>
            <p:blipFill>
              <a:blip r:embed="rId45"/>
              <a:stretch>
                <a:fillRect/>
              </a:stretch>
            </p:blipFill>
            <p:spPr>
              <a:xfrm>
                <a:off x="8747231" y="2436983"/>
                <a:ext cx="900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64" name="Ink 163">
                <a:extLst>
                  <a:ext uri="{FF2B5EF4-FFF2-40B4-BE49-F238E27FC236}">
                    <a16:creationId xmlns:a16="http://schemas.microsoft.com/office/drawing/2014/main" id="{22F0F491-103A-4996-976A-933EFCBC4550}"/>
                  </a:ext>
                </a:extLst>
              </p14:cNvPr>
              <p14:cNvContentPartPr/>
              <p14:nvPr/>
            </p14:nvContentPartPr>
            <p14:xfrm>
              <a:off x="8895551" y="2516183"/>
              <a:ext cx="75240" cy="4680"/>
            </p14:xfrm>
          </p:contentPart>
        </mc:Choice>
        <mc:Fallback xmlns="">
          <p:pic>
            <p:nvPicPr>
              <p:cNvPr id="164" name="Ink 163">
                <a:extLst>
                  <a:ext uri="{FF2B5EF4-FFF2-40B4-BE49-F238E27FC236}">
                    <a16:creationId xmlns:a16="http://schemas.microsoft.com/office/drawing/2014/main" id="{22F0F491-103A-4996-976A-933EFCBC4550}"/>
                  </a:ext>
                </a:extLst>
              </p:cNvPr>
              <p:cNvPicPr/>
              <p:nvPr/>
            </p:nvPicPr>
            <p:blipFill>
              <a:blip r:embed="rId47"/>
              <a:stretch>
                <a:fillRect/>
              </a:stretch>
            </p:blipFill>
            <p:spPr>
              <a:xfrm>
                <a:off x="8886911" y="2507183"/>
                <a:ext cx="9288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65" name="Ink 164">
                <a:extLst>
                  <a:ext uri="{FF2B5EF4-FFF2-40B4-BE49-F238E27FC236}">
                    <a16:creationId xmlns:a16="http://schemas.microsoft.com/office/drawing/2014/main" id="{D46A00FA-F0AD-42FB-9103-0B234783CF48}"/>
                  </a:ext>
                </a:extLst>
              </p14:cNvPr>
              <p14:cNvContentPartPr/>
              <p14:nvPr/>
            </p14:nvContentPartPr>
            <p14:xfrm>
              <a:off x="8886911" y="2585663"/>
              <a:ext cx="75240" cy="1800"/>
            </p14:xfrm>
          </p:contentPart>
        </mc:Choice>
        <mc:Fallback xmlns="">
          <p:pic>
            <p:nvPicPr>
              <p:cNvPr id="165" name="Ink 164">
                <a:extLst>
                  <a:ext uri="{FF2B5EF4-FFF2-40B4-BE49-F238E27FC236}">
                    <a16:creationId xmlns:a16="http://schemas.microsoft.com/office/drawing/2014/main" id="{D46A00FA-F0AD-42FB-9103-0B234783CF48}"/>
                  </a:ext>
                </a:extLst>
              </p:cNvPr>
              <p:cNvPicPr/>
              <p:nvPr/>
            </p:nvPicPr>
            <p:blipFill>
              <a:blip r:embed="rId49"/>
              <a:stretch>
                <a:fillRect/>
              </a:stretch>
            </p:blipFill>
            <p:spPr>
              <a:xfrm>
                <a:off x="8877911" y="2577023"/>
                <a:ext cx="9288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66" name="Ink 165">
                <a:extLst>
                  <a:ext uri="{FF2B5EF4-FFF2-40B4-BE49-F238E27FC236}">
                    <a16:creationId xmlns:a16="http://schemas.microsoft.com/office/drawing/2014/main" id="{3C9B893C-B6F5-44E2-970A-D9D6A21CB7B3}"/>
                  </a:ext>
                </a:extLst>
              </p14:cNvPr>
              <p14:cNvContentPartPr/>
              <p14:nvPr/>
            </p14:nvContentPartPr>
            <p14:xfrm>
              <a:off x="8367791" y="2490623"/>
              <a:ext cx="324720" cy="304200"/>
            </p14:xfrm>
          </p:contentPart>
        </mc:Choice>
        <mc:Fallback xmlns="">
          <p:pic>
            <p:nvPicPr>
              <p:cNvPr id="166" name="Ink 165">
                <a:extLst>
                  <a:ext uri="{FF2B5EF4-FFF2-40B4-BE49-F238E27FC236}">
                    <a16:creationId xmlns:a16="http://schemas.microsoft.com/office/drawing/2014/main" id="{3C9B893C-B6F5-44E2-970A-D9D6A21CB7B3}"/>
                  </a:ext>
                </a:extLst>
              </p:cNvPr>
              <p:cNvPicPr/>
              <p:nvPr/>
            </p:nvPicPr>
            <p:blipFill>
              <a:blip r:embed="rId51"/>
              <a:stretch>
                <a:fillRect/>
              </a:stretch>
            </p:blipFill>
            <p:spPr>
              <a:xfrm>
                <a:off x="8358791" y="2481623"/>
                <a:ext cx="3423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67" name="Ink 166">
                <a:extLst>
                  <a:ext uri="{FF2B5EF4-FFF2-40B4-BE49-F238E27FC236}">
                    <a16:creationId xmlns:a16="http://schemas.microsoft.com/office/drawing/2014/main" id="{2AC87EE5-6689-411D-A668-5DF3C36690DF}"/>
                  </a:ext>
                </a:extLst>
              </p14:cNvPr>
              <p14:cNvContentPartPr/>
              <p14:nvPr/>
            </p14:nvContentPartPr>
            <p14:xfrm>
              <a:off x="8012471" y="2373983"/>
              <a:ext cx="291600" cy="527760"/>
            </p14:xfrm>
          </p:contentPart>
        </mc:Choice>
        <mc:Fallback xmlns="">
          <p:pic>
            <p:nvPicPr>
              <p:cNvPr id="167" name="Ink 166">
                <a:extLst>
                  <a:ext uri="{FF2B5EF4-FFF2-40B4-BE49-F238E27FC236}">
                    <a16:creationId xmlns:a16="http://schemas.microsoft.com/office/drawing/2014/main" id="{2AC87EE5-6689-411D-A668-5DF3C36690DF}"/>
                  </a:ext>
                </a:extLst>
              </p:cNvPr>
              <p:cNvPicPr/>
              <p:nvPr/>
            </p:nvPicPr>
            <p:blipFill>
              <a:blip r:embed="rId53"/>
              <a:stretch>
                <a:fillRect/>
              </a:stretch>
            </p:blipFill>
            <p:spPr>
              <a:xfrm>
                <a:off x="8003831" y="2365337"/>
                <a:ext cx="309240" cy="545412"/>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75" name="Ink 174">
                <a:extLst>
                  <a:ext uri="{FF2B5EF4-FFF2-40B4-BE49-F238E27FC236}">
                    <a16:creationId xmlns:a16="http://schemas.microsoft.com/office/drawing/2014/main" id="{8D0B3DD4-A7B5-48B2-8E69-284514516B0D}"/>
                  </a:ext>
                </a:extLst>
              </p14:cNvPr>
              <p14:cNvContentPartPr/>
              <p14:nvPr/>
            </p14:nvContentPartPr>
            <p14:xfrm>
              <a:off x="3850871" y="3377663"/>
              <a:ext cx="251280" cy="192960"/>
            </p14:xfrm>
          </p:contentPart>
        </mc:Choice>
        <mc:Fallback xmlns="">
          <p:pic>
            <p:nvPicPr>
              <p:cNvPr id="175" name="Ink 174">
                <a:extLst>
                  <a:ext uri="{FF2B5EF4-FFF2-40B4-BE49-F238E27FC236}">
                    <a16:creationId xmlns:a16="http://schemas.microsoft.com/office/drawing/2014/main" id="{8D0B3DD4-A7B5-48B2-8E69-284514516B0D}"/>
                  </a:ext>
                </a:extLst>
              </p:cNvPr>
              <p:cNvPicPr/>
              <p:nvPr/>
            </p:nvPicPr>
            <p:blipFill>
              <a:blip r:embed="rId55"/>
              <a:stretch>
                <a:fillRect/>
              </a:stretch>
            </p:blipFill>
            <p:spPr>
              <a:xfrm>
                <a:off x="3842231" y="3368663"/>
                <a:ext cx="2689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76" name="Ink 175">
                <a:extLst>
                  <a:ext uri="{FF2B5EF4-FFF2-40B4-BE49-F238E27FC236}">
                    <a16:creationId xmlns:a16="http://schemas.microsoft.com/office/drawing/2014/main" id="{B29DBEBE-4563-46A0-9FD7-1E2F0863273B}"/>
                  </a:ext>
                </a:extLst>
              </p14:cNvPr>
              <p14:cNvContentPartPr/>
              <p14:nvPr/>
            </p14:nvContentPartPr>
            <p14:xfrm>
              <a:off x="3321311" y="3308543"/>
              <a:ext cx="454320" cy="334800"/>
            </p14:xfrm>
          </p:contentPart>
        </mc:Choice>
        <mc:Fallback xmlns="">
          <p:pic>
            <p:nvPicPr>
              <p:cNvPr id="176" name="Ink 175">
                <a:extLst>
                  <a:ext uri="{FF2B5EF4-FFF2-40B4-BE49-F238E27FC236}">
                    <a16:creationId xmlns:a16="http://schemas.microsoft.com/office/drawing/2014/main" id="{B29DBEBE-4563-46A0-9FD7-1E2F0863273B}"/>
                  </a:ext>
                </a:extLst>
              </p:cNvPr>
              <p:cNvPicPr/>
              <p:nvPr/>
            </p:nvPicPr>
            <p:blipFill>
              <a:blip r:embed="rId57"/>
              <a:stretch>
                <a:fillRect/>
              </a:stretch>
            </p:blipFill>
            <p:spPr>
              <a:xfrm>
                <a:off x="3312664" y="3299903"/>
                <a:ext cx="471974" cy="352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77" name="Ink 176">
                <a:extLst>
                  <a:ext uri="{FF2B5EF4-FFF2-40B4-BE49-F238E27FC236}">
                    <a16:creationId xmlns:a16="http://schemas.microsoft.com/office/drawing/2014/main" id="{F22852E5-2FCF-4B68-BA31-B788D733485C}"/>
                  </a:ext>
                </a:extLst>
              </p14:cNvPr>
              <p14:cNvContentPartPr/>
              <p14:nvPr/>
            </p14:nvContentPartPr>
            <p14:xfrm>
              <a:off x="4174511" y="3520223"/>
              <a:ext cx="20880" cy="66960"/>
            </p14:xfrm>
          </p:contentPart>
        </mc:Choice>
        <mc:Fallback xmlns="">
          <p:pic>
            <p:nvPicPr>
              <p:cNvPr id="177" name="Ink 176">
                <a:extLst>
                  <a:ext uri="{FF2B5EF4-FFF2-40B4-BE49-F238E27FC236}">
                    <a16:creationId xmlns:a16="http://schemas.microsoft.com/office/drawing/2014/main" id="{F22852E5-2FCF-4B68-BA31-B788D733485C}"/>
                  </a:ext>
                </a:extLst>
              </p:cNvPr>
              <p:cNvPicPr/>
              <p:nvPr/>
            </p:nvPicPr>
            <p:blipFill>
              <a:blip r:embed="rId59"/>
              <a:stretch>
                <a:fillRect/>
              </a:stretch>
            </p:blipFill>
            <p:spPr>
              <a:xfrm>
                <a:off x="4165511" y="3511583"/>
                <a:ext cx="3852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178" name="Ink 177">
                <a:extLst>
                  <a:ext uri="{FF2B5EF4-FFF2-40B4-BE49-F238E27FC236}">
                    <a16:creationId xmlns:a16="http://schemas.microsoft.com/office/drawing/2014/main" id="{448F61A3-0540-47EC-BA79-EBEEA691D05B}"/>
                  </a:ext>
                </a:extLst>
              </p14:cNvPr>
              <p14:cNvContentPartPr/>
              <p14:nvPr/>
            </p14:nvContentPartPr>
            <p14:xfrm>
              <a:off x="4153991" y="3439223"/>
              <a:ext cx="2880" cy="360"/>
            </p14:xfrm>
          </p:contentPart>
        </mc:Choice>
        <mc:Fallback xmlns="">
          <p:pic>
            <p:nvPicPr>
              <p:cNvPr id="178" name="Ink 177">
                <a:extLst>
                  <a:ext uri="{FF2B5EF4-FFF2-40B4-BE49-F238E27FC236}">
                    <a16:creationId xmlns:a16="http://schemas.microsoft.com/office/drawing/2014/main" id="{448F61A3-0540-47EC-BA79-EBEEA691D05B}"/>
                  </a:ext>
                </a:extLst>
              </p:cNvPr>
              <p:cNvPicPr/>
              <p:nvPr/>
            </p:nvPicPr>
            <p:blipFill>
              <a:blip r:embed="rId27"/>
              <a:stretch>
                <a:fillRect/>
              </a:stretch>
            </p:blipFill>
            <p:spPr>
              <a:xfrm>
                <a:off x="4144991" y="3430583"/>
                <a:ext cx="205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82" name="Ink 181">
                <a:extLst>
                  <a:ext uri="{FF2B5EF4-FFF2-40B4-BE49-F238E27FC236}">
                    <a16:creationId xmlns:a16="http://schemas.microsoft.com/office/drawing/2014/main" id="{FAF950BE-6790-4C0A-BAF6-0885B3113263}"/>
                  </a:ext>
                </a:extLst>
              </p14:cNvPr>
              <p14:cNvContentPartPr/>
              <p14:nvPr/>
            </p14:nvContentPartPr>
            <p14:xfrm>
              <a:off x="4305191" y="3288743"/>
              <a:ext cx="311400" cy="295200"/>
            </p14:xfrm>
          </p:contentPart>
        </mc:Choice>
        <mc:Fallback xmlns="">
          <p:pic>
            <p:nvPicPr>
              <p:cNvPr id="182" name="Ink 181">
                <a:extLst>
                  <a:ext uri="{FF2B5EF4-FFF2-40B4-BE49-F238E27FC236}">
                    <a16:creationId xmlns:a16="http://schemas.microsoft.com/office/drawing/2014/main" id="{FAF950BE-6790-4C0A-BAF6-0885B3113263}"/>
                  </a:ext>
                </a:extLst>
              </p:cNvPr>
              <p:cNvPicPr/>
              <p:nvPr/>
            </p:nvPicPr>
            <p:blipFill>
              <a:blip r:embed="rId62"/>
              <a:stretch>
                <a:fillRect/>
              </a:stretch>
            </p:blipFill>
            <p:spPr>
              <a:xfrm>
                <a:off x="4296541" y="3280103"/>
                <a:ext cx="32906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84" name="Ink 183">
                <a:extLst>
                  <a:ext uri="{FF2B5EF4-FFF2-40B4-BE49-F238E27FC236}">
                    <a16:creationId xmlns:a16="http://schemas.microsoft.com/office/drawing/2014/main" id="{4C366F4D-1274-4EC1-873E-F38202DF1B94}"/>
                  </a:ext>
                </a:extLst>
              </p14:cNvPr>
              <p14:cNvContentPartPr/>
              <p14:nvPr/>
            </p14:nvContentPartPr>
            <p14:xfrm>
              <a:off x="1667831" y="4832326"/>
              <a:ext cx="267480" cy="330120"/>
            </p14:xfrm>
          </p:contentPart>
        </mc:Choice>
        <mc:Fallback xmlns="">
          <p:pic>
            <p:nvPicPr>
              <p:cNvPr id="184" name="Ink 183">
                <a:extLst>
                  <a:ext uri="{FF2B5EF4-FFF2-40B4-BE49-F238E27FC236}">
                    <a16:creationId xmlns:a16="http://schemas.microsoft.com/office/drawing/2014/main" id="{4C366F4D-1274-4EC1-873E-F38202DF1B94}"/>
                  </a:ext>
                </a:extLst>
              </p:cNvPr>
              <p:cNvPicPr/>
              <p:nvPr/>
            </p:nvPicPr>
            <p:blipFill>
              <a:blip r:embed="rId64"/>
              <a:stretch>
                <a:fillRect/>
              </a:stretch>
            </p:blipFill>
            <p:spPr>
              <a:xfrm>
                <a:off x="1658831" y="4823326"/>
                <a:ext cx="2851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185" name="Ink 184">
                <a:extLst>
                  <a:ext uri="{FF2B5EF4-FFF2-40B4-BE49-F238E27FC236}">
                    <a16:creationId xmlns:a16="http://schemas.microsoft.com/office/drawing/2014/main" id="{0D1ED0D7-3C22-49B9-B155-BE3C2751CE21}"/>
                  </a:ext>
                </a:extLst>
              </p14:cNvPr>
              <p14:cNvContentPartPr/>
              <p14:nvPr/>
            </p14:nvContentPartPr>
            <p14:xfrm>
              <a:off x="1347791" y="4977046"/>
              <a:ext cx="133560" cy="101880"/>
            </p14:xfrm>
          </p:contentPart>
        </mc:Choice>
        <mc:Fallback xmlns="">
          <p:pic>
            <p:nvPicPr>
              <p:cNvPr id="185" name="Ink 184">
                <a:extLst>
                  <a:ext uri="{FF2B5EF4-FFF2-40B4-BE49-F238E27FC236}">
                    <a16:creationId xmlns:a16="http://schemas.microsoft.com/office/drawing/2014/main" id="{0D1ED0D7-3C22-49B9-B155-BE3C2751CE21}"/>
                  </a:ext>
                </a:extLst>
              </p:cNvPr>
              <p:cNvPicPr/>
              <p:nvPr/>
            </p:nvPicPr>
            <p:blipFill>
              <a:blip r:embed="rId66"/>
              <a:stretch>
                <a:fillRect/>
              </a:stretch>
            </p:blipFill>
            <p:spPr>
              <a:xfrm>
                <a:off x="1338791" y="4968078"/>
                <a:ext cx="151200" cy="119458"/>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86" name="Ink 185">
                <a:extLst>
                  <a:ext uri="{FF2B5EF4-FFF2-40B4-BE49-F238E27FC236}">
                    <a16:creationId xmlns:a16="http://schemas.microsoft.com/office/drawing/2014/main" id="{0A56976B-FCEC-4ED9-AEDC-5486FE6AA415}"/>
                  </a:ext>
                </a:extLst>
              </p14:cNvPr>
              <p14:cNvContentPartPr/>
              <p14:nvPr/>
            </p14:nvContentPartPr>
            <p14:xfrm>
              <a:off x="581711" y="4845646"/>
              <a:ext cx="672840" cy="351360"/>
            </p14:xfrm>
          </p:contentPart>
        </mc:Choice>
        <mc:Fallback xmlns="">
          <p:pic>
            <p:nvPicPr>
              <p:cNvPr id="186" name="Ink 185">
                <a:extLst>
                  <a:ext uri="{FF2B5EF4-FFF2-40B4-BE49-F238E27FC236}">
                    <a16:creationId xmlns:a16="http://schemas.microsoft.com/office/drawing/2014/main" id="{0A56976B-FCEC-4ED9-AEDC-5486FE6AA415}"/>
                  </a:ext>
                </a:extLst>
              </p:cNvPr>
              <p:cNvPicPr/>
              <p:nvPr/>
            </p:nvPicPr>
            <p:blipFill>
              <a:blip r:embed="rId68"/>
              <a:stretch>
                <a:fillRect/>
              </a:stretch>
            </p:blipFill>
            <p:spPr>
              <a:xfrm>
                <a:off x="572716" y="4836637"/>
                <a:ext cx="690471" cy="36901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87" name="Ink 186">
                <a:extLst>
                  <a:ext uri="{FF2B5EF4-FFF2-40B4-BE49-F238E27FC236}">
                    <a16:creationId xmlns:a16="http://schemas.microsoft.com/office/drawing/2014/main" id="{9BF77277-E7BF-41EB-8904-CC9EC7E0C4B8}"/>
                  </a:ext>
                </a:extLst>
              </p14:cNvPr>
              <p14:cNvContentPartPr/>
              <p14:nvPr/>
            </p14:nvContentPartPr>
            <p14:xfrm>
              <a:off x="1711031" y="5280166"/>
              <a:ext cx="5760" cy="3240"/>
            </p14:xfrm>
          </p:contentPart>
        </mc:Choice>
        <mc:Fallback xmlns="">
          <p:pic>
            <p:nvPicPr>
              <p:cNvPr id="187" name="Ink 186">
                <a:extLst>
                  <a:ext uri="{FF2B5EF4-FFF2-40B4-BE49-F238E27FC236}">
                    <a16:creationId xmlns:a16="http://schemas.microsoft.com/office/drawing/2014/main" id="{9BF77277-E7BF-41EB-8904-CC9EC7E0C4B8}"/>
                  </a:ext>
                </a:extLst>
              </p:cNvPr>
              <p:cNvPicPr/>
              <p:nvPr/>
            </p:nvPicPr>
            <p:blipFill>
              <a:blip r:embed="rId70"/>
              <a:stretch>
                <a:fillRect/>
              </a:stretch>
            </p:blipFill>
            <p:spPr>
              <a:xfrm>
                <a:off x="1701431" y="5271166"/>
                <a:ext cx="24576"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88" name="Ink 187">
                <a:extLst>
                  <a:ext uri="{FF2B5EF4-FFF2-40B4-BE49-F238E27FC236}">
                    <a16:creationId xmlns:a16="http://schemas.microsoft.com/office/drawing/2014/main" id="{39EEEBE5-B1BE-4061-98B4-8BB3C8D38B34}"/>
                  </a:ext>
                </a:extLst>
              </p14:cNvPr>
              <p14:cNvContentPartPr/>
              <p14:nvPr/>
            </p14:nvContentPartPr>
            <p14:xfrm>
              <a:off x="2045471" y="5368366"/>
              <a:ext cx="14400" cy="83520"/>
            </p14:xfrm>
          </p:contentPart>
        </mc:Choice>
        <mc:Fallback xmlns="">
          <p:pic>
            <p:nvPicPr>
              <p:cNvPr id="188" name="Ink 187">
                <a:extLst>
                  <a:ext uri="{FF2B5EF4-FFF2-40B4-BE49-F238E27FC236}">
                    <a16:creationId xmlns:a16="http://schemas.microsoft.com/office/drawing/2014/main" id="{39EEEBE5-B1BE-4061-98B4-8BB3C8D38B34}"/>
                  </a:ext>
                </a:extLst>
              </p:cNvPr>
              <p:cNvPicPr/>
              <p:nvPr/>
            </p:nvPicPr>
            <p:blipFill>
              <a:blip r:embed="rId72"/>
              <a:stretch>
                <a:fillRect/>
              </a:stretch>
            </p:blipFill>
            <p:spPr>
              <a:xfrm>
                <a:off x="2036691" y="5359366"/>
                <a:ext cx="3161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89" name="Ink 188">
                <a:extLst>
                  <a:ext uri="{FF2B5EF4-FFF2-40B4-BE49-F238E27FC236}">
                    <a16:creationId xmlns:a16="http://schemas.microsoft.com/office/drawing/2014/main" id="{0A0F9998-EF83-4101-899F-4174A9CEF71D}"/>
                  </a:ext>
                </a:extLst>
              </p14:cNvPr>
              <p14:cNvContentPartPr/>
              <p14:nvPr/>
            </p14:nvContentPartPr>
            <p14:xfrm>
              <a:off x="2014511" y="5279446"/>
              <a:ext cx="5760" cy="10440"/>
            </p14:xfrm>
          </p:contentPart>
        </mc:Choice>
        <mc:Fallback xmlns="">
          <p:pic>
            <p:nvPicPr>
              <p:cNvPr id="189" name="Ink 188">
                <a:extLst>
                  <a:ext uri="{FF2B5EF4-FFF2-40B4-BE49-F238E27FC236}">
                    <a16:creationId xmlns:a16="http://schemas.microsoft.com/office/drawing/2014/main" id="{0A0F9998-EF83-4101-899F-4174A9CEF71D}"/>
                  </a:ext>
                </a:extLst>
              </p:cNvPr>
              <p:cNvPicPr/>
              <p:nvPr/>
            </p:nvPicPr>
            <p:blipFill>
              <a:blip r:embed="rId74"/>
              <a:stretch>
                <a:fillRect/>
              </a:stretch>
            </p:blipFill>
            <p:spPr>
              <a:xfrm>
                <a:off x="2005511" y="5270125"/>
                <a:ext cx="23400" cy="2871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190" name="Ink 189">
                <a:extLst>
                  <a:ext uri="{FF2B5EF4-FFF2-40B4-BE49-F238E27FC236}">
                    <a16:creationId xmlns:a16="http://schemas.microsoft.com/office/drawing/2014/main" id="{DEA6C591-9D3B-4B2B-A693-2A378AC45416}"/>
                  </a:ext>
                </a:extLst>
              </p14:cNvPr>
              <p14:cNvContentPartPr/>
              <p14:nvPr/>
            </p14:nvContentPartPr>
            <p14:xfrm>
              <a:off x="1668911" y="5353246"/>
              <a:ext cx="257760" cy="260640"/>
            </p14:xfrm>
          </p:contentPart>
        </mc:Choice>
        <mc:Fallback xmlns="">
          <p:pic>
            <p:nvPicPr>
              <p:cNvPr id="190" name="Ink 189">
                <a:extLst>
                  <a:ext uri="{FF2B5EF4-FFF2-40B4-BE49-F238E27FC236}">
                    <a16:creationId xmlns:a16="http://schemas.microsoft.com/office/drawing/2014/main" id="{DEA6C591-9D3B-4B2B-A693-2A378AC45416}"/>
                  </a:ext>
                </a:extLst>
              </p:cNvPr>
              <p:cNvPicPr/>
              <p:nvPr/>
            </p:nvPicPr>
            <p:blipFill>
              <a:blip r:embed="rId76"/>
              <a:stretch>
                <a:fillRect/>
              </a:stretch>
            </p:blipFill>
            <p:spPr>
              <a:xfrm>
                <a:off x="1659898" y="5344234"/>
                <a:ext cx="275425" cy="278304"/>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191" name="Ink 190">
                <a:extLst>
                  <a:ext uri="{FF2B5EF4-FFF2-40B4-BE49-F238E27FC236}">
                    <a16:creationId xmlns:a16="http://schemas.microsoft.com/office/drawing/2014/main" id="{30EF7B34-CDFD-4DDC-823A-A5D0DBD66B8A}"/>
                  </a:ext>
                </a:extLst>
              </p14:cNvPr>
              <p14:cNvContentPartPr/>
              <p14:nvPr/>
            </p14:nvContentPartPr>
            <p14:xfrm>
              <a:off x="3165071" y="5001166"/>
              <a:ext cx="168480" cy="7560"/>
            </p14:xfrm>
          </p:contentPart>
        </mc:Choice>
        <mc:Fallback xmlns="">
          <p:pic>
            <p:nvPicPr>
              <p:cNvPr id="191" name="Ink 190">
                <a:extLst>
                  <a:ext uri="{FF2B5EF4-FFF2-40B4-BE49-F238E27FC236}">
                    <a16:creationId xmlns:a16="http://schemas.microsoft.com/office/drawing/2014/main" id="{30EF7B34-CDFD-4DDC-823A-A5D0DBD66B8A}"/>
                  </a:ext>
                </a:extLst>
              </p:cNvPr>
              <p:cNvPicPr/>
              <p:nvPr/>
            </p:nvPicPr>
            <p:blipFill>
              <a:blip r:embed="rId78"/>
              <a:stretch>
                <a:fillRect/>
              </a:stretch>
            </p:blipFill>
            <p:spPr>
              <a:xfrm>
                <a:off x="3156071" y="4991716"/>
                <a:ext cx="186120" cy="26082"/>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92" name="Ink 191">
                <a:extLst>
                  <a:ext uri="{FF2B5EF4-FFF2-40B4-BE49-F238E27FC236}">
                    <a16:creationId xmlns:a16="http://schemas.microsoft.com/office/drawing/2014/main" id="{7E0F6283-2139-469A-A8B2-15483B95C6AD}"/>
                  </a:ext>
                </a:extLst>
              </p14:cNvPr>
              <p14:cNvContentPartPr/>
              <p14:nvPr/>
            </p14:nvContentPartPr>
            <p14:xfrm>
              <a:off x="3515711" y="4809286"/>
              <a:ext cx="258840" cy="365040"/>
            </p14:xfrm>
          </p:contentPart>
        </mc:Choice>
        <mc:Fallback xmlns="">
          <p:pic>
            <p:nvPicPr>
              <p:cNvPr id="192" name="Ink 191">
                <a:extLst>
                  <a:ext uri="{FF2B5EF4-FFF2-40B4-BE49-F238E27FC236}">
                    <a16:creationId xmlns:a16="http://schemas.microsoft.com/office/drawing/2014/main" id="{7E0F6283-2139-469A-A8B2-15483B95C6AD}"/>
                  </a:ext>
                </a:extLst>
              </p:cNvPr>
              <p:cNvPicPr/>
              <p:nvPr/>
            </p:nvPicPr>
            <p:blipFill>
              <a:blip r:embed="rId80"/>
              <a:stretch>
                <a:fillRect/>
              </a:stretch>
            </p:blipFill>
            <p:spPr>
              <a:xfrm>
                <a:off x="3506711" y="4800286"/>
                <a:ext cx="27648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93" name="Ink 192">
                <a:extLst>
                  <a:ext uri="{FF2B5EF4-FFF2-40B4-BE49-F238E27FC236}">
                    <a16:creationId xmlns:a16="http://schemas.microsoft.com/office/drawing/2014/main" id="{F6C4D7C1-6E1F-4DBB-8FC9-3414905F64D1}"/>
                  </a:ext>
                </a:extLst>
              </p14:cNvPr>
              <p14:cNvContentPartPr/>
              <p14:nvPr/>
            </p14:nvContentPartPr>
            <p14:xfrm>
              <a:off x="2594471" y="4831606"/>
              <a:ext cx="380880" cy="317880"/>
            </p14:xfrm>
          </p:contentPart>
        </mc:Choice>
        <mc:Fallback xmlns="">
          <p:pic>
            <p:nvPicPr>
              <p:cNvPr id="193" name="Ink 192">
                <a:extLst>
                  <a:ext uri="{FF2B5EF4-FFF2-40B4-BE49-F238E27FC236}">
                    <a16:creationId xmlns:a16="http://schemas.microsoft.com/office/drawing/2014/main" id="{F6C4D7C1-6E1F-4DBB-8FC9-3414905F64D1}"/>
                  </a:ext>
                </a:extLst>
              </p:cNvPr>
              <p:cNvPicPr/>
              <p:nvPr/>
            </p:nvPicPr>
            <p:blipFill>
              <a:blip r:embed="rId82"/>
              <a:stretch>
                <a:fillRect/>
              </a:stretch>
            </p:blipFill>
            <p:spPr>
              <a:xfrm>
                <a:off x="2585471" y="4822606"/>
                <a:ext cx="39852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94" name="Ink 193">
                <a:extLst>
                  <a:ext uri="{FF2B5EF4-FFF2-40B4-BE49-F238E27FC236}">
                    <a16:creationId xmlns:a16="http://schemas.microsoft.com/office/drawing/2014/main" id="{F9DD67F7-35DC-4C2B-BDA5-3CBA7060C8E7}"/>
                  </a:ext>
                </a:extLst>
              </p14:cNvPr>
              <p14:cNvContentPartPr/>
              <p14:nvPr/>
            </p14:nvContentPartPr>
            <p14:xfrm>
              <a:off x="2111711" y="4841326"/>
              <a:ext cx="309240" cy="429840"/>
            </p14:xfrm>
          </p:contentPart>
        </mc:Choice>
        <mc:Fallback xmlns="">
          <p:pic>
            <p:nvPicPr>
              <p:cNvPr id="194" name="Ink 193">
                <a:extLst>
                  <a:ext uri="{FF2B5EF4-FFF2-40B4-BE49-F238E27FC236}">
                    <a16:creationId xmlns:a16="http://schemas.microsoft.com/office/drawing/2014/main" id="{F9DD67F7-35DC-4C2B-BDA5-3CBA7060C8E7}"/>
                  </a:ext>
                </a:extLst>
              </p:cNvPr>
              <p:cNvPicPr/>
              <p:nvPr/>
            </p:nvPicPr>
            <p:blipFill>
              <a:blip r:embed="rId84"/>
              <a:stretch>
                <a:fillRect/>
              </a:stretch>
            </p:blipFill>
            <p:spPr>
              <a:xfrm>
                <a:off x="2102711" y="4832326"/>
                <a:ext cx="32688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95" name="Ink 194">
                <a:extLst>
                  <a:ext uri="{FF2B5EF4-FFF2-40B4-BE49-F238E27FC236}">
                    <a16:creationId xmlns:a16="http://schemas.microsoft.com/office/drawing/2014/main" id="{96885830-A5ED-4DB8-BF68-6F8B89BAE8AE}"/>
                  </a:ext>
                </a:extLst>
              </p14:cNvPr>
              <p14:cNvContentPartPr/>
              <p14:nvPr/>
            </p14:nvContentPartPr>
            <p14:xfrm>
              <a:off x="3563591" y="5336326"/>
              <a:ext cx="52200" cy="158040"/>
            </p14:xfrm>
          </p:contentPart>
        </mc:Choice>
        <mc:Fallback xmlns="">
          <p:pic>
            <p:nvPicPr>
              <p:cNvPr id="195" name="Ink 194">
                <a:extLst>
                  <a:ext uri="{FF2B5EF4-FFF2-40B4-BE49-F238E27FC236}">
                    <a16:creationId xmlns:a16="http://schemas.microsoft.com/office/drawing/2014/main" id="{96885830-A5ED-4DB8-BF68-6F8B89BAE8AE}"/>
                  </a:ext>
                </a:extLst>
              </p:cNvPr>
              <p:cNvPicPr/>
              <p:nvPr/>
            </p:nvPicPr>
            <p:blipFill>
              <a:blip r:embed="rId86"/>
              <a:stretch>
                <a:fillRect/>
              </a:stretch>
            </p:blipFill>
            <p:spPr>
              <a:xfrm>
                <a:off x="3554528" y="5327326"/>
                <a:ext cx="69963"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96" name="Ink 195">
                <a:extLst>
                  <a:ext uri="{FF2B5EF4-FFF2-40B4-BE49-F238E27FC236}">
                    <a16:creationId xmlns:a16="http://schemas.microsoft.com/office/drawing/2014/main" id="{DB2F655C-5801-4004-901F-ED495ECE45B1}"/>
                  </a:ext>
                </a:extLst>
              </p14:cNvPr>
              <p14:cNvContentPartPr/>
              <p14:nvPr/>
            </p14:nvContentPartPr>
            <p14:xfrm>
              <a:off x="3579431" y="5219326"/>
              <a:ext cx="1800" cy="11160"/>
            </p14:xfrm>
          </p:contentPart>
        </mc:Choice>
        <mc:Fallback xmlns="">
          <p:pic>
            <p:nvPicPr>
              <p:cNvPr id="196" name="Ink 195">
                <a:extLst>
                  <a:ext uri="{FF2B5EF4-FFF2-40B4-BE49-F238E27FC236}">
                    <a16:creationId xmlns:a16="http://schemas.microsoft.com/office/drawing/2014/main" id="{DB2F655C-5801-4004-901F-ED495ECE45B1}"/>
                  </a:ext>
                </a:extLst>
              </p:cNvPr>
              <p:cNvPicPr/>
              <p:nvPr/>
            </p:nvPicPr>
            <p:blipFill>
              <a:blip r:embed="rId88"/>
              <a:stretch>
                <a:fillRect/>
              </a:stretch>
            </p:blipFill>
            <p:spPr>
              <a:xfrm>
                <a:off x="3571931" y="5210326"/>
                <a:ext cx="165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97" name="Ink 196">
                <a:extLst>
                  <a:ext uri="{FF2B5EF4-FFF2-40B4-BE49-F238E27FC236}">
                    <a16:creationId xmlns:a16="http://schemas.microsoft.com/office/drawing/2014/main" id="{2A54D799-CA3F-49E1-9437-3C468AE1BF75}"/>
                  </a:ext>
                </a:extLst>
              </p14:cNvPr>
              <p14:cNvContentPartPr/>
              <p14:nvPr/>
            </p14:nvContentPartPr>
            <p14:xfrm>
              <a:off x="3883991" y="5304286"/>
              <a:ext cx="17640" cy="68400"/>
            </p14:xfrm>
          </p:contentPart>
        </mc:Choice>
        <mc:Fallback xmlns="">
          <p:pic>
            <p:nvPicPr>
              <p:cNvPr id="197" name="Ink 196">
                <a:extLst>
                  <a:ext uri="{FF2B5EF4-FFF2-40B4-BE49-F238E27FC236}">
                    <a16:creationId xmlns:a16="http://schemas.microsoft.com/office/drawing/2014/main" id="{2A54D799-CA3F-49E1-9437-3C468AE1BF75}"/>
                  </a:ext>
                </a:extLst>
              </p:cNvPr>
              <p:cNvPicPr/>
              <p:nvPr/>
            </p:nvPicPr>
            <p:blipFill>
              <a:blip r:embed="rId90"/>
              <a:stretch>
                <a:fillRect/>
              </a:stretch>
            </p:blipFill>
            <p:spPr>
              <a:xfrm>
                <a:off x="3875171" y="5295286"/>
                <a:ext cx="34927" cy="8604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98" name="Ink 197">
                <a:extLst>
                  <a:ext uri="{FF2B5EF4-FFF2-40B4-BE49-F238E27FC236}">
                    <a16:creationId xmlns:a16="http://schemas.microsoft.com/office/drawing/2014/main" id="{C5C457A1-84BE-47D5-B47F-7AE08D1A5558}"/>
                  </a:ext>
                </a:extLst>
              </p14:cNvPr>
              <p14:cNvContentPartPr/>
              <p14:nvPr/>
            </p14:nvContentPartPr>
            <p14:xfrm>
              <a:off x="3863471" y="5172886"/>
              <a:ext cx="12240" cy="360"/>
            </p14:xfrm>
          </p:contentPart>
        </mc:Choice>
        <mc:Fallback xmlns="">
          <p:pic>
            <p:nvPicPr>
              <p:cNvPr id="198" name="Ink 197">
                <a:extLst>
                  <a:ext uri="{FF2B5EF4-FFF2-40B4-BE49-F238E27FC236}">
                    <a16:creationId xmlns:a16="http://schemas.microsoft.com/office/drawing/2014/main" id="{C5C457A1-84BE-47D5-B47F-7AE08D1A5558}"/>
                  </a:ext>
                </a:extLst>
              </p:cNvPr>
              <p:cNvPicPr/>
              <p:nvPr/>
            </p:nvPicPr>
            <p:blipFill>
              <a:blip r:embed="rId92"/>
              <a:stretch>
                <a:fillRect/>
              </a:stretch>
            </p:blipFill>
            <p:spPr>
              <a:xfrm>
                <a:off x="3854471" y="5163886"/>
                <a:ext cx="29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99" name="Ink 198">
                <a:extLst>
                  <a:ext uri="{FF2B5EF4-FFF2-40B4-BE49-F238E27FC236}">
                    <a16:creationId xmlns:a16="http://schemas.microsoft.com/office/drawing/2014/main" id="{D140939B-C336-49C6-9719-57DE8767DB61}"/>
                  </a:ext>
                </a:extLst>
              </p14:cNvPr>
              <p14:cNvContentPartPr/>
              <p14:nvPr/>
            </p14:nvContentPartPr>
            <p14:xfrm>
              <a:off x="3723791" y="5285926"/>
              <a:ext cx="79200" cy="109080"/>
            </p14:xfrm>
          </p:contentPart>
        </mc:Choice>
        <mc:Fallback xmlns="">
          <p:pic>
            <p:nvPicPr>
              <p:cNvPr id="199" name="Ink 198">
                <a:extLst>
                  <a:ext uri="{FF2B5EF4-FFF2-40B4-BE49-F238E27FC236}">
                    <a16:creationId xmlns:a16="http://schemas.microsoft.com/office/drawing/2014/main" id="{D140939B-C336-49C6-9719-57DE8767DB61}"/>
                  </a:ext>
                </a:extLst>
              </p:cNvPr>
              <p:cNvPicPr/>
              <p:nvPr/>
            </p:nvPicPr>
            <p:blipFill>
              <a:blip r:embed="rId94"/>
              <a:stretch>
                <a:fillRect/>
              </a:stretch>
            </p:blipFill>
            <p:spPr>
              <a:xfrm>
                <a:off x="3714791" y="5276896"/>
                <a:ext cx="96840" cy="126778"/>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200" name="Ink 199">
                <a:extLst>
                  <a:ext uri="{FF2B5EF4-FFF2-40B4-BE49-F238E27FC236}">
                    <a16:creationId xmlns:a16="http://schemas.microsoft.com/office/drawing/2014/main" id="{778007B5-FFB7-4E4B-A1F6-77F24D3D66E5}"/>
                  </a:ext>
                </a:extLst>
              </p14:cNvPr>
              <p14:cNvContentPartPr/>
              <p14:nvPr/>
            </p14:nvContentPartPr>
            <p14:xfrm>
              <a:off x="4060751" y="4839886"/>
              <a:ext cx="196200" cy="213480"/>
            </p14:xfrm>
          </p:contentPart>
        </mc:Choice>
        <mc:Fallback xmlns="">
          <p:pic>
            <p:nvPicPr>
              <p:cNvPr id="200" name="Ink 199">
                <a:extLst>
                  <a:ext uri="{FF2B5EF4-FFF2-40B4-BE49-F238E27FC236}">
                    <a16:creationId xmlns:a16="http://schemas.microsoft.com/office/drawing/2014/main" id="{778007B5-FFB7-4E4B-A1F6-77F24D3D66E5}"/>
                  </a:ext>
                </a:extLst>
              </p:cNvPr>
              <p:cNvPicPr/>
              <p:nvPr/>
            </p:nvPicPr>
            <p:blipFill>
              <a:blip r:embed="rId96"/>
              <a:stretch>
                <a:fillRect/>
              </a:stretch>
            </p:blipFill>
            <p:spPr>
              <a:xfrm>
                <a:off x="4051751" y="4830886"/>
                <a:ext cx="21384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201" name="Ink 200">
                <a:extLst>
                  <a:ext uri="{FF2B5EF4-FFF2-40B4-BE49-F238E27FC236}">
                    <a16:creationId xmlns:a16="http://schemas.microsoft.com/office/drawing/2014/main" id="{B2B4AA33-5D39-454B-ADD4-12F6D732F057}"/>
                  </a:ext>
                </a:extLst>
              </p14:cNvPr>
              <p14:cNvContentPartPr/>
              <p14:nvPr/>
            </p14:nvContentPartPr>
            <p14:xfrm>
              <a:off x="4332911" y="5054446"/>
              <a:ext cx="54720" cy="177840"/>
            </p14:xfrm>
          </p:contentPart>
        </mc:Choice>
        <mc:Fallback xmlns="">
          <p:pic>
            <p:nvPicPr>
              <p:cNvPr id="201" name="Ink 200">
                <a:extLst>
                  <a:ext uri="{FF2B5EF4-FFF2-40B4-BE49-F238E27FC236}">
                    <a16:creationId xmlns:a16="http://schemas.microsoft.com/office/drawing/2014/main" id="{B2B4AA33-5D39-454B-ADD4-12F6D732F057}"/>
                  </a:ext>
                </a:extLst>
              </p:cNvPr>
              <p:cNvPicPr/>
              <p:nvPr/>
            </p:nvPicPr>
            <p:blipFill>
              <a:blip r:embed="rId98"/>
              <a:stretch>
                <a:fillRect/>
              </a:stretch>
            </p:blipFill>
            <p:spPr>
              <a:xfrm>
                <a:off x="4323911" y="5045446"/>
                <a:ext cx="723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202" name="Ink 201">
                <a:extLst>
                  <a:ext uri="{FF2B5EF4-FFF2-40B4-BE49-F238E27FC236}">
                    <a16:creationId xmlns:a16="http://schemas.microsoft.com/office/drawing/2014/main" id="{45303990-28E9-462F-A432-E4E70333D2EC}"/>
                  </a:ext>
                </a:extLst>
              </p14:cNvPr>
              <p14:cNvContentPartPr/>
              <p14:nvPr/>
            </p14:nvContentPartPr>
            <p14:xfrm>
              <a:off x="4326791" y="4951486"/>
              <a:ext cx="5040" cy="10440"/>
            </p14:xfrm>
          </p:contentPart>
        </mc:Choice>
        <mc:Fallback xmlns="">
          <p:pic>
            <p:nvPicPr>
              <p:cNvPr id="202" name="Ink 201">
                <a:extLst>
                  <a:ext uri="{FF2B5EF4-FFF2-40B4-BE49-F238E27FC236}">
                    <a16:creationId xmlns:a16="http://schemas.microsoft.com/office/drawing/2014/main" id="{45303990-28E9-462F-A432-E4E70333D2EC}"/>
                  </a:ext>
                </a:extLst>
              </p:cNvPr>
              <p:cNvPicPr/>
              <p:nvPr/>
            </p:nvPicPr>
            <p:blipFill>
              <a:blip r:embed="rId74"/>
              <a:stretch>
                <a:fillRect/>
              </a:stretch>
            </p:blipFill>
            <p:spPr>
              <a:xfrm>
                <a:off x="4317791" y="4942486"/>
                <a:ext cx="226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03" name="Ink 202">
                <a:extLst>
                  <a:ext uri="{FF2B5EF4-FFF2-40B4-BE49-F238E27FC236}">
                    <a16:creationId xmlns:a16="http://schemas.microsoft.com/office/drawing/2014/main" id="{6B8FC476-DB01-40C8-B0F8-B69E1276AB6E}"/>
                  </a:ext>
                </a:extLst>
              </p14:cNvPr>
              <p14:cNvContentPartPr/>
              <p14:nvPr/>
            </p14:nvContentPartPr>
            <p14:xfrm>
              <a:off x="5218151" y="4828006"/>
              <a:ext cx="322920" cy="302400"/>
            </p14:xfrm>
          </p:contentPart>
        </mc:Choice>
        <mc:Fallback xmlns="">
          <p:pic>
            <p:nvPicPr>
              <p:cNvPr id="203" name="Ink 202">
                <a:extLst>
                  <a:ext uri="{FF2B5EF4-FFF2-40B4-BE49-F238E27FC236}">
                    <a16:creationId xmlns:a16="http://schemas.microsoft.com/office/drawing/2014/main" id="{6B8FC476-DB01-40C8-B0F8-B69E1276AB6E}"/>
                  </a:ext>
                </a:extLst>
              </p:cNvPr>
              <p:cNvPicPr/>
              <p:nvPr/>
            </p:nvPicPr>
            <p:blipFill>
              <a:blip r:embed="rId101"/>
              <a:stretch>
                <a:fillRect/>
              </a:stretch>
            </p:blipFill>
            <p:spPr>
              <a:xfrm>
                <a:off x="5209151" y="4819006"/>
                <a:ext cx="34056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04" name="Ink 203">
                <a:extLst>
                  <a:ext uri="{FF2B5EF4-FFF2-40B4-BE49-F238E27FC236}">
                    <a16:creationId xmlns:a16="http://schemas.microsoft.com/office/drawing/2014/main" id="{F63EF737-B9B3-4CA3-8327-B17EFD4CE183}"/>
                  </a:ext>
                </a:extLst>
              </p14:cNvPr>
              <p14:cNvContentPartPr/>
              <p14:nvPr/>
            </p14:nvContentPartPr>
            <p14:xfrm>
              <a:off x="4768511" y="4744126"/>
              <a:ext cx="337320" cy="398160"/>
            </p14:xfrm>
          </p:contentPart>
        </mc:Choice>
        <mc:Fallback xmlns="">
          <p:pic>
            <p:nvPicPr>
              <p:cNvPr id="204" name="Ink 203">
                <a:extLst>
                  <a:ext uri="{FF2B5EF4-FFF2-40B4-BE49-F238E27FC236}">
                    <a16:creationId xmlns:a16="http://schemas.microsoft.com/office/drawing/2014/main" id="{F63EF737-B9B3-4CA3-8327-B17EFD4CE183}"/>
                  </a:ext>
                </a:extLst>
              </p:cNvPr>
              <p:cNvPicPr/>
              <p:nvPr/>
            </p:nvPicPr>
            <p:blipFill>
              <a:blip r:embed="rId103"/>
              <a:stretch>
                <a:fillRect/>
              </a:stretch>
            </p:blipFill>
            <p:spPr>
              <a:xfrm>
                <a:off x="4759511" y="4735126"/>
                <a:ext cx="354960" cy="4158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05" name="Ink 204">
                <a:extLst>
                  <a:ext uri="{FF2B5EF4-FFF2-40B4-BE49-F238E27FC236}">
                    <a16:creationId xmlns:a16="http://schemas.microsoft.com/office/drawing/2014/main" id="{B120006E-99A8-4678-AC9A-A3C6887A996A}"/>
                  </a:ext>
                </a:extLst>
              </p14:cNvPr>
              <p14:cNvContentPartPr/>
              <p14:nvPr/>
            </p14:nvContentPartPr>
            <p14:xfrm>
              <a:off x="4500311" y="4785886"/>
              <a:ext cx="190440" cy="267840"/>
            </p14:xfrm>
          </p:contentPart>
        </mc:Choice>
        <mc:Fallback xmlns="">
          <p:pic>
            <p:nvPicPr>
              <p:cNvPr id="205" name="Ink 204">
                <a:extLst>
                  <a:ext uri="{FF2B5EF4-FFF2-40B4-BE49-F238E27FC236}">
                    <a16:creationId xmlns:a16="http://schemas.microsoft.com/office/drawing/2014/main" id="{B120006E-99A8-4678-AC9A-A3C6887A996A}"/>
                  </a:ext>
                </a:extLst>
              </p:cNvPr>
              <p:cNvPicPr/>
              <p:nvPr/>
            </p:nvPicPr>
            <p:blipFill>
              <a:blip r:embed="rId105"/>
              <a:stretch>
                <a:fillRect/>
              </a:stretch>
            </p:blipFill>
            <p:spPr>
              <a:xfrm>
                <a:off x="4491328" y="4776886"/>
                <a:ext cx="208047"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06" name="Ink 205">
                <a:extLst>
                  <a:ext uri="{FF2B5EF4-FFF2-40B4-BE49-F238E27FC236}">
                    <a16:creationId xmlns:a16="http://schemas.microsoft.com/office/drawing/2014/main" id="{7741B316-DDB6-4387-909C-E3A1BA96896A}"/>
                  </a:ext>
                </a:extLst>
              </p14:cNvPr>
              <p14:cNvContentPartPr/>
              <p14:nvPr/>
            </p14:nvContentPartPr>
            <p14:xfrm>
              <a:off x="5641151" y="5087206"/>
              <a:ext cx="10800" cy="99720"/>
            </p14:xfrm>
          </p:contentPart>
        </mc:Choice>
        <mc:Fallback xmlns="">
          <p:pic>
            <p:nvPicPr>
              <p:cNvPr id="206" name="Ink 205">
                <a:extLst>
                  <a:ext uri="{FF2B5EF4-FFF2-40B4-BE49-F238E27FC236}">
                    <a16:creationId xmlns:a16="http://schemas.microsoft.com/office/drawing/2014/main" id="{7741B316-DDB6-4387-909C-E3A1BA96896A}"/>
                  </a:ext>
                </a:extLst>
              </p:cNvPr>
              <p:cNvPicPr/>
              <p:nvPr/>
            </p:nvPicPr>
            <p:blipFill>
              <a:blip r:embed="rId107"/>
              <a:stretch>
                <a:fillRect/>
              </a:stretch>
            </p:blipFill>
            <p:spPr>
              <a:xfrm>
                <a:off x="5632151" y="5078206"/>
                <a:ext cx="284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07" name="Ink 206">
                <a:extLst>
                  <a:ext uri="{FF2B5EF4-FFF2-40B4-BE49-F238E27FC236}">
                    <a16:creationId xmlns:a16="http://schemas.microsoft.com/office/drawing/2014/main" id="{1F550B19-B87F-45E7-A484-A6A8730F278D}"/>
                  </a:ext>
                </a:extLst>
              </p14:cNvPr>
              <p14:cNvContentPartPr/>
              <p14:nvPr/>
            </p14:nvContentPartPr>
            <p14:xfrm>
              <a:off x="5627831" y="4974886"/>
              <a:ext cx="1080" cy="9000"/>
            </p14:xfrm>
          </p:contentPart>
        </mc:Choice>
        <mc:Fallback xmlns="">
          <p:pic>
            <p:nvPicPr>
              <p:cNvPr id="207" name="Ink 206">
                <a:extLst>
                  <a:ext uri="{FF2B5EF4-FFF2-40B4-BE49-F238E27FC236}">
                    <a16:creationId xmlns:a16="http://schemas.microsoft.com/office/drawing/2014/main" id="{1F550B19-B87F-45E7-A484-A6A8730F278D}"/>
                  </a:ext>
                </a:extLst>
              </p:cNvPr>
              <p:cNvPicPr/>
              <p:nvPr/>
            </p:nvPicPr>
            <p:blipFill>
              <a:blip r:embed="rId109"/>
              <a:stretch>
                <a:fillRect/>
              </a:stretch>
            </p:blipFill>
            <p:spPr>
              <a:xfrm>
                <a:off x="5618831" y="4965511"/>
                <a:ext cx="18720" cy="27375"/>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08" name="Ink 207">
                <a:extLst>
                  <a:ext uri="{FF2B5EF4-FFF2-40B4-BE49-F238E27FC236}">
                    <a16:creationId xmlns:a16="http://schemas.microsoft.com/office/drawing/2014/main" id="{7534F6F5-5300-4712-9AE6-BC6155E49994}"/>
                  </a:ext>
                </a:extLst>
              </p14:cNvPr>
              <p14:cNvContentPartPr/>
              <p14:nvPr/>
            </p14:nvContentPartPr>
            <p14:xfrm>
              <a:off x="6412271" y="4913686"/>
              <a:ext cx="134640" cy="8280"/>
            </p14:xfrm>
          </p:contentPart>
        </mc:Choice>
        <mc:Fallback xmlns="">
          <p:pic>
            <p:nvPicPr>
              <p:cNvPr id="208" name="Ink 207">
                <a:extLst>
                  <a:ext uri="{FF2B5EF4-FFF2-40B4-BE49-F238E27FC236}">
                    <a16:creationId xmlns:a16="http://schemas.microsoft.com/office/drawing/2014/main" id="{7534F6F5-5300-4712-9AE6-BC6155E49994}"/>
                  </a:ext>
                </a:extLst>
              </p:cNvPr>
              <p:cNvPicPr/>
              <p:nvPr/>
            </p:nvPicPr>
            <p:blipFill>
              <a:blip r:embed="rId111"/>
              <a:stretch>
                <a:fillRect/>
              </a:stretch>
            </p:blipFill>
            <p:spPr>
              <a:xfrm>
                <a:off x="6403271" y="4904686"/>
                <a:ext cx="1522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209" name="Ink 208">
                <a:extLst>
                  <a:ext uri="{FF2B5EF4-FFF2-40B4-BE49-F238E27FC236}">
                    <a16:creationId xmlns:a16="http://schemas.microsoft.com/office/drawing/2014/main" id="{CE782908-D62E-4FBB-AFA9-130F30ECFF58}"/>
                  </a:ext>
                </a:extLst>
              </p14:cNvPr>
              <p14:cNvContentPartPr/>
              <p14:nvPr/>
            </p14:nvContentPartPr>
            <p14:xfrm>
              <a:off x="6441431" y="4982086"/>
              <a:ext cx="136800" cy="16560"/>
            </p14:xfrm>
          </p:contentPart>
        </mc:Choice>
        <mc:Fallback xmlns="">
          <p:pic>
            <p:nvPicPr>
              <p:cNvPr id="209" name="Ink 208">
                <a:extLst>
                  <a:ext uri="{FF2B5EF4-FFF2-40B4-BE49-F238E27FC236}">
                    <a16:creationId xmlns:a16="http://schemas.microsoft.com/office/drawing/2014/main" id="{CE782908-D62E-4FBB-AFA9-130F30ECFF58}"/>
                  </a:ext>
                </a:extLst>
              </p:cNvPr>
              <p:cNvPicPr/>
              <p:nvPr/>
            </p:nvPicPr>
            <p:blipFill>
              <a:blip r:embed="rId113"/>
              <a:stretch>
                <a:fillRect/>
              </a:stretch>
            </p:blipFill>
            <p:spPr>
              <a:xfrm>
                <a:off x="6432455" y="4973277"/>
                <a:ext cx="154394" cy="33825"/>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10" name="Ink 209">
                <a:extLst>
                  <a:ext uri="{FF2B5EF4-FFF2-40B4-BE49-F238E27FC236}">
                    <a16:creationId xmlns:a16="http://schemas.microsoft.com/office/drawing/2014/main" id="{D896E0AF-EF0A-4849-A457-2F662058B297}"/>
                  </a:ext>
                </a:extLst>
              </p14:cNvPr>
              <p14:cNvContentPartPr/>
              <p14:nvPr/>
            </p14:nvContentPartPr>
            <p14:xfrm>
              <a:off x="7153151" y="4825126"/>
              <a:ext cx="361800" cy="297000"/>
            </p14:xfrm>
          </p:contentPart>
        </mc:Choice>
        <mc:Fallback xmlns="">
          <p:pic>
            <p:nvPicPr>
              <p:cNvPr id="210" name="Ink 209">
                <a:extLst>
                  <a:ext uri="{FF2B5EF4-FFF2-40B4-BE49-F238E27FC236}">
                    <a16:creationId xmlns:a16="http://schemas.microsoft.com/office/drawing/2014/main" id="{D896E0AF-EF0A-4849-A457-2F662058B297}"/>
                  </a:ext>
                </a:extLst>
              </p:cNvPr>
              <p:cNvPicPr/>
              <p:nvPr/>
            </p:nvPicPr>
            <p:blipFill>
              <a:blip r:embed="rId115"/>
              <a:stretch>
                <a:fillRect/>
              </a:stretch>
            </p:blipFill>
            <p:spPr>
              <a:xfrm>
                <a:off x="7144142" y="4816126"/>
                <a:ext cx="379458"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11" name="Ink 210">
                <a:extLst>
                  <a:ext uri="{FF2B5EF4-FFF2-40B4-BE49-F238E27FC236}">
                    <a16:creationId xmlns:a16="http://schemas.microsoft.com/office/drawing/2014/main" id="{93F44981-D976-46F3-80B2-9A7ACD82AF18}"/>
                  </a:ext>
                </a:extLst>
              </p14:cNvPr>
              <p14:cNvContentPartPr/>
              <p14:nvPr/>
            </p14:nvContentPartPr>
            <p14:xfrm>
              <a:off x="6803231" y="4768246"/>
              <a:ext cx="252360" cy="412920"/>
            </p14:xfrm>
          </p:contentPart>
        </mc:Choice>
        <mc:Fallback xmlns="">
          <p:pic>
            <p:nvPicPr>
              <p:cNvPr id="211" name="Ink 210">
                <a:extLst>
                  <a:ext uri="{FF2B5EF4-FFF2-40B4-BE49-F238E27FC236}">
                    <a16:creationId xmlns:a16="http://schemas.microsoft.com/office/drawing/2014/main" id="{93F44981-D976-46F3-80B2-9A7ACD82AF18}"/>
                  </a:ext>
                </a:extLst>
              </p:cNvPr>
              <p:cNvPicPr/>
              <p:nvPr/>
            </p:nvPicPr>
            <p:blipFill>
              <a:blip r:embed="rId117"/>
              <a:stretch>
                <a:fillRect/>
              </a:stretch>
            </p:blipFill>
            <p:spPr>
              <a:xfrm>
                <a:off x="6794244" y="4759246"/>
                <a:ext cx="269975"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12" name="Ink 211">
                <a:extLst>
                  <a:ext uri="{FF2B5EF4-FFF2-40B4-BE49-F238E27FC236}">
                    <a16:creationId xmlns:a16="http://schemas.microsoft.com/office/drawing/2014/main" id="{F24D900E-F291-4F47-84DF-9DEB30A1955C}"/>
                  </a:ext>
                </a:extLst>
              </p14:cNvPr>
              <p14:cNvContentPartPr/>
              <p14:nvPr/>
            </p14:nvContentPartPr>
            <p14:xfrm>
              <a:off x="5834471" y="4761046"/>
              <a:ext cx="328320" cy="347760"/>
            </p14:xfrm>
          </p:contentPart>
        </mc:Choice>
        <mc:Fallback xmlns="">
          <p:pic>
            <p:nvPicPr>
              <p:cNvPr id="212" name="Ink 211">
                <a:extLst>
                  <a:ext uri="{FF2B5EF4-FFF2-40B4-BE49-F238E27FC236}">
                    <a16:creationId xmlns:a16="http://schemas.microsoft.com/office/drawing/2014/main" id="{F24D900E-F291-4F47-84DF-9DEB30A1955C}"/>
                  </a:ext>
                </a:extLst>
              </p:cNvPr>
              <p:cNvPicPr/>
              <p:nvPr/>
            </p:nvPicPr>
            <p:blipFill>
              <a:blip r:embed="rId119"/>
              <a:stretch>
                <a:fillRect/>
              </a:stretch>
            </p:blipFill>
            <p:spPr>
              <a:xfrm>
                <a:off x="5825471" y="4752037"/>
                <a:ext cx="345960" cy="365418"/>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213" name="Ink 212">
                <a:extLst>
                  <a:ext uri="{FF2B5EF4-FFF2-40B4-BE49-F238E27FC236}">
                    <a16:creationId xmlns:a16="http://schemas.microsoft.com/office/drawing/2014/main" id="{663EEE0C-A537-4798-AC70-B102D03C2429}"/>
                  </a:ext>
                </a:extLst>
              </p14:cNvPr>
              <p14:cNvContentPartPr/>
              <p14:nvPr/>
            </p14:nvContentPartPr>
            <p14:xfrm>
              <a:off x="8024351" y="4714966"/>
              <a:ext cx="155520" cy="475560"/>
            </p14:xfrm>
          </p:contentPart>
        </mc:Choice>
        <mc:Fallback xmlns="">
          <p:pic>
            <p:nvPicPr>
              <p:cNvPr id="213" name="Ink 212">
                <a:extLst>
                  <a:ext uri="{FF2B5EF4-FFF2-40B4-BE49-F238E27FC236}">
                    <a16:creationId xmlns:a16="http://schemas.microsoft.com/office/drawing/2014/main" id="{663EEE0C-A537-4798-AC70-B102D03C2429}"/>
                  </a:ext>
                </a:extLst>
              </p:cNvPr>
              <p:cNvPicPr/>
              <p:nvPr/>
            </p:nvPicPr>
            <p:blipFill>
              <a:blip r:embed="rId121"/>
              <a:stretch>
                <a:fillRect/>
              </a:stretch>
            </p:blipFill>
            <p:spPr>
              <a:xfrm>
                <a:off x="8015372" y="4705959"/>
                <a:ext cx="173119" cy="493213"/>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214" name="Ink 213">
                <a:extLst>
                  <a:ext uri="{FF2B5EF4-FFF2-40B4-BE49-F238E27FC236}">
                    <a16:creationId xmlns:a16="http://schemas.microsoft.com/office/drawing/2014/main" id="{EC62363F-F3A6-4D62-95C2-D09B1EBCB743}"/>
                  </a:ext>
                </a:extLst>
              </p14:cNvPr>
              <p14:cNvContentPartPr/>
              <p14:nvPr/>
            </p14:nvContentPartPr>
            <p14:xfrm>
              <a:off x="7708271" y="4822966"/>
              <a:ext cx="237600" cy="250920"/>
            </p14:xfrm>
          </p:contentPart>
        </mc:Choice>
        <mc:Fallback xmlns="">
          <p:pic>
            <p:nvPicPr>
              <p:cNvPr id="214" name="Ink 213">
                <a:extLst>
                  <a:ext uri="{FF2B5EF4-FFF2-40B4-BE49-F238E27FC236}">
                    <a16:creationId xmlns:a16="http://schemas.microsoft.com/office/drawing/2014/main" id="{EC62363F-F3A6-4D62-95C2-D09B1EBCB743}"/>
                  </a:ext>
                </a:extLst>
              </p:cNvPr>
              <p:cNvPicPr/>
              <p:nvPr/>
            </p:nvPicPr>
            <p:blipFill>
              <a:blip r:embed="rId123"/>
              <a:stretch>
                <a:fillRect/>
              </a:stretch>
            </p:blipFill>
            <p:spPr>
              <a:xfrm>
                <a:off x="7699271" y="4813979"/>
                <a:ext cx="255240" cy="268535"/>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15" name="Ink 214">
                <a:extLst>
                  <a:ext uri="{FF2B5EF4-FFF2-40B4-BE49-F238E27FC236}">
                    <a16:creationId xmlns:a16="http://schemas.microsoft.com/office/drawing/2014/main" id="{2841637C-2CD4-43F6-9BE7-9D2492F92D25}"/>
                  </a:ext>
                </a:extLst>
              </p14:cNvPr>
              <p14:cNvContentPartPr/>
              <p14:nvPr/>
            </p14:nvContentPartPr>
            <p14:xfrm>
              <a:off x="3855551" y="7071886"/>
              <a:ext cx="360" cy="3960"/>
            </p14:xfrm>
          </p:contentPart>
        </mc:Choice>
        <mc:Fallback xmlns="">
          <p:pic>
            <p:nvPicPr>
              <p:cNvPr id="215" name="Ink 214">
                <a:extLst>
                  <a:ext uri="{FF2B5EF4-FFF2-40B4-BE49-F238E27FC236}">
                    <a16:creationId xmlns:a16="http://schemas.microsoft.com/office/drawing/2014/main" id="{2841637C-2CD4-43F6-9BE7-9D2492F92D25}"/>
                  </a:ext>
                </a:extLst>
              </p:cNvPr>
              <p:cNvPicPr/>
              <p:nvPr/>
            </p:nvPicPr>
            <p:blipFill>
              <a:blip r:embed="rId27"/>
              <a:stretch>
                <a:fillRect/>
              </a:stretch>
            </p:blipFill>
            <p:spPr>
              <a:xfrm>
                <a:off x="3846551" y="7062886"/>
                <a:ext cx="180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16" name="Ink 215">
                <a:extLst>
                  <a:ext uri="{FF2B5EF4-FFF2-40B4-BE49-F238E27FC236}">
                    <a16:creationId xmlns:a16="http://schemas.microsoft.com/office/drawing/2014/main" id="{440352A3-2EF1-41DB-8760-E61B28D10629}"/>
                  </a:ext>
                </a:extLst>
              </p14:cNvPr>
              <p14:cNvContentPartPr/>
              <p14:nvPr/>
            </p14:nvContentPartPr>
            <p14:xfrm>
              <a:off x="-639409" y="3834503"/>
              <a:ext cx="360" cy="360"/>
            </p14:xfrm>
          </p:contentPart>
        </mc:Choice>
        <mc:Fallback xmlns="">
          <p:pic>
            <p:nvPicPr>
              <p:cNvPr id="216" name="Ink 215">
                <a:extLst>
                  <a:ext uri="{FF2B5EF4-FFF2-40B4-BE49-F238E27FC236}">
                    <a16:creationId xmlns:a16="http://schemas.microsoft.com/office/drawing/2014/main" id="{440352A3-2EF1-41DB-8760-E61B28D10629}"/>
                  </a:ext>
                </a:extLst>
              </p:cNvPr>
              <p:cNvPicPr/>
              <p:nvPr/>
            </p:nvPicPr>
            <p:blipFill>
              <a:blip r:embed="rId109"/>
              <a:stretch>
                <a:fillRect/>
              </a:stretch>
            </p:blipFill>
            <p:spPr>
              <a:xfrm>
                <a:off x="-648049" y="38258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17" name="Ink 216">
                <a:extLst>
                  <a:ext uri="{FF2B5EF4-FFF2-40B4-BE49-F238E27FC236}">
                    <a16:creationId xmlns:a16="http://schemas.microsoft.com/office/drawing/2014/main" id="{86864EA9-5B1B-4C90-BA11-116826B72553}"/>
                  </a:ext>
                </a:extLst>
              </p14:cNvPr>
              <p14:cNvContentPartPr/>
              <p14:nvPr/>
            </p14:nvContentPartPr>
            <p14:xfrm>
              <a:off x="4627113" y="6056233"/>
              <a:ext cx="284492" cy="333563"/>
            </p14:xfrm>
          </p:contentPart>
        </mc:Choice>
        <mc:Fallback xmlns="">
          <p:pic>
            <p:nvPicPr>
              <p:cNvPr id="217" name="Ink 216">
                <a:extLst>
                  <a:ext uri="{FF2B5EF4-FFF2-40B4-BE49-F238E27FC236}">
                    <a16:creationId xmlns:a16="http://schemas.microsoft.com/office/drawing/2014/main" id="{86864EA9-5B1B-4C90-BA11-116826B72553}"/>
                  </a:ext>
                </a:extLst>
              </p:cNvPr>
              <p:cNvPicPr/>
              <p:nvPr/>
            </p:nvPicPr>
            <p:blipFill>
              <a:blip r:embed="rId127"/>
              <a:stretch>
                <a:fillRect/>
              </a:stretch>
            </p:blipFill>
            <p:spPr>
              <a:xfrm>
                <a:off x="4618110" y="6047237"/>
                <a:ext cx="302138" cy="351195"/>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18" name="Ink 217">
                <a:extLst>
                  <a:ext uri="{FF2B5EF4-FFF2-40B4-BE49-F238E27FC236}">
                    <a16:creationId xmlns:a16="http://schemas.microsoft.com/office/drawing/2014/main" id="{8222BD55-016F-479B-A8C7-7316AD24668B}"/>
                  </a:ext>
                </a:extLst>
              </p14:cNvPr>
              <p14:cNvContentPartPr/>
              <p14:nvPr/>
            </p14:nvContentPartPr>
            <p14:xfrm>
              <a:off x="5037153" y="6070708"/>
              <a:ext cx="134955" cy="441249"/>
            </p14:xfrm>
          </p:contentPart>
        </mc:Choice>
        <mc:Fallback xmlns="">
          <p:pic>
            <p:nvPicPr>
              <p:cNvPr id="218" name="Ink 217">
                <a:extLst>
                  <a:ext uri="{FF2B5EF4-FFF2-40B4-BE49-F238E27FC236}">
                    <a16:creationId xmlns:a16="http://schemas.microsoft.com/office/drawing/2014/main" id="{8222BD55-016F-479B-A8C7-7316AD24668B}"/>
                  </a:ext>
                </a:extLst>
              </p:cNvPr>
              <p:cNvPicPr/>
              <p:nvPr/>
            </p:nvPicPr>
            <p:blipFill>
              <a:blip r:embed="rId129"/>
              <a:stretch>
                <a:fillRect/>
              </a:stretch>
            </p:blipFill>
            <p:spPr>
              <a:xfrm>
                <a:off x="5028156" y="6061718"/>
                <a:ext cx="152589" cy="45887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19" name="Ink 218">
                <a:extLst>
                  <a:ext uri="{FF2B5EF4-FFF2-40B4-BE49-F238E27FC236}">
                    <a16:creationId xmlns:a16="http://schemas.microsoft.com/office/drawing/2014/main" id="{5D909B2C-5A18-4F59-BADB-CA917672C5D1}"/>
                  </a:ext>
                </a:extLst>
              </p14:cNvPr>
              <p14:cNvContentPartPr/>
              <p14:nvPr/>
            </p14:nvContentPartPr>
            <p14:xfrm>
              <a:off x="5283753" y="6008210"/>
              <a:ext cx="765057" cy="506582"/>
            </p14:xfrm>
          </p:contentPart>
        </mc:Choice>
        <mc:Fallback xmlns="">
          <p:pic>
            <p:nvPicPr>
              <p:cNvPr id="219" name="Ink 218">
                <a:extLst>
                  <a:ext uri="{FF2B5EF4-FFF2-40B4-BE49-F238E27FC236}">
                    <a16:creationId xmlns:a16="http://schemas.microsoft.com/office/drawing/2014/main" id="{5D909B2C-5A18-4F59-BADB-CA917672C5D1}"/>
                  </a:ext>
                </a:extLst>
              </p:cNvPr>
              <p:cNvPicPr/>
              <p:nvPr/>
            </p:nvPicPr>
            <p:blipFill>
              <a:blip r:embed="rId131"/>
              <a:stretch>
                <a:fillRect/>
              </a:stretch>
            </p:blipFill>
            <p:spPr>
              <a:xfrm>
                <a:off x="5274752" y="5999209"/>
                <a:ext cx="782698" cy="524224"/>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20" name="Ink 219">
                <a:extLst>
                  <a:ext uri="{FF2B5EF4-FFF2-40B4-BE49-F238E27FC236}">
                    <a16:creationId xmlns:a16="http://schemas.microsoft.com/office/drawing/2014/main" id="{B1B4900A-A188-40C3-86DC-B06781D4B9B5}"/>
                  </a:ext>
                </a:extLst>
              </p14:cNvPr>
              <p14:cNvContentPartPr/>
              <p14:nvPr/>
            </p14:nvContentPartPr>
            <p14:xfrm>
              <a:off x="6247113" y="6073922"/>
              <a:ext cx="305899" cy="264289"/>
            </p14:xfrm>
          </p:contentPart>
        </mc:Choice>
        <mc:Fallback xmlns="">
          <p:pic>
            <p:nvPicPr>
              <p:cNvPr id="220" name="Ink 219">
                <a:extLst>
                  <a:ext uri="{FF2B5EF4-FFF2-40B4-BE49-F238E27FC236}">
                    <a16:creationId xmlns:a16="http://schemas.microsoft.com/office/drawing/2014/main" id="{B1B4900A-A188-40C3-86DC-B06781D4B9B5}"/>
                  </a:ext>
                </a:extLst>
              </p:cNvPr>
              <p:cNvPicPr/>
              <p:nvPr/>
            </p:nvPicPr>
            <p:blipFill>
              <a:blip r:embed="rId133"/>
              <a:stretch>
                <a:fillRect/>
              </a:stretch>
            </p:blipFill>
            <p:spPr>
              <a:xfrm>
                <a:off x="6238127" y="6064920"/>
                <a:ext cx="323512" cy="281932"/>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21" name="Ink 220">
                <a:extLst>
                  <a:ext uri="{FF2B5EF4-FFF2-40B4-BE49-F238E27FC236}">
                    <a16:creationId xmlns:a16="http://schemas.microsoft.com/office/drawing/2014/main" id="{DB587B84-962C-4AB4-A2D0-C262EC189EAD}"/>
                  </a:ext>
                </a:extLst>
              </p14:cNvPr>
              <p14:cNvContentPartPr/>
              <p14:nvPr/>
            </p14:nvContentPartPr>
            <p14:xfrm>
              <a:off x="7171412" y="6056321"/>
              <a:ext cx="308070" cy="280049"/>
            </p14:xfrm>
          </p:contentPart>
        </mc:Choice>
        <mc:Fallback xmlns="">
          <p:pic>
            <p:nvPicPr>
              <p:cNvPr id="221" name="Ink 220">
                <a:extLst>
                  <a:ext uri="{FF2B5EF4-FFF2-40B4-BE49-F238E27FC236}">
                    <a16:creationId xmlns:a16="http://schemas.microsoft.com/office/drawing/2014/main" id="{DB587B84-962C-4AB4-A2D0-C262EC189EAD}"/>
                  </a:ext>
                </a:extLst>
              </p:cNvPr>
              <p:cNvPicPr/>
              <p:nvPr/>
            </p:nvPicPr>
            <p:blipFill>
              <a:blip r:embed="rId135"/>
              <a:stretch>
                <a:fillRect/>
              </a:stretch>
            </p:blipFill>
            <p:spPr>
              <a:xfrm>
                <a:off x="7162425" y="6047322"/>
                <a:ext cx="325684" cy="297687"/>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222" name="Ink 221">
                <a:extLst>
                  <a:ext uri="{FF2B5EF4-FFF2-40B4-BE49-F238E27FC236}">
                    <a16:creationId xmlns:a16="http://schemas.microsoft.com/office/drawing/2014/main" id="{A9E586E9-E7F5-4F69-9600-F63904094DD6}"/>
                  </a:ext>
                </a:extLst>
              </p14:cNvPr>
              <p14:cNvContentPartPr/>
              <p14:nvPr/>
            </p14:nvContentPartPr>
            <p14:xfrm>
              <a:off x="6605132" y="6095181"/>
              <a:ext cx="385010" cy="287928"/>
            </p14:xfrm>
          </p:contentPart>
        </mc:Choice>
        <mc:Fallback xmlns="">
          <p:pic>
            <p:nvPicPr>
              <p:cNvPr id="222" name="Ink 221">
                <a:extLst>
                  <a:ext uri="{FF2B5EF4-FFF2-40B4-BE49-F238E27FC236}">
                    <a16:creationId xmlns:a16="http://schemas.microsoft.com/office/drawing/2014/main" id="{A9E586E9-E7F5-4F69-9600-F63904094DD6}"/>
                  </a:ext>
                </a:extLst>
              </p:cNvPr>
              <p:cNvPicPr/>
              <p:nvPr/>
            </p:nvPicPr>
            <p:blipFill>
              <a:blip r:embed="rId137"/>
              <a:stretch>
                <a:fillRect/>
              </a:stretch>
            </p:blipFill>
            <p:spPr>
              <a:xfrm>
                <a:off x="6596136" y="6086183"/>
                <a:ext cx="402641" cy="305564"/>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23" name="Ink 222">
                <a:extLst>
                  <a:ext uri="{FF2B5EF4-FFF2-40B4-BE49-F238E27FC236}">
                    <a16:creationId xmlns:a16="http://schemas.microsoft.com/office/drawing/2014/main" id="{42F01E5A-90CF-47C8-837D-815C951E089F}"/>
                  </a:ext>
                </a:extLst>
              </p14:cNvPr>
              <p14:cNvContentPartPr/>
              <p14:nvPr/>
            </p14:nvContentPartPr>
            <p14:xfrm>
              <a:off x="8168900" y="5950926"/>
              <a:ext cx="703629" cy="404150"/>
            </p14:xfrm>
          </p:contentPart>
        </mc:Choice>
        <mc:Fallback xmlns="">
          <p:pic>
            <p:nvPicPr>
              <p:cNvPr id="223" name="Ink 222">
                <a:extLst>
                  <a:ext uri="{FF2B5EF4-FFF2-40B4-BE49-F238E27FC236}">
                    <a16:creationId xmlns:a16="http://schemas.microsoft.com/office/drawing/2014/main" id="{42F01E5A-90CF-47C8-837D-815C951E089F}"/>
                  </a:ext>
                </a:extLst>
              </p:cNvPr>
              <p:cNvPicPr/>
              <p:nvPr/>
            </p:nvPicPr>
            <p:blipFill>
              <a:blip r:embed="rId139"/>
              <a:stretch>
                <a:fillRect/>
              </a:stretch>
            </p:blipFill>
            <p:spPr>
              <a:xfrm>
                <a:off x="8159902" y="5941929"/>
                <a:ext cx="721265" cy="421784"/>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24" name="Ink 223">
                <a:extLst>
                  <a:ext uri="{FF2B5EF4-FFF2-40B4-BE49-F238E27FC236}">
                    <a16:creationId xmlns:a16="http://schemas.microsoft.com/office/drawing/2014/main" id="{B55E0215-62E2-4239-BFB9-C7C0572157AF}"/>
                  </a:ext>
                </a:extLst>
              </p14:cNvPr>
              <p14:cNvContentPartPr/>
              <p14:nvPr/>
            </p14:nvContentPartPr>
            <p14:xfrm>
              <a:off x="7563201" y="5945071"/>
              <a:ext cx="497939" cy="511180"/>
            </p14:xfrm>
          </p:contentPart>
        </mc:Choice>
        <mc:Fallback xmlns="">
          <p:pic>
            <p:nvPicPr>
              <p:cNvPr id="224" name="Ink 223">
                <a:extLst>
                  <a:ext uri="{FF2B5EF4-FFF2-40B4-BE49-F238E27FC236}">
                    <a16:creationId xmlns:a16="http://schemas.microsoft.com/office/drawing/2014/main" id="{B55E0215-62E2-4239-BFB9-C7C0572157AF}"/>
                  </a:ext>
                </a:extLst>
              </p:cNvPr>
              <p:cNvPicPr/>
              <p:nvPr/>
            </p:nvPicPr>
            <p:blipFill>
              <a:blip r:embed="rId141"/>
              <a:stretch>
                <a:fillRect/>
              </a:stretch>
            </p:blipFill>
            <p:spPr>
              <a:xfrm>
                <a:off x="7554206" y="5936071"/>
                <a:ext cx="515568" cy="528819"/>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29" name="Ink 228">
                <a:extLst>
                  <a:ext uri="{FF2B5EF4-FFF2-40B4-BE49-F238E27FC236}">
                    <a16:creationId xmlns:a16="http://schemas.microsoft.com/office/drawing/2014/main" id="{5D206E17-1BF5-425F-B808-3C34EC7A69CE}"/>
                  </a:ext>
                </a:extLst>
              </p14:cNvPr>
              <p14:cNvContentPartPr/>
              <p14:nvPr/>
            </p14:nvContentPartPr>
            <p14:xfrm>
              <a:off x="269231" y="6060023"/>
              <a:ext cx="288360" cy="348480"/>
            </p14:xfrm>
          </p:contentPart>
        </mc:Choice>
        <mc:Fallback xmlns="">
          <p:pic>
            <p:nvPicPr>
              <p:cNvPr id="229" name="Ink 228">
                <a:extLst>
                  <a:ext uri="{FF2B5EF4-FFF2-40B4-BE49-F238E27FC236}">
                    <a16:creationId xmlns:a16="http://schemas.microsoft.com/office/drawing/2014/main" id="{5D206E17-1BF5-425F-B808-3C34EC7A69CE}"/>
                  </a:ext>
                </a:extLst>
              </p:cNvPr>
              <p:cNvPicPr/>
              <p:nvPr/>
            </p:nvPicPr>
            <p:blipFill>
              <a:blip r:embed="rId143"/>
              <a:stretch>
                <a:fillRect/>
              </a:stretch>
            </p:blipFill>
            <p:spPr>
              <a:xfrm>
                <a:off x="260591" y="6051032"/>
                <a:ext cx="306000" cy="366102"/>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31" name="Ink 230">
                <a:extLst>
                  <a:ext uri="{FF2B5EF4-FFF2-40B4-BE49-F238E27FC236}">
                    <a16:creationId xmlns:a16="http://schemas.microsoft.com/office/drawing/2014/main" id="{0EB01CFC-7F0E-4598-812E-025011F9BA5F}"/>
                  </a:ext>
                </a:extLst>
              </p14:cNvPr>
              <p14:cNvContentPartPr/>
              <p14:nvPr/>
            </p14:nvContentPartPr>
            <p14:xfrm>
              <a:off x="3816311" y="2303783"/>
              <a:ext cx="1290960" cy="688320"/>
            </p14:xfrm>
          </p:contentPart>
        </mc:Choice>
        <mc:Fallback xmlns="">
          <p:pic>
            <p:nvPicPr>
              <p:cNvPr id="231" name="Ink 230">
                <a:extLst>
                  <a:ext uri="{FF2B5EF4-FFF2-40B4-BE49-F238E27FC236}">
                    <a16:creationId xmlns:a16="http://schemas.microsoft.com/office/drawing/2014/main" id="{0EB01CFC-7F0E-4598-812E-025011F9BA5F}"/>
                  </a:ext>
                </a:extLst>
              </p:cNvPr>
              <p:cNvPicPr/>
              <p:nvPr/>
            </p:nvPicPr>
            <p:blipFill>
              <a:blip r:embed="rId145"/>
              <a:stretch>
                <a:fillRect/>
              </a:stretch>
            </p:blipFill>
            <p:spPr>
              <a:xfrm>
                <a:off x="3807671" y="2295148"/>
                <a:ext cx="1308600" cy="705951"/>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32" name="Ink 231">
                <a:extLst>
                  <a:ext uri="{FF2B5EF4-FFF2-40B4-BE49-F238E27FC236}">
                    <a16:creationId xmlns:a16="http://schemas.microsoft.com/office/drawing/2014/main" id="{BDA066CE-3245-46DD-A634-D379B143D95D}"/>
                  </a:ext>
                </a:extLst>
              </p14:cNvPr>
              <p14:cNvContentPartPr/>
              <p14:nvPr/>
            </p14:nvContentPartPr>
            <p14:xfrm>
              <a:off x="604031" y="6146423"/>
              <a:ext cx="25560" cy="187920"/>
            </p14:xfrm>
          </p:contentPart>
        </mc:Choice>
        <mc:Fallback xmlns="">
          <p:pic>
            <p:nvPicPr>
              <p:cNvPr id="232" name="Ink 231">
                <a:extLst>
                  <a:ext uri="{FF2B5EF4-FFF2-40B4-BE49-F238E27FC236}">
                    <a16:creationId xmlns:a16="http://schemas.microsoft.com/office/drawing/2014/main" id="{BDA066CE-3245-46DD-A634-D379B143D95D}"/>
                  </a:ext>
                </a:extLst>
              </p:cNvPr>
              <p:cNvPicPr/>
              <p:nvPr/>
            </p:nvPicPr>
            <p:blipFill>
              <a:blip r:embed="rId147"/>
              <a:stretch>
                <a:fillRect/>
              </a:stretch>
            </p:blipFill>
            <p:spPr>
              <a:xfrm>
                <a:off x="595031" y="6137783"/>
                <a:ext cx="4320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35" name="Ink 234">
                <a:extLst>
                  <a:ext uri="{FF2B5EF4-FFF2-40B4-BE49-F238E27FC236}">
                    <a16:creationId xmlns:a16="http://schemas.microsoft.com/office/drawing/2014/main" id="{A6F76A16-6130-4F61-9CF6-2B0DD400D295}"/>
                  </a:ext>
                </a:extLst>
              </p14:cNvPr>
              <p14:cNvContentPartPr/>
              <p14:nvPr/>
            </p14:nvContentPartPr>
            <p14:xfrm>
              <a:off x="964391" y="6172703"/>
              <a:ext cx="55440" cy="1800"/>
            </p14:xfrm>
          </p:contentPart>
        </mc:Choice>
        <mc:Fallback xmlns="">
          <p:pic>
            <p:nvPicPr>
              <p:cNvPr id="235" name="Ink 234">
                <a:extLst>
                  <a:ext uri="{FF2B5EF4-FFF2-40B4-BE49-F238E27FC236}">
                    <a16:creationId xmlns:a16="http://schemas.microsoft.com/office/drawing/2014/main" id="{A6F76A16-6130-4F61-9CF6-2B0DD400D295}"/>
                  </a:ext>
                </a:extLst>
              </p:cNvPr>
              <p:cNvPicPr/>
              <p:nvPr/>
            </p:nvPicPr>
            <p:blipFill>
              <a:blip r:embed="rId149"/>
              <a:stretch>
                <a:fillRect/>
              </a:stretch>
            </p:blipFill>
            <p:spPr>
              <a:xfrm>
                <a:off x="955751" y="6164063"/>
                <a:ext cx="7308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36" name="Ink 235">
                <a:extLst>
                  <a:ext uri="{FF2B5EF4-FFF2-40B4-BE49-F238E27FC236}">
                    <a16:creationId xmlns:a16="http://schemas.microsoft.com/office/drawing/2014/main" id="{AA722A69-24D5-4ABC-B89B-4BE379454AAA}"/>
                  </a:ext>
                </a:extLst>
              </p14:cNvPr>
              <p14:cNvContentPartPr/>
              <p14:nvPr/>
            </p14:nvContentPartPr>
            <p14:xfrm>
              <a:off x="946391" y="6236063"/>
              <a:ext cx="75960" cy="3240"/>
            </p14:xfrm>
          </p:contentPart>
        </mc:Choice>
        <mc:Fallback xmlns="">
          <p:pic>
            <p:nvPicPr>
              <p:cNvPr id="236" name="Ink 235">
                <a:extLst>
                  <a:ext uri="{FF2B5EF4-FFF2-40B4-BE49-F238E27FC236}">
                    <a16:creationId xmlns:a16="http://schemas.microsoft.com/office/drawing/2014/main" id="{AA722A69-24D5-4ABC-B89B-4BE379454AAA}"/>
                  </a:ext>
                </a:extLst>
              </p:cNvPr>
              <p:cNvPicPr/>
              <p:nvPr/>
            </p:nvPicPr>
            <p:blipFill>
              <a:blip r:embed="rId47"/>
              <a:stretch>
                <a:fillRect/>
              </a:stretch>
            </p:blipFill>
            <p:spPr>
              <a:xfrm>
                <a:off x="937391" y="6227063"/>
                <a:ext cx="936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237" name="Ink 236">
                <a:extLst>
                  <a:ext uri="{FF2B5EF4-FFF2-40B4-BE49-F238E27FC236}">
                    <a16:creationId xmlns:a16="http://schemas.microsoft.com/office/drawing/2014/main" id="{9EB2F7EA-0042-4C31-ADD6-0EB9E76F3067}"/>
                  </a:ext>
                </a:extLst>
              </p14:cNvPr>
              <p14:cNvContentPartPr/>
              <p14:nvPr/>
            </p14:nvContentPartPr>
            <p14:xfrm>
              <a:off x="677831" y="6085583"/>
              <a:ext cx="164160" cy="230400"/>
            </p14:xfrm>
          </p:contentPart>
        </mc:Choice>
        <mc:Fallback xmlns="">
          <p:pic>
            <p:nvPicPr>
              <p:cNvPr id="237" name="Ink 236">
                <a:extLst>
                  <a:ext uri="{FF2B5EF4-FFF2-40B4-BE49-F238E27FC236}">
                    <a16:creationId xmlns:a16="http://schemas.microsoft.com/office/drawing/2014/main" id="{9EB2F7EA-0042-4C31-ADD6-0EB9E76F3067}"/>
                  </a:ext>
                </a:extLst>
              </p:cNvPr>
              <p:cNvPicPr/>
              <p:nvPr/>
            </p:nvPicPr>
            <p:blipFill>
              <a:blip r:embed="rId152"/>
              <a:stretch>
                <a:fillRect/>
              </a:stretch>
            </p:blipFill>
            <p:spPr>
              <a:xfrm>
                <a:off x="669191" y="6076583"/>
                <a:ext cx="18180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252" name="Ink 251">
                <a:extLst>
                  <a:ext uri="{FF2B5EF4-FFF2-40B4-BE49-F238E27FC236}">
                    <a16:creationId xmlns:a16="http://schemas.microsoft.com/office/drawing/2014/main" id="{FB3F2A9C-F7C5-468D-8072-84256A5482ED}"/>
                  </a:ext>
                </a:extLst>
              </p14:cNvPr>
              <p14:cNvContentPartPr/>
              <p14:nvPr/>
            </p14:nvContentPartPr>
            <p14:xfrm>
              <a:off x="2283071" y="5997383"/>
              <a:ext cx="34920" cy="204840"/>
            </p14:xfrm>
          </p:contentPart>
        </mc:Choice>
        <mc:Fallback xmlns="">
          <p:pic>
            <p:nvPicPr>
              <p:cNvPr id="252" name="Ink 251">
                <a:extLst>
                  <a:ext uri="{FF2B5EF4-FFF2-40B4-BE49-F238E27FC236}">
                    <a16:creationId xmlns:a16="http://schemas.microsoft.com/office/drawing/2014/main" id="{FB3F2A9C-F7C5-468D-8072-84256A5482ED}"/>
                  </a:ext>
                </a:extLst>
              </p:cNvPr>
              <p:cNvPicPr/>
              <p:nvPr/>
            </p:nvPicPr>
            <p:blipFill>
              <a:blip r:embed="rId154"/>
              <a:stretch>
                <a:fillRect/>
              </a:stretch>
            </p:blipFill>
            <p:spPr>
              <a:xfrm>
                <a:off x="2274431" y="5988383"/>
                <a:ext cx="525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253" name="Ink 252">
                <a:extLst>
                  <a:ext uri="{FF2B5EF4-FFF2-40B4-BE49-F238E27FC236}">
                    <a16:creationId xmlns:a16="http://schemas.microsoft.com/office/drawing/2014/main" id="{314FACB5-D11B-4595-B966-9AD52D3C9E1A}"/>
                  </a:ext>
                </a:extLst>
              </p14:cNvPr>
              <p14:cNvContentPartPr/>
              <p14:nvPr/>
            </p14:nvContentPartPr>
            <p14:xfrm>
              <a:off x="2400071" y="6052103"/>
              <a:ext cx="110520" cy="181440"/>
            </p14:xfrm>
          </p:contentPart>
        </mc:Choice>
        <mc:Fallback xmlns="">
          <p:pic>
            <p:nvPicPr>
              <p:cNvPr id="253" name="Ink 252">
                <a:extLst>
                  <a:ext uri="{FF2B5EF4-FFF2-40B4-BE49-F238E27FC236}">
                    <a16:creationId xmlns:a16="http://schemas.microsoft.com/office/drawing/2014/main" id="{314FACB5-D11B-4595-B966-9AD52D3C9E1A}"/>
                  </a:ext>
                </a:extLst>
              </p:cNvPr>
              <p:cNvPicPr/>
              <p:nvPr/>
            </p:nvPicPr>
            <p:blipFill>
              <a:blip r:embed="rId156"/>
              <a:stretch>
                <a:fillRect/>
              </a:stretch>
            </p:blipFill>
            <p:spPr>
              <a:xfrm>
                <a:off x="2391431" y="6043103"/>
                <a:ext cx="12816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254" name="Ink 253">
                <a:extLst>
                  <a:ext uri="{FF2B5EF4-FFF2-40B4-BE49-F238E27FC236}">
                    <a16:creationId xmlns:a16="http://schemas.microsoft.com/office/drawing/2014/main" id="{F016DEC3-927D-45BA-8047-FCB7ED213AD9}"/>
                  </a:ext>
                </a:extLst>
              </p14:cNvPr>
              <p14:cNvContentPartPr/>
              <p14:nvPr/>
            </p14:nvContentPartPr>
            <p14:xfrm>
              <a:off x="2571791" y="5975423"/>
              <a:ext cx="82440" cy="295200"/>
            </p14:xfrm>
          </p:contentPart>
        </mc:Choice>
        <mc:Fallback xmlns="">
          <p:pic>
            <p:nvPicPr>
              <p:cNvPr id="254" name="Ink 253">
                <a:extLst>
                  <a:ext uri="{FF2B5EF4-FFF2-40B4-BE49-F238E27FC236}">
                    <a16:creationId xmlns:a16="http://schemas.microsoft.com/office/drawing/2014/main" id="{F016DEC3-927D-45BA-8047-FCB7ED213AD9}"/>
                  </a:ext>
                </a:extLst>
              </p:cNvPr>
              <p:cNvPicPr/>
              <p:nvPr/>
            </p:nvPicPr>
            <p:blipFill>
              <a:blip r:embed="rId158"/>
              <a:stretch>
                <a:fillRect/>
              </a:stretch>
            </p:blipFill>
            <p:spPr>
              <a:xfrm>
                <a:off x="2563151" y="5966423"/>
                <a:ext cx="10008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255" name="Ink 254">
                <a:extLst>
                  <a:ext uri="{FF2B5EF4-FFF2-40B4-BE49-F238E27FC236}">
                    <a16:creationId xmlns:a16="http://schemas.microsoft.com/office/drawing/2014/main" id="{AEDFF334-55C6-46C4-93A6-5D8D1DEA2CC3}"/>
                  </a:ext>
                </a:extLst>
              </p14:cNvPr>
              <p14:cNvContentPartPr/>
              <p14:nvPr/>
            </p14:nvContentPartPr>
            <p14:xfrm>
              <a:off x="2706071" y="6001343"/>
              <a:ext cx="10440" cy="254880"/>
            </p14:xfrm>
          </p:contentPart>
        </mc:Choice>
        <mc:Fallback xmlns="">
          <p:pic>
            <p:nvPicPr>
              <p:cNvPr id="255" name="Ink 254">
                <a:extLst>
                  <a:ext uri="{FF2B5EF4-FFF2-40B4-BE49-F238E27FC236}">
                    <a16:creationId xmlns:a16="http://schemas.microsoft.com/office/drawing/2014/main" id="{AEDFF334-55C6-46C4-93A6-5D8D1DEA2CC3}"/>
                  </a:ext>
                </a:extLst>
              </p:cNvPr>
              <p:cNvPicPr/>
              <p:nvPr/>
            </p:nvPicPr>
            <p:blipFill>
              <a:blip r:embed="rId160"/>
              <a:stretch>
                <a:fillRect/>
              </a:stretch>
            </p:blipFill>
            <p:spPr>
              <a:xfrm>
                <a:off x="2697071" y="5992343"/>
                <a:ext cx="2808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259" name="Ink 258">
                <a:extLst>
                  <a:ext uri="{FF2B5EF4-FFF2-40B4-BE49-F238E27FC236}">
                    <a16:creationId xmlns:a16="http://schemas.microsoft.com/office/drawing/2014/main" id="{7205D946-D112-48C5-BA1D-9A67311E8C22}"/>
                  </a:ext>
                </a:extLst>
              </p14:cNvPr>
              <p14:cNvContentPartPr/>
              <p14:nvPr/>
            </p14:nvContentPartPr>
            <p14:xfrm>
              <a:off x="1145111" y="5941583"/>
              <a:ext cx="1029960" cy="473040"/>
            </p14:xfrm>
          </p:contentPart>
        </mc:Choice>
        <mc:Fallback xmlns="">
          <p:pic>
            <p:nvPicPr>
              <p:cNvPr id="259" name="Ink 258">
                <a:extLst>
                  <a:ext uri="{FF2B5EF4-FFF2-40B4-BE49-F238E27FC236}">
                    <a16:creationId xmlns:a16="http://schemas.microsoft.com/office/drawing/2014/main" id="{7205D946-D112-48C5-BA1D-9A67311E8C22}"/>
                  </a:ext>
                </a:extLst>
              </p:cNvPr>
              <p:cNvPicPr/>
              <p:nvPr/>
            </p:nvPicPr>
            <p:blipFill>
              <a:blip r:embed="rId162"/>
              <a:stretch>
                <a:fillRect/>
              </a:stretch>
            </p:blipFill>
            <p:spPr>
              <a:xfrm>
                <a:off x="1136471" y="5932936"/>
                <a:ext cx="1047600" cy="490693"/>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260" name="Ink 259">
                <a:extLst>
                  <a:ext uri="{FF2B5EF4-FFF2-40B4-BE49-F238E27FC236}">
                    <a16:creationId xmlns:a16="http://schemas.microsoft.com/office/drawing/2014/main" id="{B2A24595-1503-4B05-930F-92895A6CA767}"/>
                  </a:ext>
                </a:extLst>
              </p14:cNvPr>
              <p14:cNvContentPartPr/>
              <p14:nvPr/>
            </p14:nvContentPartPr>
            <p14:xfrm>
              <a:off x="2874191" y="5944103"/>
              <a:ext cx="10800" cy="123120"/>
            </p14:xfrm>
          </p:contentPart>
        </mc:Choice>
        <mc:Fallback xmlns="">
          <p:pic>
            <p:nvPicPr>
              <p:cNvPr id="260" name="Ink 259">
                <a:extLst>
                  <a:ext uri="{FF2B5EF4-FFF2-40B4-BE49-F238E27FC236}">
                    <a16:creationId xmlns:a16="http://schemas.microsoft.com/office/drawing/2014/main" id="{B2A24595-1503-4B05-930F-92895A6CA767}"/>
                  </a:ext>
                </a:extLst>
              </p:cNvPr>
              <p:cNvPicPr/>
              <p:nvPr/>
            </p:nvPicPr>
            <p:blipFill>
              <a:blip r:embed="rId164"/>
              <a:stretch>
                <a:fillRect/>
              </a:stretch>
            </p:blipFill>
            <p:spPr>
              <a:xfrm>
                <a:off x="2865191" y="5935103"/>
                <a:ext cx="284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261" name="Ink 260">
                <a:extLst>
                  <a:ext uri="{FF2B5EF4-FFF2-40B4-BE49-F238E27FC236}">
                    <a16:creationId xmlns:a16="http://schemas.microsoft.com/office/drawing/2014/main" id="{7D4C3E56-F659-415A-ACDC-28A59906AC94}"/>
                  </a:ext>
                </a:extLst>
              </p14:cNvPr>
              <p14:cNvContentPartPr/>
              <p14:nvPr/>
            </p14:nvContentPartPr>
            <p14:xfrm>
              <a:off x="2821991" y="6174863"/>
              <a:ext cx="157320" cy="2520"/>
            </p14:xfrm>
          </p:contentPart>
        </mc:Choice>
        <mc:Fallback xmlns="">
          <p:pic>
            <p:nvPicPr>
              <p:cNvPr id="261" name="Ink 260">
                <a:extLst>
                  <a:ext uri="{FF2B5EF4-FFF2-40B4-BE49-F238E27FC236}">
                    <a16:creationId xmlns:a16="http://schemas.microsoft.com/office/drawing/2014/main" id="{7D4C3E56-F659-415A-ACDC-28A59906AC94}"/>
                  </a:ext>
                </a:extLst>
              </p:cNvPr>
              <p:cNvPicPr/>
              <p:nvPr/>
            </p:nvPicPr>
            <p:blipFill>
              <a:blip r:embed="rId166"/>
              <a:stretch>
                <a:fillRect/>
              </a:stretch>
            </p:blipFill>
            <p:spPr>
              <a:xfrm>
                <a:off x="2812991" y="6166223"/>
                <a:ext cx="1749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265" name="Ink 264">
                <a:extLst>
                  <a:ext uri="{FF2B5EF4-FFF2-40B4-BE49-F238E27FC236}">
                    <a16:creationId xmlns:a16="http://schemas.microsoft.com/office/drawing/2014/main" id="{D429B18B-B094-4AD5-A105-7476403DC690}"/>
                  </a:ext>
                </a:extLst>
              </p14:cNvPr>
              <p14:cNvContentPartPr/>
              <p14:nvPr/>
            </p14:nvContentPartPr>
            <p14:xfrm>
              <a:off x="2827391" y="6309863"/>
              <a:ext cx="253800" cy="160200"/>
            </p14:xfrm>
          </p:contentPart>
        </mc:Choice>
        <mc:Fallback xmlns="">
          <p:pic>
            <p:nvPicPr>
              <p:cNvPr id="265" name="Ink 264">
                <a:extLst>
                  <a:ext uri="{FF2B5EF4-FFF2-40B4-BE49-F238E27FC236}">
                    <a16:creationId xmlns:a16="http://schemas.microsoft.com/office/drawing/2014/main" id="{D429B18B-B094-4AD5-A105-7476403DC690}"/>
                  </a:ext>
                </a:extLst>
              </p:cNvPr>
              <p:cNvPicPr/>
              <p:nvPr/>
            </p:nvPicPr>
            <p:blipFill>
              <a:blip r:embed="rId168"/>
              <a:stretch>
                <a:fillRect/>
              </a:stretch>
            </p:blipFill>
            <p:spPr>
              <a:xfrm>
                <a:off x="2818751" y="6300863"/>
                <a:ext cx="27144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316" name="Ink 315">
                <a:extLst>
                  <a:ext uri="{FF2B5EF4-FFF2-40B4-BE49-F238E27FC236}">
                    <a16:creationId xmlns:a16="http://schemas.microsoft.com/office/drawing/2014/main" id="{3E66A053-1750-406E-87B7-25E7517F6D18}"/>
                  </a:ext>
                </a:extLst>
              </p14:cNvPr>
              <p14:cNvContentPartPr/>
              <p14:nvPr/>
            </p14:nvContentPartPr>
            <p14:xfrm>
              <a:off x="4349471" y="6126623"/>
              <a:ext cx="163800" cy="263160"/>
            </p14:xfrm>
          </p:contentPart>
        </mc:Choice>
        <mc:Fallback xmlns="">
          <p:pic>
            <p:nvPicPr>
              <p:cNvPr id="316" name="Ink 315">
                <a:extLst>
                  <a:ext uri="{FF2B5EF4-FFF2-40B4-BE49-F238E27FC236}">
                    <a16:creationId xmlns:a16="http://schemas.microsoft.com/office/drawing/2014/main" id="{3E66A053-1750-406E-87B7-25E7517F6D18}"/>
                  </a:ext>
                </a:extLst>
              </p:cNvPr>
              <p:cNvPicPr/>
              <p:nvPr/>
            </p:nvPicPr>
            <p:blipFill>
              <a:blip r:embed="rId170"/>
              <a:stretch>
                <a:fillRect/>
              </a:stretch>
            </p:blipFill>
            <p:spPr>
              <a:xfrm>
                <a:off x="4340831" y="6117623"/>
                <a:ext cx="18144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322" name="Ink 321">
                <a:extLst>
                  <a:ext uri="{FF2B5EF4-FFF2-40B4-BE49-F238E27FC236}">
                    <a16:creationId xmlns:a16="http://schemas.microsoft.com/office/drawing/2014/main" id="{02F6FCA6-8B40-4DD1-A338-3652C87404DD}"/>
                  </a:ext>
                </a:extLst>
              </p14:cNvPr>
              <p14:cNvContentPartPr/>
              <p14:nvPr/>
            </p14:nvContentPartPr>
            <p14:xfrm>
              <a:off x="3807671" y="6211943"/>
              <a:ext cx="20160" cy="172080"/>
            </p14:xfrm>
          </p:contentPart>
        </mc:Choice>
        <mc:Fallback xmlns="">
          <p:pic>
            <p:nvPicPr>
              <p:cNvPr id="322" name="Ink 321">
                <a:extLst>
                  <a:ext uri="{FF2B5EF4-FFF2-40B4-BE49-F238E27FC236}">
                    <a16:creationId xmlns:a16="http://schemas.microsoft.com/office/drawing/2014/main" id="{02F6FCA6-8B40-4DD1-A338-3652C87404DD}"/>
                  </a:ext>
                </a:extLst>
              </p:cNvPr>
              <p:cNvPicPr/>
              <p:nvPr/>
            </p:nvPicPr>
            <p:blipFill>
              <a:blip r:embed="rId172"/>
              <a:stretch>
                <a:fillRect/>
              </a:stretch>
            </p:blipFill>
            <p:spPr>
              <a:xfrm>
                <a:off x="3798671" y="6202943"/>
                <a:ext cx="3780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325" name="Ink 324">
                <a:extLst>
                  <a:ext uri="{FF2B5EF4-FFF2-40B4-BE49-F238E27FC236}">
                    <a16:creationId xmlns:a16="http://schemas.microsoft.com/office/drawing/2014/main" id="{042C6DC6-4760-4120-891B-0278468CDBB5}"/>
                  </a:ext>
                </a:extLst>
              </p14:cNvPr>
              <p14:cNvContentPartPr/>
              <p14:nvPr/>
            </p14:nvContentPartPr>
            <p14:xfrm>
              <a:off x="3872111" y="6109703"/>
              <a:ext cx="424080" cy="320400"/>
            </p14:xfrm>
          </p:contentPart>
        </mc:Choice>
        <mc:Fallback xmlns="">
          <p:pic>
            <p:nvPicPr>
              <p:cNvPr id="325" name="Ink 324">
                <a:extLst>
                  <a:ext uri="{FF2B5EF4-FFF2-40B4-BE49-F238E27FC236}">
                    <a16:creationId xmlns:a16="http://schemas.microsoft.com/office/drawing/2014/main" id="{042C6DC6-4760-4120-891B-0278468CDBB5}"/>
                  </a:ext>
                </a:extLst>
              </p:cNvPr>
              <p:cNvPicPr/>
              <p:nvPr/>
            </p:nvPicPr>
            <p:blipFill>
              <a:blip r:embed="rId174"/>
              <a:stretch>
                <a:fillRect/>
              </a:stretch>
            </p:blipFill>
            <p:spPr>
              <a:xfrm>
                <a:off x="3863471" y="6100713"/>
                <a:ext cx="441720" cy="33802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326" name="Ink 325">
                <a:extLst>
                  <a:ext uri="{FF2B5EF4-FFF2-40B4-BE49-F238E27FC236}">
                    <a16:creationId xmlns:a16="http://schemas.microsoft.com/office/drawing/2014/main" id="{F87FF7C1-091E-4A41-8362-E69212F34D91}"/>
                  </a:ext>
                </a:extLst>
              </p14:cNvPr>
              <p14:cNvContentPartPr/>
              <p14:nvPr/>
            </p14:nvContentPartPr>
            <p14:xfrm>
              <a:off x="3592751" y="6147143"/>
              <a:ext cx="162360" cy="357840"/>
            </p14:xfrm>
          </p:contentPart>
        </mc:Choice>
        <mc:Fallback xmlns="">
          <p:pic>
            <p:nvPicPr>
              <p:cNvPr id="326" name="Ink 325">
                <a:extLst>
                  <a:ext uri="{FF2B5EF4-FFF2-40B4-BE49-F238E27FC236}">
                    <a16:creationId xmlns:a16="http://schemas.microsoft.com/office/drawing/2014/main" id="{F87FF7C1-091E-4A41-8362-E69212F34D91}"/>
                  </a:ext>
                </a:extLst>
              </p:cNvPr>
              <p:cNvPicPr/>
              <p:nvPr/>
            </p:nvPicPr>
            <p:blipFill>
              <a:blip r:embed="rId176"/>
              <a:stretch>
                <a:fillRect/>
              </a:stretch>
            </p:blipFill>
            <p:spPr>
              <a:xfrm>
                <a:off x="3584092" y="6138494"/>
                <a:ext cx="180039" cy="375498"/>
              </a:xfrm>
              <a:prstGeom prst="rect">
                <a:avLst/>
              </a:prstGeom>
            </p:spPr>
          </p:pic>
        </mc:Fallback>
      </mc:AlternateContent>
    </p:spTree>
    <p:extLst>
      <p:ext uri="{BB962C8B-B14F-4D97-AF65-F5344CB8AC3E}">
        <p14:creationId xmlns:p14="http://schemas.microsoft.com/office/powerpoint/2010/main" val="2665684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561935D-0121-4133-9FA5-0BAB93E278E7}"/>
              </a:ext>
            </a:extLst>
          </p:cNvPr>
          <p:cNvSpPr>
            <a:spLocks noGrp="1"/>
          </p:cNvSpPr>
          <p:nvPr>
            <p:ph sz="quarter" idx="1"/>
          </p:nvPr>
        </p:nvSpPr>
        <p:spPr/>
        <p:txBody>
          <a:bodyPr/>
          <a:lstStyle/>
          <a:p>
            <a:r>
              <a:rPr lang="en-GB" dirty="0"/>
              <a:t>Define the </a:t>
            </a:r>
            <a:r>
              <a:rPr lang="en-GB" dirty="0" err="1"/>
              <a:t>Fock</a:t>
            </a:r>
            <a:r>
              <a:rPr lang="en-GB" dirty="0"/>
              <a:t> operator:</a:t>
            </a:r>
          </a:p>
          <a:p>
            <a:endParaRPr lang="en-US" dirty="0"/>
          </a:p>
          <a:p>
            <a:endParaRPr lang="en-US" dirty="0"/>
          </a:p>
          <a:p>
            <a:endParaRPr lang="en-US" dirty="0"/>
          </a:p>
          <a:p>
            <a:endParaRPr lang="en-US" dirty="0"/>
          </a:p>
          <a:p>
            <a:endParaRPr lang="en-US" dirty="0"/>
          </a:p>
          <a:p>
            <a:r>
              <a:rPr lang="en-US" dirty="0"/>
              <a:t>T</a:t>
            </a:r>
            <a:r>
              <a:rPr lang="en-GB" dirty="0"/>
              <a:t>his operator has explicit dependence on the orbitals and hence we can not solve the problem analytically</a:t>
            </a:r>
          </a:p>
          <a:p>
            <a:pPr marL="0" indent="0">
              <a:buNone/>
            </a:pPr>
            <a:r>
              <a:rPr lang="en-GB" dirty="0"/>
              <a:t> </a:t>
            </a:r>
          </a:p>
          <a:p>
            <a:pPr marL="0" indent="0">
              <a:buNone/>
            </a:pPr>
            <a:endParaRPr lang="en-GB" dirty="0"/>
          </a:p>
          <a:p>
            <a:pPr marL="320040" lvl="1" indent="0">
              <a:buNone/>
            </a:pPr>
            <a:endParaRPr lang="en-GB" dirty="0"/>
          </a:p>
          <a:p>
            <a:endParaRPr lang="en-GB" dirty="0"/>
          </a:p>
          <a:p>
            <a:endParaRPr lang="en-GB" dirty="0"/>
          </a:p>
          <a:p>
            <a:endParaRPr lang="en-GB" dirty="0"/>
          </a:p>
        </p:txBody>
      </p:sp>
      <p:sp>
        <p:nvSpPr>
          <p:cNvPr id="4" name="Title 1">
            <a:extLst>
              <a:ext uri="{FF2B5EF4-FFF2-40B4-BE49-F238E27FC236}">
                <a16:creationId xmlns:a16="http://schemas.microsoft.com/office/drawing/2014/main" id="{70D7D1D2-06E3-4C66-BE3D-3060BDDC80D7}"/>
              </a:ext>
            </a:extLst>
          </p:cNvPr>
          <p:cNvSpPr txBox="1">
            <a:spLocks/>
          </p:cNvSpPr>
          <p:nvPr/>
        </p:nvSpPr>
        <p:spPr>
          <a:xfrm>
            <a:off x="976533" y="281367"/>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GB" dirty="0" err="1"/>
              <a:t>Hartree-Fock</a:t>
            </a:r>
            <a:r>
              <a:rPr lang="en-GB" dirty="0"/>
              <a:t> approach</a:t>
            </a:r>
          </a:p>
        </p:txBody>
      </p:sp>
      <mc:AlternateContent xmlns:mc="http://schemas.openxmlformats.org/markup-compatibility/2006" xmlns:p14="http://schemas.microsoft.com/office/powerpoint/2010/main">
        <mc:Choice Requires="p14">
          <p:contentPart p14:bwMode="auto" r:id="rId2">
            <p14:nvContentPartPr>
              <p14:cNvPr id="38" name="Ink 37">
                <a:extLst>
                  <a:ext uri="{FF2B5EF4-FFF2-40B4-BE49-F238E27FC236}">
                    <a16:creationId xmlns:a16="http://schemas.microsoft.com/office/drawing/2014/main" id="{99597D8D-D4BA-4B45-86D6-C23D3713066B}"/>
                  </a:ext>
                </a:extLst>
              </p14:cNvPr>
              <p14:cNvContentPartPr/>
              <p14:nvPr/>
            </p14:nvContentPartPr>
            <p14:xfrm>
              <a:off x="-481440" y="7246200"/>
              <a:ext cx="77760" cy="3960"/>
            </p14:xfrm>
          </p:contentPart>
        </mc:Choice>
        <mc:Fallback xmlns="">
          <p:pic>
            <p:nvPicPr>
              <p:cNvPr id="38" name="Ink 37">
                <a:extLst>
                  <a:ext uri="{FF2B5EF4-FFF2-40B4-BE49-F238E27FC236}">
                    <a16:creationId xmlns:a16="http://schemas.microsoft.com/office/drawing/2014/main" id="{99597D8D-D4BA-4B45-86D6-C23D3713066B}"/>
                  </a:ext>
                </a:extLst>
              </p:cNvPr>
              <p:cNvPicPr/>
              <p:nvPr/>
            </p:nvPicPr>
            <p:blipFill>
              <a:blip r:embed="rId3"/>
              <a:stretch>
                <a:fillRect/>
              </a:stretch>
            </p:blipFill>
            <p:spPr>
              <a:xfrm>
                <a:off x="-499440" y="7228200"/>
                <a:ext cx="1134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5" name="Ink 44">
                <a:extLst>
                  <a:ext uri="{FF2B5EF4-FFF2-40B4-BE49-F238E27FC236}">
                    <a16:creationId xmlns:a16="http://schemas.microsoft.com/office/drawing/2014/main" id="{515DFB07-839F-4947-88F3-BAEB2CF5F58D}"/>
                  </a:ext>
                </a:extLst>
              </p14:cNvPr>
              <p14:cNvContentPartPr/>
              <p14:nvPr/>
            </p14:nvContentPartPr>
            <p14:xfrm>
              <a:off x="-65280" y="7130640"/>
              <a:ext cx="232920" cy="168480"/>
            </p14:xfrm>
          </p:contentPart>
        </mc:Choice>
        <mc:Fallback xmlns="">
          <p:pic>
            <p:nvPicPr>
              <p:cNvPr id="45" name="Ink 44">
                <a:extLst>
                  <a:ext uri="{FF2B5EF4-FFF2-40B4-BE49-F238E27FC236}">
                    <a16:creationId xmlns:a16="http://schemas.microsoft.com/office/drawing/2014/main" id="{515DFB07-839F-4947-88F3-BAEB2CF5F58D}"/>
                  </a:ext>
                </a:extLst>
              </p:cNvPr>
              <p:cNvPicPr/>
              <p:nvPr/>
            </p:nvPicPr>
            <p:blipFill>
              <a:blip r:embed="rId5"/>
              <a:stretch>
                <a:fillRect/>
              </a:stretch>
            </p:blipFill>
            <p:spPr>
              <a:xfrm>
                <a:off x="-83252" y="7112640"/>
                <a:ext cx="268505"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6" name="Ink 45">
                <a:extLst>
                  <a:ext uri="{FF2B5EF4-FFF2-40B4-BE49-F238E27FC236}">
                    <a16:creationId xmlns:a16="http://schemas.microsoft.com/office/drawing/2014/main" id="{E27F6F05-E07C-4CE0-AEF4-26784A8F9DDB}"/>
                  </a:ext>
                </a:extLst>
              </p14:cNvPr>
              <p14:cNvContentPartPr/>
              <p14:nvPr/>
            </p14:nvContentPartPr>
            <p14:xfrm>
              <a:off x="-812640" y="7121280"/>
              <a:ext cx="203040" cy="239040"/>
            </p14:xfrm>
          </p:contentPart>
        </mc:Choice>
        <mc:Fallback xmlns="">
          <p:pic>
            <p:nvPicPr>
              <p:cNvPr id="46" name="Ink 45">
                <a:extLst>
                  <a:ext uri="{FF2B5EF4-FFF2-40B4-BE49-F238E27FC236}">
                    <a16:creationId xmlns:a16="http://schemas.microsoft.com/office/drawing/2014/main" id="{E27F6F05-E07C-4CE0-AEF4-26784A8F9DDB}"/>
                  </a:ext>
                </a:extLst>
              </p:cNvPr>
              <p:cNvPicPr/>
              <p:nvPr/>
            </p:nvPicPr>
            <p:blipFill>
              <a:blip r:embed="rId7"/>
              <a:stretch>
                <a:fillRect/>
              </a:stretch>
            </p:blipFill>
            <p:spPr>
              <a:xfrm>
                <a:off x="-830608" y="7103280"/>
                <a:ext cx="238617"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6" name="Ink 215">
                <a:extLst>
                  <a:ext uri="{FF2B5EF4-FFF2-40B4-BE49-F238E27FC236}">
                    <a16:creationId xmlns:a16="http://schemas.microsoft.com/office/drawing/2014/main" id="{440352A3-2EF1-41DB-8760-E61B28D10629}"/>
                  </a:ext>
                </a:extLst>
              </p14:cNvPr>
              <p14:cNvContentPartPr/>
              <p14:nvPr/>
            </p14:nvContentPartPr>
            <p14:xfrm>
              <a:off x="-639409" y="3834503"/>
              <a:ext cx="360" cy="360"/>
            </p14:xfrm>
          </p:contentPart>
        </mc:Choice>
        <mc:Fallback xmlns="">
          <p:pic>
            <p:nvPicPr>
              <p:cNvPr id="216" name="Ink 215">
                <a:extLst>
                  <a:ext uri="{FF2B5EF4-FFF2-40B4-BE49-F238E27FC236}">
                    <a16:creationId xmlns:a16="http://schemas.microsoft.com/office/drawing/2014/main" id="{440352A3-2EF1-41DB-8760-E61B28D10629}"/>
                  </a:ext>
                </a:extLst>
              </p:cNvPr>
              <p:cNvPicPr/>
              <p:nvPr/>
            </p:nvPicPr>
            <p:blipFill>
              <a:blip r:embed="rId9"/>
              <a:stretch>
                <a:fillRect/>
              </a:stretch>
            </p:blipFill>
            <p:spPr>
              <a:xfrm>
                <a:off x="-648049" y="3825863"/>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9" name="Ink 98">
                <a:extLst>
                  <a:ext uri="{FF2B5EF4-FFF2-40B4-BE49-F238E27FC236}">
                    <a16:creationId xmlns:a16="http://schemas.microsoft.com/office/drawing/2014/main" id="{99C62875-2251-41EF-91A3-2D3E358BA6E0}"/>
                  </a:ext>
                </a:extLst>
              </p14:cNvPr>
              <p14:cNvContentPartPr/>
              <p14:nvPr/>
            </p14:nvContentPartPr>
            <p14:xfrm>
              <a:off x="1406987" y="2840201"/>
              <a:ext cx="51840" cy="165960"/>
            </p14:xfrm>
          </p:contentPart>
        </mc:Choice>
        <mc:Fallback xmlns="">
          <p:pic>
            <p:nvPicPr>
              <p:cNvPr id="99" name="Ink 98">
                <a:extLst>
                  <a:ext uri="{FF2B5EF4-FFF2-40B4-BE49-F238E27FC236}">
                    <a16:creationId xmlns:a16="http://schemas.microsoft.com/office/drawing/2014/main" id="{99C62875-2251-41EF-91A3-2D3E358BA6E0}"/>
                  </a:ext>
                </a:extLst>
              </p:cNvPr>
              <p:cNvPicPr/>
              <p:nvPr/>
            </p:nvPicPr>
            <p:blipFill>
              <a:blip r:embed="rId11"/>
              <a:stretch>
                <a:fillRect/>
              </a:stretch>
            </p:blipFill>
            <p:spPr>
              <a:xfrm>
                <a:off x="1388987" y="2822201"/>
                <a:ext cx="8748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0" name="Ink 99">
                <a:extLst>
                  <a:ext uri="{FF2B5EF4-FFF2-40B4-BE49-F238E27FC236}">
                    <a16:creationId xmlns:a16="http://schemas.microsoft.com/office/drawing/2014/main" id="{E9E177FD-67E0-4F69-AAC8-847E27AD95F7}"/>
                  </a:ext>
                </a:extLst>
              </p14:cNvPr>
              <p14:cNvContentPartPr/>
              <p14:nvPr/>
            </p14:nvContentPartPr>
            <p14:xfrm>
              <a:off x="1503107" y="2747321"/>
              <a:ext cx="259920" cy="266760"/>
            </p14:xfrm>
          </p:contentPart>
        </mc:Choice>
        <mc:Fallback xmlns="">
          <p:pic>
            <p:nvPicPr>
              <p:cNvPr id="100" name="Ink 99">
                <a:extLst>
                  <a:ext uri="{FF2B5EF4-FFF2-40B4-BE49-F238E27FC236}">
                    <a16:creationId xmlns:a16="http://schemas.microsoft.com/office/drawing/2014/main" id="{E9E177FD-67E0-4F69-AAC8-847E27AD95F7}"/>
                  </a:ext>
                </a:extLst>
              </p:cNvPr>
              <p:cNvPicPr/>
              <p:nvPr/>
            </p:nvPicPr>
            <p:blipFill>
              <a:blip r:embed="rId13"/>
              <a:stretch>
                <a:fillRect/>
              </a:stretch>
            </p:blipFill>
            <p:spPr>
              <a:xfrm>
                <a:off x="1485107" y="2729297"/>
                <a:ext cx="295560" cy="302448"/>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1" name="Ink 100">
                <a:extLst>
                  <a:ext uri="{FF2B5EF4-FFF2-40B4-BE49-F238E27FC236}">
                    <a16:creationId xmlns:a16="http://schemas.microsoft.com/office/drawing/2014/main" id="{7CF31491-0351-4824-AD30-C01DE1FA67D7}"/>
                  </a:ext>
                </a:extLst>
              </p14:cNvPr>
              <p14:cNvContentPartPr/>
              <p14:nvPr/>
            </p14:nvContentPartPr>
            <p14:xfrm>
              <a:off x="1209707" y="2672801"/>
              <a:ext cx="147960" cy="321480"/>
            </p14:xfrm>
          </p:contentPart>
        </mc:Choice>
        <mc:Fallback xmlns="">
          <p:pic>
            <p:nvPicPr>
              <p:cNvPr id="101" name="Ink 100">
                <a:extLst>
                  <a:ext uri="{FF2B5EF4-FFF2-40B4-BE49-F238E27FC236}">
                    <a16:creationId xmlns:a16="http://schemas.microsoft.com/office/drawing/2014/main" id="{7CF31491-0351-4824-AD30-C01DE1FA67D7}"/>
                  </a:ext>
                </a:extLst>
              </p:cNvPr>
              <p:cNvPicPr/>
              <p:nvPr/>
            </p:nvPicPr>
            <p:blipFill>
              <a:blip r:embed="rId15"/>
              <a:stretch>
                <a:fillRect/>
              </a:stretch>
            </p:blipFill>
            <p:spPr>
              <a:xfrm>
                <a:off x="1191707" y="2654801"/>
                <a:ext cx="18360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2" name="Ink 101">
                <a:extLst>
                  <a:ext uri="{FF2B5EF4-FFF2-40B4-BE49-F238E27FC236}">
                    <a16:creationId xmlns:a16="http://schemas.microsoft.com/office/drawing/2014/main" id="{1DA7FE4C-45A2-42F4-8710-BD2B0D35F643}"/>
                  </a:ext>
                </a:extLst>
              </p14:cNvPr>
              <p14:cNvContentPartPr/>
              <p14:nvPr/>
            </p14:nvContentPartPr>
            <p14:xfrm>
              <a:off x="1880387" y="2818241"/>
              <a:ext cx="91800" cy="18000"/>
            </p14:xfrm>
          </p:contentPart>
        </mc:Choice>
        <mc:Fallback xmlns="">
          <p:pic>
            <p:nvPicPr>
              <p:cNvPr id="102" name="Ink 101">
                <a:extLst>
                  <a:ext uri="{FF2B5EF4-FFF2-40B4-BE49-F238E27FC236}">
                    <a16:creationId xmlns:a16="http://schemas.microsoft.com/office/drawing/2014/main" id="{1DA7FE4C-45A2-42F4-8710-BD2B0D35F643}"/>
                  </a:ext>
                </a:extLst>
              </p:cNvPr>
              <p:cNvPicPr/>
              <p:nvPr/>
            </p:nvPicPr>
            <p:blipFill>
              <a:blip r:embed="rId17"/>
              <a:stretch>
                <a:fillRect/>
              </a:stretch>
            </p:blipFill>
            <p:spPr>
              <a:xfrm>
                <a:off x="1862387" y="2800241"/>
                <a:ext cx="12744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03" name="Ink 102">
                <a:extLst>
                  <a:ext uri="{FF2B5EF4-FFF2-40B4-BE49-F238E27FC236}">
                    <a16:creationId xmlns:a16="http://schemas.microsoft.com/office/drawing/2014/main" id="{B4397E55-B1B9-4A67-BDB9-536EBCA3AC5C}"/>
                  </a:ext>
                </a:extLst>
              </p14:cNvPr>
              <p14:cNvContentPartPr/>
              <p14:nvPr/>
            </p14:nvContentPartPr>
            <p14:xfrm>
              <a:off x="1922147" y="2899241"/>
              <a:ext cx="79200" cy="2520"/>
            </p14:xfrm>
          </p:contentPart>
        </mc:Choice>
        <mc:Fallback xmlns="">
          <p:pic>
            <p:nvPicPr>
              <p:cNvPr id="103" name="Ink 102">
                <a:extLst>
                  <a:ext uri="{FF2B5EF4-FFF2-40B4-BE49-F238E27FC236}">
                    <a16:creationId xmlns:a16="http://schemas.microsoft.com/office/drawing/2014/main" id="{B4397E55-B1B9-4A67-BDB9-536EBCA3AC5C}"/>
                  </a:ext>
                </a:extLst>
              </p:cNvPr>
              <p:cNvPicPr/>
              <p:nvPr/>
            </p:nvPicPr>
            <p:blipFill>
              <a:blip r:embed="rId19"/>
              <a:stretch>
                <a:fillRect/>
              </a:stretch>
            </p:blipFill>
            <p:spPr>
              <a:xfrm>
                <a:off x="1904147" y="2881241"/>
                <a:ext cx="1148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04" name="Ink 103">
                <a:extLst>
                  <a:ext uri="{FF2B5EF4-FFF2-40B4-BE49-F238E27FC236}">
                    <a16:creationId xmlns:a16="http://schemas.microsoft.com/office/drawing/2014/main" id="{01857FC0-C285-45FD-BCC5-9BCD34D2DA79}"/>
                  </a:ext>
                </a:extLst>
              </p14:cNvPr>
              <p14:cNvContentPartPr/>
              <p14:nvPr/>
            </p14:nvContentPartPr>
            <p14:xfrm>
              <a:off x="3158747" y="2559761"/>
              <a:ext cx="189000" cy="366480"/>
            </p14:xfrm>
          </p:contentPart>
        </mc:Choice>
        <mc:Fallback xmlns="">
          <p:pic>
            <p:nvPicPr>
              <p:cNvPr id="104" name="Ink 103">
                <a:extLst>
                  <a:ext uri="{FF2B5EF4-FFF2-40B4-BE49-F238E27FC236}">
                    <a16:creationId xmlns:a16="http://schemas.microsoft.com/office/drawing/2014/main" id="{01857FC0-C285-45FD-BCC5-9BCD34D2DA79}"/>
                  </a:ext>
                </a:extLst>
              </p:cNvPr>
              <p:cNvPicPr/>
              <p:nvPr/>
            </p:nvPicPr>
            <p:blipFill>
              <a:blip r:embed="rId21"/>
              <a:stretch>
                <a:fillRect/>
              </a:stretch>
            </p:blipFill>
            <p:spPr>
              <a:xfrm>
                <a:off x="3140747" y="2541761"/>
                <a:ext cx="224640" cy="4021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05" name="Ink 104">
                <a:extLst>
                  <a:ext uri="{FF2B5EF4-FFF2-40B4-BE49-F238E27FC236}">
                    <a16:creationId xmlns:a16="http://schemas.microsoft.com/office/drawing/2014/main" id="{742AB2F4-6221-441D-87EC-149C1C34E622}"/>
                  </a:ext>
                </a:extLst>
              </p14:cNvPr>
              <p14:cNvContentPartPr/>
              <p14:nvPr/>
            </p14:nvContentPartPr>
            <p14:xfrm>
              <a:off x="3215627" y="3135761"/>
              <a:ext cx="30240" cy="119520"/>
            </p14:xfrm>
          </p:contentPart>
        </mc:Choice>
        <mc:Fallback xmlns="">
          <p:pic>
            <p:nvPicPr>
              <p:cNvPr id="105" name="Ink 104">
                <a:extLst>
                  <a:ext uri="{FF2B5EF4-FFF2-40B4-BE49-F238E27FC236}">
                    <a16:creationId xmlns:a16="http://schemas.microsoft.com/office/drawing/2014/main" id="{742AB2F4-6221-441D-87EC-149C1C34E622}"/>
                  </a:ext>
                </a:extLst>
              </p:cNvPr>
              <p:cNvPicPr/>
              <p:nvPr/>
            </p:nvPicPr>
            <p:blipFill>
              <a:blip r:embed="rId23"/>
              <a:stretch>
                <a:fillRect/>
              </a:stretch>
            </p:blipFill>
            <p:spPr>
              <a:xfrm>
                <a:off x="3197627" y="3117707"/>
                <a:ext cx="65880" cy="155268"/>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06" name="Ink 105">
                <a:extLst>
                  <a:ext uri="{FF2B5EF4-FFF2-40B4-BE49-F238E27FC236}">
                    <a16:creationId xmlns:a16="http://schemas.microsoft.com/office/drawing/2014/main" id="{49F560E0-11A7-4F2A-AB6C-72DC587AC5A5}"/>
                  </a:ext>
                </a:extLst>
              </p14:cNvPr>
              <p14:cNvContentPartPr/>
              <p14:nvPr/>
            </p14:nvContentPartPr>
            <p14:xfrm>
              <a:off x="3177827" y="3024881"/>
              <a:ext cx="360" cy="6120"/>
            </p14:xfrm>
          </p:contentPart>
        </mc:Choice>
        <mc:Fallback xmlns="">
          <p:pic>
            <p:nvPicPr>
              <p:cNvPr id="106" name="Ink 105">
                <a:extLst>
                  <a:ext uri="{FF2B5EF4-FFF2-40B4-BE49-F238E27FC236}">
                    <a16:creationId xmlns:a16="http://schemas.microsoft.com/office/drawing/2014/main" id="{49F560E0-11A7-4F2A-AB6C-72DC587AC5A5}"/>
                  </a:ext>
                </a:extLst>
              </p:cNvPr>
              <p:cNvPicPr/>
              <p:nvPr/>
            </p:nvPicPr>
            <p:blipFill>
              <a:blip r:embed="rId25"/>
              <a:stretch>
                <a:fillRect/>
              </a:stretch>
            </p:blipFill>
            <p:spPr>
              <a:xfrm>
                <a:off x="3159827" y="3006881"/>
                <a:ext cx="360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07" name="Ink 106">
                <a:extLst>
                  <a:ext uri="{FF2B5EF4-FFF2-40B4-BE49-F238E27FC236}">
                    <a16:creationId xmlns:a16="http://schemas.microsoft.com/office/drawing/2014/main" id="{12508557-C9C4-46B1-8CBF-2788197F2B43}"/>
                  </a:ext>
                </a:extLst>
              </p14:cNvPr>
              <p14:cNvContentPartPr/>
              <p14:nvPr/>
            </p14:nvContentPartPr>
            <p14:xfrm>
              <a:off x="2927627" y="2716001"/>
              <a:ext cx="120240" cy="126720"/>
            </p14:xfrm>
          </p:contentPart>
        </mc:Choice>
        <mc:Fallback xmlns="">
          <p:pic>
            <p:nvPicPr>
              <p:cNvPr id="107" name="Ink 106">
                <a:extLst>
                  <a:ext uri="{FF2B5EF4-FFF2-40B4-BE49-F238E27FC236}">
                    <a16:creationId xmlns:a16="http://schemas.microsoft.com/office/drawing/2014/main" id="{12508557-C9C4-46B1-8CBF-2788197F2B43}"/>
                  </a:ext>
                </a:extLst>
              </p:cNvPr>
              <p:cNvPicPr/>
              <p:nvPr/>
            </p:nvPicPr>
            <p:blipFill>
              <a:blip r:embed="rId27"/>
              <a:stretch>
                <a:fillRect/>
              </a:stretch>
            </p:blipFill>
            <p:spPr>
              <a:xfrm>
                <a:off x="2909627" y="2698001"/>
                <a:ext cx="15588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08" name="Ink 107">
                <a:extLst>
                  <a:ext uri="{FF2B5EF4-FFF2-40B4-BE49-F238E27FC236}">
                    <a16:creationId xmlns:a16="http://schemas.microsoft.com/office/drawing/2014/main" id="{F5B48E4B-143C-4637-8921-2C38F6432896}"/>
                  </a:ext>
                </a:extLst>
              </p14:cNvPr>
              <p14:cNvContentPartPr/>
              <p14:nvPr/>
            </p14:nvContentPartPr>
            <p14:xfrm>
              <a:off x="2162987" y="2621681"/>
              <a:ext cx="568080" cy="316800"/>
            </p14:xfrm>
          </p:contentPart>
        </mc:Choice>
        <mc:Fallback xmlns="">
          <p:pic>
            <p:nvPicPr>
              <p:cNvPr id="108" name="Ink 107">
                <a:extLst>
                  <a:ext uri="{FF2B5EF4-FFF2-40B4-BE49-F238E27FC236}">
                    <a16:creationId xmlns:a16="http://schemas.microsoft.com/office/drawing/2014/main" id="{F5B48E4B-143C-4637-8921-2C38F6432896}"/>
                  </a:ext>
                </a:extLst>
              </p:cNvPr>
              <p:cNvPicPr/>
              <p:nvPr/>
            </p:nvPicPr>
            <p:blipFill>
              <a:blip r:embed="rId29"/>
              <a:stretch>
                <a:fillRect/>
              </a:stretch>
            </p:blipFill>
            <p:spPr>
              <a:xfrm>
                <a:off x="2144987" y="2603701"/>
                <a:ext cx="603720" cy="3524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09" name="Ink 108">
                <a:extLst>
                  <a:ext uri="{FF2B5EF4-FFF2-40B4-BE49-F238E27FC236}">
                    <a16:creationId xmlns:a16="http://schemas.microsoft.com/office/drawing/2014/main" id="{EB32508B-ACE1-4C2D-8F0C-D04592F2977C}"/>
                  </a:ext>
                </a:extLst>
              </p14:cNvPr>
              <p14:cNvContentPartPr/>
              <p14:nvPr/>
            </p14:nvContentPartPr>
            <p14:xfrm>
              <a:off x="3485987" y="2587481"/>
              <a:ext cx="306360" cy="371160"/>
            </p14:xfrm>
          </p:contentPart>
        </mc:Choice>
        <mc:Fallback xmlns="">
          <p:pic>
            <p:nvPicPr>
              <p:cNvPr id="109" name="Ink 108">
                <a:extLst>
                  <a:ext uri="{FF2B5EF4-FFF2-40B4-BE49-F238E27FC236}">
                    <a16:creationId xmlns:a16="http://schemas.microsoft.com/office/drawing/2014/main" id="{EB32508B-ACE1-4C2D-8F0C-D04592F2977C}"/>
                  </a:ext>
                </a:extLst>
              </p:cNvPr>
              <p:cNvPicPr/>
              <p:nvPr/>
            </p:nvPicPr>
            <p:blipFill>
              <a:blip r:embed="rId31"/>
              <a:stretch>
                <a:fillRect/>
              </a:stretch>
            </p:blipFill>
            <p:spPr>
              <a:xfrm>
                <a:off x="3468008" y="2569464"/>
                <a:ext cx="341958" cy="406835"/>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10" name="Ink 109">
                <a:extLst>
                  <a:ext uri="{FF2B5EF4-FFF2-40B4-BE49-F238E27FC236}">
                    <a16:creationId xmlns:a16="http://schemas.microsoft.com/office/drawing/2014/main" id="{C22347D0-63BE-4E82-8564-616566A2A3A2}"/>
                  </a:ext>
                </a:extLst>
              </p14:cNvPr>
              <p14:cNvContentPartPr/>
              <p14:nvPr/>
            </p14:nvContentPartPr>
            <p14:xfrm>
              <a:off x="3879107" y="2685401"/>
              <a:ext cx="161280" cy="407160"/>
            </p14:xfrm>
          </p:contentPart>
        </mc:Choice>
        <mc:Fallback xmlns="">
          <p:pic>
            <p:nvPicPr>
              <p:cNvPr id="110" name="Ink 109">
                <a:extLst>
                  <a:ext uri="{FF2B5EF4-FFF2-40B4-BE49-F238E27FC236}">
                    <a16:creationId xmlns:a16="http://schemas.microsoft.com/office/drawing/2014/main" id="{C22347D0-63BE-4E82-8564-616566A2A3A2}"/>
                  </a:ext>
                </a:extLst>
              </p:cNvPr>
              <p:cNvPicPr/>
              <p:nvPr/>
            </p:nvPicPr>
            <p:blipFill>
              <a:blip r:embed="rId33"/>
              <a:stretch>
                <a:fillRect/>
              </a:stretch>
            </p:blipFill>
            <p:spPr>
              <a:xfrm>
                <a:off x="3861107" y="2667385"/>
                <a:ext cx="196920" cy="442832"/>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12" name="Ink 111">
                <a:extLst>
                  <a:ext uri="{FF2B5EF4-FFF2-40B4-BE49-F238E27FC236}">
                    <a16:creationId xmlns:a16="http://schemas.microsoft.com/office/drawing/2014/main" id="{A9E18684-A4F1-4C5E-8372-B7668AA71CBC}"/>
                  </a:ext>
                </a:extLst>
              </p14:cNvPr>
              <p14:cNvContentPartPr/>
              <p14:nvPr/>
            </p14:nvContentPartPr>
            <p14:xfrm>
              <a:off x="4115267" y="2640401"/>
              <a:ext cx="239040" cy="286200"/>
            </p14:xfrm>
          </p:contentPart>
        </mc:Choice>
        <mc:Fallback xmlns="">
          <p:pic>
            <p:nvPicPr>
              <p:cNvPr id="112" name="Ink 111">
                <a:extLst>
                  <a:ext uri="{FF2B5EF4-FFF2-40B4-BE49-F238E27FC236}">
                    <a16:creationId xmlns:a16="http://schemas.microsoft.com/office/drawing/2014/main" id="{A9E18684-A4F1-4C5E-8372-B7668AA71CBC}"/>
                  </a:ext>
                </a:extLst>
              </p:cNvPr>
              <p:cNvPicPr/>
              <p:nvPr/>
            </p:nvPicPr>
            <p:blipFill>
              <a:blip r:embed="rId35"/>
              <a:stretch>
                <a:fillRect/>
              </a:stretch>
            </p:blipFill>
            <p:spPr>
              <a:xfrm>
                <a:off x="4097267" y="2622401"/>
                <a:ext cx="27468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13" name="Ink 112">
                <a:extLst>
                  <a:ext uri="{FF2B5EF4-FFF2-40B4-BE49-F238E27FC236}">
                    <a16:creationId xmlns:a16="http://schemas.microsoft.com/office/drawing/2014/main" id="{3F69DE6C-4285-4BAF-93BE-87CCEB33BD51}"/>
                  </a:ext>
                </a:extLst>
              </p14:cNvPr>
              <p14:cNvContentPartPr/>
              <p14:nvPr/>
            </p14:nvContentPartPr>
            <p14:xfrm>
              <a:off x="4583987" y="2773601"/>
              <a:ext cx="193680" cy="36720"/>
            </p14:xfrm>
          </p:contentPart>
        </mc:Choice>
        <mc:Fallback xmlns="">
          <p:pic>
            <p:nvPicPr>
              <p:cNvPr id="113" name="Ink 112">
                <a:extLst>
                  <a:ext uri="{FF2B5EF4-FFF2-40B4-BE49-F238E27FC236}">
                    <a16:creationId xmlns:a16="http://schemas.microsoft.com/office/drawing/2014/main" id="{3F69DE6C-4285-4BAF-93BE-87CCEB33BD51}"/>
                  </a:ext>
                </a:extLst>
              </p:cNvPr>
              <p:cNvPicPr/>
              <p:nvPr/>
            </p:nvPicPr>
            <p:blipFill>
              <a:blip r:embed="rId37"/>
              <a:stretch>
                <a:fillRect/>
              </a:stretch>
            </p:blipFill>
            <p:spPr>
              <a:xfrm>
                <a:off x="4565987" y="2755423"/>
                <a:ext cx="229320" cy="72713"/>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14" name="Ink 113">
                <a:extLst>
                  <a:ext uri="{FF2B5EF4-FFF2-40B4-BE49-F238E27FC236}">
                    <a16:creationId xmlns:a16="http://schemas.microsoft.com/office/drawing/2014/main" id="{0873EED7-9767-4D5C-9EF6-6C0E145D3597}"/>
                  </a:ext>
                </a:extLst>
              </p14:cNvPr>
              <p14:cNvContentPartPr/>
              <p14:nvPr/>
            </p14:nvContentPartPr>
            <p14:xfrm>
              <a:off x="4851467" y="2659841"/>
              <a:ext cx="300240" cy="420120"/>
            </p14:xfrm>
          </p:contentPart>
        </mc:Choice>
        <mc:Fallback xmlns="">
          <p:pic>
            <p:nvPicPr>
              <p:cNvPr id="114" name="Ink 113">
                <a:extLst>
                  <a:ext uri="{FF2B5EF4-FFF2-40B4-BE49-F238E27FC236}">
                    <a16:creationId xmlns:a16="http://schemas.microsoft.com/office/drawing/2014/main" id="{0873EED7-9767-4D5C-9EF6-6C0E145D3597}"/>
                  </a:ext>
                </a:extLst>
              </p:cNvPr>
              <p:cNvPicPr/>
              <p:nvPr/>
            </p:nvPicPr>
            <p:blipFill>
              <a:blip r:embed="rId39"/>
              <a:stretch>
                <a:fillRect/>
              </a:stretch>
            </p:blipFill>
            <p:spPr>
              <a:xfrm>
                <a:off x="4833467" y="2641826"/>
                <a:ext cx="335880" cy="455791"/>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15" name="Ink 114">
                <a:extLst>
                  <a:ext uri="{FF2B5EF4-FFF2-40B4-BE49-F238E27FC236}">
                    <a16:creationId xmlns:a16="http://schemas.microsoft.com/office/drawing/2014/main" id="{AD797333-8D56-43A6-9CF8-85EBED34E537}"/>
                  </a:ext>
                </a:extLst>
              </p14:cNvPr>
              <p14:cNvContentPartPr/>
              <p14:nvPr/>
            </p14:nvContentPartPr>
            <p14:xfrm>
              <a:off x="5221547" y="2518001"/>
              <a:ext cx="596160" cy="452160"/>
            </p14:xfrm>
          </p:contentPart>
        </mc:Choice>
        <mc:Fallback xmlns="">
          <p:pic>
            <p:nvPicPr>
              <p:cNvPr id="115" name="Ink 114">
                <a:extLst>
                  <a:ext uri="{FF2B5EF4-FFF2-40B4-BE49-F238E27FC236}">
                    <a16:creationId xmlns:a16="http://schemas.microsoft.com/office/drawing/2014/main" id="{AD797333-8D56-43A6-9CF8-85EBED34E537}"/>
                  </a:ext>
                </a:extLst>
              </p:cNvPr>
              <p:cNvPicPr/>
              <p:nvPr/>
            </p:nvPicPr>
            <p:blipFill>
              <a:blip r:embed="rId41"/>
              <a:stretch>
                <a:fillRect/>
              </a:stretch>
            </p:blipFill>
            <p:spPr>
              <a:xfrm>
                <a:off x="5203547" y="2500001"/>
                <a:ext cx="631800" cy="4878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16" name="Ink 115">
                <a:extLst>
                  <a:ext uri="{FF2B5EF4-FFF2-40B4-BE49-F238E27FC236}">
                    <a16:creationId xmlns:a16="http://schemas.microsoft.com/office/drawing/2014/main" id="{2268CB0E-C3A0-42DB-90C8-A0503DE7DC95}"/>
                  </a:ext>
                </a:extLst>
              </p14:cNvPr>
              <p14:cNvContentPartPr/>
              <p14:nvPr/>
            </p14:nvContentPartPr>
            <p14:xfrm>
              <a:off x="1260827" y="3439601"/>
              <a:ext cx="139320" cy="330840"/>
            </p14:xfrm>
          </p:contentPart>
        </mc:Choice>
        <mc:Fallback xmlns="">
          <p:pic>
            <p:nvPicPr>
              <p:cNvPr id="116" name="Ink 115">
                <a:extLst>
                  <a:ext uri="{FF2B5EF4-FFF2-40B4-BE49-F238E27FC236}">
                    <a16:creationId xmlns:a16="http://schemas.microsoft.com/office/drawing/2014/main" id="{2268CB0E-C3A0-42DB-90C8-A0503DE7DC95}"/>
                  </a:ext>
                </a:extLst>
              </p:cNvPr>
              <p:cNvPicPr/>
              <p:nvPr/>
            </p:nvPicPr>
            <p:blipFill>
              <a:blip r:embed="rId43"/>
              <a:stretch>
                <a:fillRect/>
              </a:stretch>
            </p:blipFill>
            <p:spPr>
              <a:xfrm>
                <a:off x="1242827" y="3421601"/>
                <a:ext cx="17496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17" name="Ink 116">
                <a:extLst>
                  <a:ext uri="{FF2B5EF4-FFF2-40B4-BE49-F238E27FC236}">
                    <a16:creationId xmlns:a16="http://schemas.microsoft.com/office/drawing/2014/main" id="{8F071278-38E6-47AA-AE4D-19B52FBF2B65}"/>
                  </a:ext>
                </a:extLst>
              </p14:cNvPr>
              <p14:cNvContentPartPr/>
              <p14:nvPr/>
            </p14:nvContentPartPr>
            <p14:xfrm>
              <a:off x="1552067" y="3505121"/>
              <a:ext cx="340560" cy="289080"/>
            </p14:xfrm>
          </p:contentPart>
        </mc:Choice>
        <mc:Fallback xmlns="">
          <p:pic>
            <p:nvPicPr>
              <p:cNvPr id="117" name="Ink 116">
                <a:extLst>
                  <a:ext uri="{FF2B5EF4-FFF2-40B4-BE49-F238E27FC236}">
                    <a16:creationId xmlns:a16="http://schemas.microsoft.com/office/drawing/2014/main" id="{8F071278-38E6-47AA-AE4D-19B52FBF2B65}"/>
                  </a:ext>
                </a:extLst>
              </p:cNvPr>
              <p:cNvPicPr/>
              <p:nvPr/>
            </p:nvPicPr>
            <p:blipFill>
              <a:blip r:embed="rId45"/>
              <a:stretch>
                <a:fillRect/>
              </a:stretch>
            </p:blipFill>
            <p:spPr>
              <a:xfrm>
                <a:off x="1534067" y="3487143"/>
                <a:ext cx="376200" cy="324676"/>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18" name="Ink 117">
                <a:extLst>
                  <a:ext uri="{FF2B5EF4-FFF2-40B4-BE49-F238E27FC236}">
                    <a16:creationId xmlns:a16="http://schemas.microsoft.com/office/drawing/2014/main" id="{920A1460-C7F3-494A-A106-569DD50EC116}"/>
                  </a:ext>
                </a:extLst>
              </p14:cNvPr>
              <p14:cNvContentPartPr/>
              <p14:nvPr/>
            </p14:nvContentPartPr>
            <p14:xfrm>
              <a:off x="3011867" y="3551921"/>
              <a:ext cx="118800" cy="11160"/>
            </p14:xfrm>
          </p:contentPart>
        </mc:Choice>
        <mc:Fallback xmlns="">
          <p:pic>
            <p:nvPicPr>
              <p:cNvPr id="118" name="Ink 117">
                <a:extLst>
                  <a:ext uri="{FF2B5EF4-FFF2-40B4-BE49-F238E27FC236}">
                    <a16:creationId xmlns:a16="http://schemas.microsoft.com/office/drawing/2014/main" id="{920A1460-C7F3-494A-A106-569DD50EC116}"/>
                  </a:ext>
                </a:extLst>
              </p:cNvPr>
              <p:cNvPicPr/>
              <p:nvPr/>
            </p:nvPicPr>
            <p:blipFill>
              <a:blip r:embed="rId47"/>
              <a:stretch>
                <a:fillRect/>
              </a:stretch>
            </p:blipFill>
            <p:spPr>
              <a:xfrm>
                <a:off x="2993867" y="3533321"/>
                <a:ext cx="154440" cy="47988"/>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19" name="Ink 118">
                <a:extLst>
                  <a:ext uri="{FF2B5EF4-FFF2-40B4-BE49-F238E27FC236}">
                    <a16:creationId xmlns:a16="http://schemas.microsoft.com/office/drawing/2014/main" id="{F4141A05-85DB-41A5-B34B-91E5F840879F}"/>
                  </a:ext>
                </a:extLst>
              </p14:cNvPr>
              <p14:cNvContentPartPr/>
              <p14:nvPr/>
            </p14:nvContentPartPr>
            <p14:xfrm>
              <a:off x="3037067" y="3648401"/>
              <a:ext cx="101520" cy="11160"/>
            </p14:xfrm>
          </p:contentPart>
        </mc:Choice>
        <mc:Fallback xmlns="">
          <p:pic>
            <p:nvPicPr>
              <p:cNvPr id="119" name="Ink 118">
                <a:extLst>
                  <a:ext uri="{FF2B5EF4-FFF2-40B4-BE49-F238E27FC236}">
                    <a16:creationId xmlns:a16="http://schemas.microsoft.com/office/drawing/2014/main" id="{F4141A05-85DB-41A5-B34B-91E5F840879F}"/>
                  </a:ext>
                </a:extLst>
              </p:cNvPr>
              <p:cNvPicPr/>
              <p:nvPr/>
            </p:nvPicPr>
            <p:blipFill>
              <a:blip r:embed="rId49"/>
              <a:stretch>
                <a:fillRect/>
              </a:stretch>
            </p:blipFill>
            <p:spPr>
              <a:xfrm>
                <a:off x="3019067" y="3629801"/>
                <a:ext cx="137160" cy="47988"/>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20" name="Ink 119">
                <a:extLst>
                  <a:ext uri="{FF2B5EF4-FFF2-40B4-BE49-F238E27FC236}">
                    <a16:creationId xmlns:a16="http://schemas.microsoft.com/office/drawing/2014/main" id="{FDDAC00D-1A51-45EF-9144-0BB9EF8A30EB}"/>
                  </a:ext>
                </a:extLst>
              </p14:cNvPr>
              <p14:cNvContentPartPr/>
              <p14:nvPr/>
            </p14:nvContentPartPr>
            <p14:xfrm>
              <a:off x="2423987" y="3432041"/>
              <a:ext cx="357480" cy="292680"/>
            </p14:xfrm>
          </p:contentPart>
        </mc:Choice>
        <mc:Fallback xmlns="">
          <p:pic>
            <p:nvPicPr>
              <p:cNvPr id="120" name="Ink 119">
                <a:extLst>
                  <a:ext uri="{FF2B5EF4-FFF2-40B4-BE49-F238E27FC236}">
                    <a16:creationId xmlns:a16="http://schemas.microsoft.com/office/drawing/2014/main" id="{FDDAC00D-1A51-45EF-9144-0BB9EF8A30EB}"/>
                  </a:ext>
                </a:extLst>
              </p:cNvPr>
              <p:cNvPicPr/>
              <p:nvPr/>
            </p:nvPicPr>
            <p:blipFill>
              <a:blip r:embed="rId51"/>
              <a:stretch>
                <a:fillRect/>
              </a:stretch>
            </p:blipFill>
            <p:spPr>
              <a:xfrm>
                <a:off x="2405987" y="3414063"/>
                <a:ext cx="393120" cy="328276"/>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22" name="Ink 121">
                <a:extLst>
                  <a:ext uri="{FF2B5EF4-FFF2-40B4-BE49-F238E27FC236}">
                    <a16:creationId xmlns:a16="http://schemas.microsoft.com/office/drawing/2014/main" id="{F3B64E9B-E30B-4EAE-9102-9411E6F70479}"/>
                  </a:ext>
                </a:extLst>
              </p14:cNvPr>
              <p14:cNvContentPartPr/>
              <p14:nvPr/>
            </p14:nvContentPartPr>
            <p14:xfrm>
              <a:off x="1965707" y="3510161"/>
              <a:ext cx="330120" cy="306720"/>
            </p14:xfrm>
          </p:contentPart>
        </mc:Choice>
        <mc:Fallback xmlns="">
          <p:pic>
            <p:nvPicPr>
              <p:cNvPr id="122" name="Ink 121">
                <a:extLst>
                  <a:ext uri="{FF2B5EF4-FFF2-40B4-BE49-F238E27FC236}">
                    <a16:creationId xmlns:a16="http://schemas.microsoft.com/office/drawing/2014/main" id="{F3B64E9B-E30B-4EAE-9102-9411E6F70479}"/>
                  </a:ext>
                </a:extLst>
              </p:cNvPr>
              <p:cNvPicPr/>
              <p:nvPr/>
            </p:nvPicPr>
            <p:blipFill>
              <a:blip r:embed="rId53"/>
              <a:stretch>
                <a:fillRect/>
              </a:stretch>
            </p:blipFill>
            <p:spPr>
              <a:xfrm>
                <a:off x="1947727" y="3492161"/>
                <a:ext cx="365721"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23" name="Ink 122">
                <a:extLst>
                  <a:ext uri="{FF2B5EF4-FFF2-40B4-BE49-F238E27FC236}">
                    <a16:creationId xmlns:a16="http://schemas.microsoft.com/office/drawing/2014/main" id="{71553F89-E986-4AE5-8BCA-08EBB743298B}"/>
                  </a:ext>
                </a:extLst>
              </p14:cNvPr>
              <p14:cNvContentPartPr/>
              <p14:nvPr/>
            </p14:nvContentPartPr>
            <p14:xfrm>
              <a:off x="3367547" y="3455441"/>
              <a:ext cx="219240" cy="340560"/>
            </p14:xfrm>
          </p:contentPart>
        </mc:Choice>
        <mc:Fallback xmlns="">
          <p:pic>
            <p:nvPicPr>
              <p:cNvPr id="123" name="Ink 122">
                <a:extLst>
                  <a:ext uri="{FF2B5EF4-FFF2-40B4-BE49-F238E27FC236}">
                    <a16:creationId xmlns:a16="http://schemas.microsoft.com/office/drawing/2014/main" id="{71553F89-E986-4AE5-8BCA-08EBB743298B}"/>
                  </a:ext>
                </a:extLst>
              </p:cNvPr>
              <p:cNvPicPr/>
              <p:nvPr/>
            </p:nvPicPr>
            <p:blipFill>
              <a:blip r:embed="rId55"/>
              <a:stretch>
                <a:fillRect/>
              </a:stretch>
            </p:blipFill>
            <p:spPr>
              <a:xfrm>
                <a:off x="3349547" y="3437422"/>
                <a:ext cx="254880" cy="376238"/>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24" name="Ink 123">
                <a:extLst>
                  <a:ext uri="{FF2B5EF4-FFF2-40B4-BE49-F238E27FC236}">
                    <a16:creationId xmlns:a16="http://schemas.microsoft.com/office/drawing/2014/main" id="{E3CED8A0-DA99-462A-8ADE-53123FA85A8B}"/>
                  </a:ext>
                </a:extLst>
              </p14:cNvPr>
              <p14:cNvContentPartPr/>
              <p14:nvPr/>
            </p14:nvContentPartPr>
            <p14:xfrm>
              <a:off x="4208507" y="3344561"/>
              <a:ext cx="398160" cy="335520"/>
            </p14:xfrm>
          </p:contentPart>
        </mc:Choice>
        <mc:Fallback xmlns="">
          <p:pic>
            <p:nvPicPr>
              <p:cNvPr id="124" name="Ink 123">
                <a:extLst>
                  <a:ext uri="{FF2B5EF4-FFF2-40B4-BE49-F238E27FC236}">
                    <a16:creationId xmlns:a16="http://schemas.microsoft.com/office/drawing/2014/main" id="{E3CED8A0-DA99-462A-8ADE-53123FA85A8B}"/>
                  </a:ext>
                </a:extLst>
              </p:cNvPr>
              <p:cNvPicPr/>
              <p:nvPr/>
            </p:nvPicPr>
            <p:blipFill>
              <a:blip r:embed="rId57"/>
              <a:stretch>
                <a:fillRect/>
              </a:stretch>
            </p:blipFill>
            <p:spPr>
              <a:xfrm>
                <a:off x="4190507" y="3326561"/>
                <a:ext cx="43380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125" name="Ink 124">
                <a:extLst>
                  <a:ext uri="{FF2B5EF4-FFF2-40B4-BE49-F238E27FC236}">
                    <a16:creationId xmlns:a16="http://schemas.microsoft.com/office/drawing/2014/main" id="{1290B99D-B37A-40D1-90E1-56E26D13C097}"/>
                  </a:ext>
                </a:extLst>
              </p14:cNvPr>
              <p14:cNvContentPartPr/>
              <p14:nvPr/>
            </p14:nvContentPartPr>
            <p14:xfrm>
              <a:off x="3696947" y="3450401"/>
              <a:ext cx="407520" cy="284400"/>
            </p14:xfrm>
          </p:contentPart>
        </mc:Choice>
        <mc:Fallback xmlns="">
          <p:pic>
            <p:nvPicPr>
              <p:cNvPr id="125" name="Ink 124">
                <a:extLst>
                  <a:ext uri="{FF2B5EF4-FFF2-40B4-BE49-F238E27FC236}">
                    <a16:creationId xmlns:a16="http://schemas.microsoft.com/office/drawing/2014/main" id="{1290B99D-B37A-40D1-90E1-56E26D13C097}"/>
                  </a:ext>
                </a:extLst>
              </p:cNvPr>
              <p:cNvPicPr/>
              <p:nvPr/>
            </p:nvPicPr>
            <p:blipFill>
              <a:blip r:embed="rId59"/>
              <a:stretch>
                <a:fillRect/>
              </a:stretch>
            </p:blipFill>
            <p:spPr>
              <a:xfrm>
                <a:off x="3678947" y="3432424"/>
                <a:ext cx="443160" cy="319995"/>
              </a:xfrm>
              <a:prstGeom prst="rect">
                <a:avLst/>
              </a:prstGeom>
            </p:spPr>
          </p:pic>
        </mc:Fallback>
      </mc:AlternateContent>
      <p:sp>
        <p:nvSpPr>
          <p:cNvPr id="126" name="Rectangle 125">
            <a:extLst>
              <a:ext uri="{FF2B5EF4-FFF2-40B4-BE49-F238E27FC236}">
                <a16:creationId xmlns:a16="http://schemas.microsoft.com/office/drawing/2014/main" id="{48B35D8F-E6AD-45BA-B244-83AF1A1EFFB5}"/>
              </a:ext>
            </a:extLst>
          </p:cNvPr>
          <p:cNvSpPr/>
          <p:nvPr/>
        </p:nvSpPr>
        <p:spPr>
          <a:xfrm>
            <a:off x="990348" y="2420888"/>
            <a:ext cx="5204950" cy="1772294"/>
          </a:xfrm>
          <a:prstGeom prst="rect">
            <a:avLst/>
          </a:prstGeom>
          <a:no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0951536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ntegral</Template>
  <TotalTime>23730</TotalTime>
  <Words>1633</Words>
  <Application>Microsoft Office PowerPoint</Application>
  <PresentationFormat>On-screen Show (4:3)</PresentationFormat>
  <Paragraphs>352</Paragraphs>
  <Slides>40</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50" baseType="lpstr">
      <vt:lpstr>Calibri</vt:lpstr>
      <vt:lpstr>Cambria</vt:lpstr>
      <vt:lpstr>Cambria Math</vt:lpstr>
      <vt:lpstr>Franklin Gothic Book</vt:lpstr>
      <vt:lpstr>Perpetua</vt:lpstr>
      <vt:lpstr>Times New Roman</vt:lpstr>
      <vt:lpstr>Wingdings</vt:lpstr>
      <vt:lpstr>Wingdings 2</vt:lpstr>
      <vt:lpstr>Equity</vt:lpstr>
      <vt:lpstr>Equation</vt:lpstr>
      <vt:lpstr>High‐accuracy electronic structure theory in support of spectroscopy</vt:lpstr>
      <vt:lpstr>Computational methods</vt:lpstr>
      <vt:lpstr>Harteree-Fock approa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putational methods</vt:lpstr>
      <vt:lpstr>Electron correlation</vt:lpstr>
      <vt:lpstr>Electron correlation</vt:lpstr>
      <vt:lpstr>Electron correlation</vt:lpstr>
      <vt:lpstr>Electron correlation</vt:lpstr>
      <vt:lpstr>Configuration interaction</vt:lpstr>
      <vt:lpstr>Configuration interaction</vt:lpstr>
      <vt:lpstr>Configuration interaction</vt:lpstr>
      <vt:lpstr>Configuration interaction</vt:lpstr>
      <vt:lpstr>Configuration interaction</vt:lpstr>
      <vt:lpstr>Configuration interaction</vt:lpstr>
      <vt:lpstr>Configuration interaction</vt:lpstr>
      <vt:lpstr>Configuration interaction</vt:lpstr>
      <vt:lpstr>Configuration interaction</vt:lpstr>
      <vt:lpstr>Multiconfigurational HF</vt:lpstr>
      <vt:lpstr>Coupled cluster</vt:lpstr>
      <vt:lpstr>Coupled cluster</vt:lpstr>
      <vt:lpstr>Many more methods</vt:lpstr>
      <vt:lpstr>Relativistic calculations in the context of atomic spectroscopy (of heavy elements)</vt:lpstr>
      <vt:lpstr>Relativistic calculations in the context of atomic spectroscopy (of heavy elements)</vt:lpstr>
      <vt:lpstr>Relativistic calculations in the context of atomic spectroscopy (of heavy elements)</vt:lpstr>
      <vt:lpstr>Computational methods</vt:lpstr>
      <vt:lpstr>Basis sets</vt:lpstr>
      <vt:lpstr>Basis sets</vt:lpstr>
      <vt:lpstr>Basis sets</vt:lpstr>
      <vt:lpstr>Basis sets</vt:lpstr>
      <vt:lpstr>Basis sets</vt:lpstr>
      <vt:lpstr>Basis sets</vt:lpstr>
      <vt:lpstr>Computational methods</vt:lpstr>
    </vt:vector>
  </TitlesOfParts>
  <Company>University of Groning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itle needs to be selected</dc:title>
  <dc:creator>Borschevsky</dc:creator>
  <cp:lastModifiedBy>A.Borschevsky</cp:lastModifiedBy>
  <cp:revision>291</cp:revision>
  <dcterms:created xsi:type="dcterms:W3CDTF">2018-01-04T15:10:33Z</dcterms:created>
  <dcterms:modified xsi:type="dcterms:W3CDTF">2021-10-03T11:58:39Z</dcterms:modified>
</cp:coreProperties>
</file>